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2.xml" ContentType="application/vnd.openxmlformats-officedocument.presentationml.notesSlide+xml"/>
  <Override PartName="/ppt/ink/ink3.xml" ContentType="application/inkml+xml"/>
  <Override PartName="/ppt/notesSlides/notesSlide3.xml" ContentType="application/vnd.openxmlformats-officedocument.presentationml.notesSlide+xml"/>
  <Override PartName="/ppt/ink/ink4.xml" ContentType="application/inkml+xml"/>
  <Override PartName="/ppt/notesSlides/notesSlide4.xml" ContentType="application/vnd.openxmlformats-officedocument.presentationml.notesSlide+xml"/>
  <Override PartName="/ppt/ink/ink5.xml" ContentType="application/inkml+xml"/>
  <Override PartName="/ppt/notesSlides/notesSlide5.xml" ContentType="application/vnd.openxmlformats-officedocument.presentationml.notesSlide+xml"/>
  <Override PartName="/ppt/ink/ink6.xml" ContentType="application/inkml+xml"/>
  <Override PartName="/ppt/notesSlides/notesSlide6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ink/ink9.xml" ContentType="application/inkml+xml"/>
  <Override PartName="/ppt/notesSlides/notesSlide7.xml" ContentType="application/vnd.openxmlformats-officedocument.presentationml.notesSlide+xml"/>
  <Override PartName="/ppt/ink/ink10.xml" ContentType="application/inkml+xml"/>
  <Override PartName="/ppt/notesSlides/notesSlide8.xml" ContentType="application/vnd.openxmlformats-officedocument.presentationml.notesSlide+xml"/>
  <Override PartName="/ppt/ink/ink11.xml" ContentType="application/inkml+xml"/>
  <Override PartName="/ppt/notesSlides/notesSlide9.xml" ContentType="application/vnd.openxmlformats-officedocument.presentationml.notesSlide+xml"/>
  <Override PartName="/ppt/ink/ink12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ink/ink13.xml" ContentType="application/inkml+xml"/>
  <Override PartName="/ppt/ink/ink14.xml" ContentType="application/inkml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ink/ink15.xml" ContentType="application/inkml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ink/ink16.xml" ContentType="application/inkml+xml"/>
  <Override PartName="/ppt/ink/ink17.xml" ContentType="application/inkml+xml"/>
  <Override PartName="/ppt/notesSlides/notesSlide17.xml" ContentType="application/vnd.openxmlformats-officedocument.presentationml.notesSlide+xml"/>
  <Override PartName="/ppt/ink/ink18.xml" ContentType="application/inkml+xml"/>
  <Override PartName="/ppt/notesSlides/notesSlide18.xml" ContentType="application/vnd.openxmlformats-officedocument.presentationml.notesSlide+xml"/>
  <Override PartName="/ppt/ink/ink19.xml" ContentType="application/inkml+xml"/>
  <Override PartName="/ppt/notesSlides/notesSlide19.xml" ContentType="application/vnd.openxmlformats-officedocument.presentationml.notesSlide+xml"/>
  <Override PartName="/ppt/ink/ink20.xml" ContentType="application/inkml+xml"/>
  <Override PartName="/ppt/notesSlides/notesSlide20.xml" ContentType="application/vnd.openxmlformats-officedocument.presentationml.notesSlide+xml"/>
  <Override PartName="/ppt/ink/ink21.xml" ContentType="application/inkml+xml"/>
  <Override PartName="/ppt/notesSlides/notesSlide21.xml" ContentType="application/vnd.openxmlformats-officedocument.presentationml.notesSlide+xml"/>
  <Override PartName="/ppt/ink/ink22.xml" ContentType="application/inkml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ink/ink2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520" r:id="rId3"/>
    <p:sldId id="521" r:id="rId4"/>
    <p:sldId id="519" r:id="rId5"/>
    <p:sldId id="517" r:id="rId6"/>
    <p:sldId id="530" r:id="rId7"/>
    <p:sldId id="531" r:id="rId8"/>
    <p:sldId id="518" r:id="rId9"/>
    <p:sldId id="532" r:id="rId10"/>
    <p:sldId id="510" r:id="rId11"/>
    <p:sldId id="504" r:id="rId12"/>
    <p:sldId id="508" r:id="rId13"/>
    <p:sldId id="505" r:id="rId14"/>
    <p:sldId id="493" r:id="rId15"/>
    <p:sldId id="482" r:id="rId16"/>
    <p:sldId id="522" r:id="rId17"/>
    <p:sldId id="533" r:id="rId18"/>
    <p:sldId id="523" r:id="rId19"/>
    <p:sldId id="534" r:id="rId20"/>
    <p:sldId id="524" r:id="rId21"/>
    <p:sldId id="535" r:id="rId22"/>
    <p:sldId id="525" r:id="rId23"/>
    <p:sldId id="485" r:id="rId24"/>
    <p:sldId id="526" r:id="rId25"/>
    <p:sldId id="527" r:id="rId26"/>
    <p:sldId id="528" r:id="rId27"/>
    <p:sldId id="529" r:id="rId28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9" userDrawn="1">
          <p15:clr>
            <a:srgbClr val="A4A3A4"/>
          </p15:clr>
        </p15:guide>
        <p15:guide id="2" pos="220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4559" autoAdjust="0"/>
    <p:restoredTop sz="86438" autoAdjust="0"/>
  </p:normalViewPr>
  <p:slideViewPr>
    <p:cSldViewPr snapToGrid="0" snapToObjects="1">
      <p:cViewPr varScale="1">
        <p:scale>
          <a:sx n="63" d="100"/>
          <a:sy n="63" d="100"/>
        </p:scale>
        <p:origin x="82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5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0" d="100"/>
          <a:sy n="90" d="100"/>
        </p:scale>
        <p:origin x="3732" y="51"/>
      </p:cViewPr>
      <p:guideLst>
        <p:guide orient="horz" pos="2929"/>
        <p:guide pos="220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1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9" y="2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5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829967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9" y="8829967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39473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6T19:01:27.0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450 2659 202 0,'0'0'7'0,"0"0"5"15,0 0 3-15,-2-11 4 16,2 11 4-16,-2-10 0 15,0 1 4-15,2 9 1 0,-3-13-4 16,3 13-3-16,-3-14-3 16,3 14-4-16,-3-9-1 15,3 9-3-15,0 0-2 0,0 0-2 16,0 0-1-16,-9 0-1 15,9 0 0-15,-6 12-1 16,3 4 1-16,-1 1 0 16,2 4-1-16,-1 0 1 0,3 5-1 15,-1 2 1-15,1 1-1 16,1 1-3-16,5-5 0 15,4 3 0-15,3-4 0 16,4-4 0-16,5-2 0 47,6-2 0-47,2-5 0 0,8-7 0 0,3-2 0 0,3-2 0 0,1-6 0 0,1-2 0 15,-5-5 0-15,-2-1 0 16,-7 2 0-16,-5 3 0 0,-8-3 0 16,-7 1 0-16,-12 11 0 15,7-17 0-15,-7 8 0 16,0-4 0-16,-6 1 0 15,-1-2 0-15,0 4 0 0,-4-4 0 16,11 14 0-16,-11-20-90 16,0 8-6-16</inkml:trace>
  <inkml:trace contextRef="#ctx0" brushRef="#br0" timeOffset="368">22678 2341 485 0,'0'0'4'0,"0"0"2"16,-6-3 0-16,6 3-1 31,-8-7 0-31,8 7-5 0,-9-4 0 0,9 4 0 0,0 0 0 16,0 0 0-16,0 0 0 15,0 0 0 1,0 0-26-16,0 9-57 0,0-9-10 0</inkml:trace>
  <inkml:trace contextRef="#ctx0" brushRef="#br0" timeOffset="583">23066 2326 465 0,'0'0'3'16,"0"0"0"-16,0 0 0 16,0 0-1-16,-6 12-2 15,6-12-6-15,-8 13-15 31,-8-5-61-31,16-8-3 16</inkml:trace>
  <inkml:trace contextRef="#ctx0" brushRef="#br0" timeOffset="1436">22558 2080 354 0,'0'0'4'16,"-10"0"3"15,2 0 0-31,-3 0 1 0,-2 0 1 0,-3 0-1 0,-4 8 0 0,0 0 0 16,0 5-3-16,1 5-3 15,-1 7-2-15,1 2 2 0,-1 11 2 16,4 4-1-16,-2 1 0 16,1 8 1-16,1 5 0 15,0 6 2 32,2 4 0-47,-2 2 0 0,6-4-2 0,-2 5 0 0,5-4 0 0,2 1 0 0,5-1 0 0,-1-5-1 16,12-2 0-16,5-1-1 15,4-4 0 1,5-3 1-16,7-3 0 0,4-4 0 0,2-8 0 15,3-5 0-15,3-6 0 16,-1-7 0-16,-1-5-1 16,1-4-2-1,1-6 0-15,-4-2 0 0,2-10 0 0,0-1 0 16,1-5 0-16,1-3 0 15,1-3 0-15,1-7 0 16,-2-2 0-16,1 2 0 31,2-7 0-31,1 0 0 0,-2 0 0 0,3-2 0 0,-2-3 0 16,1 5 0-16,-4 1 0 15,-1-7 0-15,-1 5 0 16,-5-8 0 31,-2 0 0-47,2 2 0 0,-7-3 0 0,4-6 0 0,-4 2 0 0,-2-2 0 0,-8 3 0 0,0-1 0 15,-4 2 0-15,-9-6 0 0,-3 3 0 16,-5-2 0-16,-8-3 0 16,-10 0 0-16,-7-8 0 15,-11 0 0-15,-6-1 0 0,-12 7 0 16,-13 5 0-16,-10 11 0 62,-16 10 0-62,-12 18 0 0,-10 15 0 0,-6 29 0 0,-10 12 0 0,5 16 0 0,6 0-27 0,9 12-61 0,36 1-2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8T19:18:13.5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89 2667 239 0,'0'0'3'16,"0"0"-3"-16,0 0 1 0,0 0 5 15,0 0 8-15,12 5 2 0,8-2 4 16,11-3 0-16,16 0 0 15,13 0 2-15,4-3 2 16,8-5-7-16,3-3-5 16,-2-5-4-16,-5-2-2 0,-9-4-2 15,-11-2 0 16,-11 0-1-31,-7-3 0 0,-8-2-3 0,-10-1-1 0,-7 0-1 16,-5-1-3-16,-14 4-1 16,-6 0-3-16,-11 0-2 15,-10 11 1-15,-13 2 1 0,-3 10 1 16,-6 4 1-16,-2 14 2 15,-2 11-1-15,3 15 4 16,1 20 6-16,11 10 0 31,9 15 0-31,8 9 2 0,17 8 2 0,14 3 1 0,12 0 2 16,21-8-1-16,19-15 0 15,17-18-2-15,20-10 0 0,18-20-1 16,6-17-5-16,7-10-9 16,-4-11-21-16,-6-11-54 15,-9-12-2-15</inkml:trace>
  <inkml:trace contextRef="#ctx0" brushRef="#br0" timeOffset="979">4448 1626 93 0,'0'0'7'0,"0"0"4"15,0 0 1-15,0 16 3 16,0-2 5 15,5 3 2-31,-1 7 2 0,3 3 1 0,2 9-5 0,0 1 1 0,-1 1-3 16,-1 2-2-16,-2-2-3 15,-6 2-1-15,2-5 0 16,-1-4 0-16,-2-5 0 0,-12-6-1 16,0-5-1-16,-10-10-1 15,-1-5-1-15,-7 0-2 16,-3-13-3-16,-6-3-9 15,-5-6-35 1,4-12-40-16,4-10-4 0</inkml:trace>
  <inkml:trace contextRef="#ctx0" brushRef="#br0" timeOffset="1097">4265 1264 182 0,'0'0'-58'15,"0"0"-4"-15</inkml:trace>
  <inkml:trace contextRef="#ctx0" brushRef="#br0" timeOffset="1784">4757 1318 200 0,'0'0'2'15,"0"0"2"-15,0 0 3 0,0 8 3 16,-3 0 2-16,-4 4 4 16,2 1 0-16,-2-1 1 31,0 2 1-31,0 2-3 0,1-3 0 0,-1 4-1 15,2-3 0-15,2 1-1 0,3-2-2 16,-2 1-1-16,6-3-1 16,3 0-1-1,2-4-2-15,2-2-4 0,2-2-3 0,3-3-5 16,1 0-8-16,3-3-15 15,0 0-53-15,3-6-5 16</inkml:trace>
  <inkml:trace contextRef="#ctx0" brushRef="#br0" timeOffset="2398">4894 1281 117 0,'0'0'11'0,"0"0"5"16,0 0 5-16,0 8 3 0,-2 1 3 15,-1 3 2-15,-1 5 1 16,-2 0 1-16,-1 5-9 15,1 0-5 1,-9 18-2-16,-1 12-1 0,-1 1-3 16,1 3-2-16,-2-4-3 0,5-12 0 15,3-9-2-15,6-12-3 16,4-4-6-16,-2-3-6 15,2-2-11-15,-1-1-20 16,1-9-40-16,-3 12-6 0</inkml:trace>
  <inkml:trace contextRef="#ctx0" brushRef="#br0" timeOffset="2984">5024 1463 204 0,'0'0'3'0,"0"0"3"16,0 12 3-16,0-12 3 15,2 14 3-15,4-4 3 47,4 0 1-47,1 1 0 0,16 12-1 0,8 1-2 0,2 2-4 0,1 0-2 0,2-6-1 16,-1-3-1-16,-11-4 2 15,-14-2-1-15,-14 3-1 16,-7 2 0-16,-17 1 1 0,-7 2 0 16,-8 1-1-16,-4-1-2 15,-1-3-2-15,1-2 0 16,9-3-1 15,4-4-1-31,11-5-1 0,5-2-4 0,14 0-5 0,-5-5-4 0,5 5-10 16,11-16-23-16,-8 4-41 15,13 2-6 16</inkml:trace>
  <inkml:trace contextRef="#ctx0" brushRef="#br0" timeOffset="3214">5005 1414 366 0,'0'0'3'15,"0"0"2"-15,11-9 0 0,5 1 2 16,4-4 0-16,6 3-1 15,2-3 0-15,2 1-1 16,2 0-13 31,-1-1-21-47,-1-1-50 0,-1 3-6 0</inkml:trace>
  <inkml:trace contextRef="#ctx0" brushRef="#br0" timeOffset="3932">5602 1189 205 0,'0'0'2'0,"0"0"2"0,0 0 0 15,-8 6 3-15,8-6 1 16,-6 18 2 31,2-8 2-47,2 2 5 0,2 0 3 0,6-4-1 0,3 1 1 0,1-2-2 0,5-2 1 0,-1 0-1 15,1-5-3-15,-1 0-4 16,0 0-4-16,-2-3-1 15,-1-3-2-15,-4-4-1 0,-5-1-2 16,-2-2-1-16,-1 1-3 16,-8 0-6-16,-1 4-6 15,-5 2-23-15,-3 3-44 31,6 2-5-15</inkml:trace>
  <inkml:trace contextRef="#ctx0" brushRef="#br0" timeOffset="5668">6330 2552 158 0,'0'0'9'16,"-10"0"4"-16,-1 0 4 15,-4 0 1-15,-4 2 4 0,4-1-1 16,-2 0 0 0,2 3 0-16,1-1-5 0,14-3 0 15,11 6-2-15,19-6-1 0,17 0-1 16,15-4 1-16,12-1 1 47,7-7-1-47,8 1-4 0,-1-3-1 15,-5 1-2-15,-11-1-1 0,-16 5-1 0,-14-1 0 0,-14 3 0 0,-7 1-2 16,-12 3-2-1,-9 3-6-15,0 0-5 0,0 0-15 16,-11-13-40-16,11 13-18 16</inkml:trace>
  <inkml:trace contextRef="#ctx0" brushRef="#br0" timeOffset="6227">7352 2254 183 0,'0'0'5'0,"0"0"1"16,17-7 3-16,-4 7 3 16,7 12 6-1,4 10 1-15,2 6 0 16,2 7 0-16,-1 13-1 15,-1 5-2 1,-7 10-2-16,2-1-1 0,-11-3-3 16,-4 0 1-16,0-4-2 15,-5-2 1-15,-2-7-1 0,-1-4 1 16,-5-4 0-16,-9-7-2 15,-2-2 0-15,-6-9-1 16,-7-5 2-16,-2-6-1 0,-4-7 0 16,-3-4-1-16,-1-8-2 15,1-7 0 16,1-5 0-31,3-2-2 0,4-5-3 0,6 0-5 0,4-4-8 0,13-11-44 16,7 3-29-16,3-13-5 16</inkml:trace>
  <inkml:trace contextRef="#ctx0" brushRef="#br0" timeOffset="6381">7309 1971 421 0,'0'0'0'0,"0"0"0"0,-2-17-1 16,2 17-5-16,-3-12-15 15,3 0-34-15,0 12-27 0</inkml:trace>
  <inkml:trace contextRef="#ctx0" brushRef="#br0" timeOffset="6785">7680 1577 261 0,'0'0'2'15,"0"0"-1"-15,0 0 3 16,15-1 1-1,0 0 3-15,15 10 3 0,11 15 0 0,4 12 1 16,4 14 0-16,3 16-2 16,1 19 0-16,-9 16-1 15,-19 13 0-15,-8 7 0 0,-12 8-2 16,-5 5-5-16,-16-2-7 15,-12-1-17-15,-9 4-39 16,-12-14-15-16</inkml:trace>
  <inkml:trace contextRef="#ctx0" brushRef="#br0" timeOffset="7181">6414 1785 198 0,'0'0'0'0,"-5"-12"-3"15,-6 5 0-15,-4-1 2 16,-10 5 5-16,-9 3 5 16,-10 11 7-16,-11 17 3 15,-3 19 1 16,-10 22 6-31,5 21 0 0,5 19 1 0,13 14-2 0,20 9-4 0,17 2-7 16,20-6-3-16,25-10-1 16,31-11-10-16,11-17-26 0,27-10-53 15,13-21-3-15</inkml:trace>
  <inkml:trace contextRef="#ctx0" brushRef="#br0" timeOffset="37601">1719 4706 133 0,'0'0'4'0,"0"0"3"15,0 0 2-15,5-11 2 16,-5 11 0-16,2-16 2 0,-2 16 1 16,1-18-1-16,-1 8-4 15,0 10-4-15,0-11-3 16,0 11-2-16,0 0 0 15,-13 2-2-15,3 8-2 16,-7 4 1-16,-2 8 1 0,-2 10 1 16,-5 6 1-16,-1 13 0 15,3 5 2-15,2 12 3 16,4 5 2 15,6 6 2-31,8-6 3 0,8-2 1 0,12-6 4 0,7-8 0 0,11-12-2 16,0-11 0-16,5-12-1 15,-3-4-3-15,-1-6-4 16,-11-5-5-16,-3-2-16 0,-7 1-37 15,-14-6-27-15</inkml:trace>
  <inkml:trace contextRef="#ctx0" brushRef="#br0" timeOffset="38666">2880 4873 115 0,'0'0'4'0,"-11"-1"3"15,2 1 5-15,-7 0 1 0,1 5 0 16,-6 4 2-16,0 6-2 15,-5 6 4-15,3 9-1 16,2 4-5-16,1 1-1 0,4 3 0 16,-1 0 0-16,8-2 0 15,1-6 3-15,8-4-2 16,0-7-2-16,4-3 0 15,7-3 1-15,4-4-2 16,4-2-2-16,0-1-3 0,3-3-4 16,1 0-11-16,3-3-20 15,-2-11-39-15,7 3-10 16</inkml:trace>
  <inkml:trace contextRef="#ctx0" brushRef="#br0" timeOffset="38975">3116 5042 205 0,'0'0'4'0,"-7"16"2"16,1-2 2-16,-1 6 2 16,3 2 4-16,2 2 4 15,3 1 1-15,11-1 3 16,10-7-3-16,15-8-2 15,7-9-1 1,7-10-1-16,1-9-2 0,0-5-3 0,-7-9-4 16,-9-1 0-16,-17-1-2 15,-16 3 1-15,-11 6-2 0,-22 6 0 16,-15 7 0-16,-11 7-2 15,-2 6 0-15,1 1-3 16,8 13-5-16,5 1-14 16,17-11-57-16,23 9-7 15</inkml:trace>
  <inkml:trace contextRef="#ctx0" brushRef="#br0" timeOffset="39685">3839 4899 290 0,'0'0'3'0,"0"0"-1"0,0 0 1 16,-14-10-1-16,-1 10 1 15,-10 2 0-15,-5 6 1 16,-2 6-1-16,-6 1-2 15,8 7 0-15,0 3 0 0,11 3 0 32,9 0 1-32,11-1-1 0,20-4 1 0,8 0 0 15,8-2 0-15,0-1 1 16,3-2 0-16,-5-4 0 0,-8 0 2 15,-9-3 1-15,-16 3-1 16,-8-5 1-16,-21 3-1 16,-8-4 0-16,-3 1-1 15,-3-6-15-15,0-3-52 0,8 5-17 16</inkml:trace>
  <inkml:trace contextRef="#ctx0" brushRef="#br0" timeOffset="69874">4498 4666 229 0,'0'0'4'15,"0"-13"5"-15,0 13 2 16,2-15 2-16,-2 15-1 16,4-14-1-16,-4 14-2 0,1-13-1 15,-1 13-2-15,0 5-5 16,0 6-2-16,-7 4 1 15,-2 7 0-15,-4 2 3 16,-1 9 2-16,-5-1 2 0,1 3-1 16,-3-2 0-16,2 1 0 15,1-5-1-15,6 0 0 16,3-7 0-16,7 0 0 15,2-5 4-15,13-3-2 0,8-4 3 16,14-5-1-16,0-1 0 16,10-4-1-16,0 0 0 15,-1-3-2-15,-2-1-4 16,-7-3-1-16,-5 2-5 15,-10-3-8-15,-5 2-12 0,-4 5-50 16,-4-13-11-16</inkml:trace>
  <inkml:trace contextRef="#ctx0" brushRef="#br0" timeOffset="70123">4697 4652 275 0,'0'0'-2'15,"0"0"1"-15,3 15 5 0,-2 2 4 16,0 9 1-16,0 10 3 15,-2 8 1-15,1 4 2 16,-1 6 3-16,-6 3-2 16,0-2-2-1,-1-3-3-15,-3-7-3 0,4-8-2 0,0-7-2 16,1-7-2-16,1-6-4 15,0-9-6-15,5-8-17 16,3 9-53-16,-3-9-7 16</inkml:trace>
  <inkml:trace contextRef="#ctx0" brushRef="#br0" timeOffset="70432">4904 4805 199 0,'0'0'7'0,"0"0"4"15,0 0 6-15,12 15 3 16,2-5 1-16,4 5 3 15,6 2-1-15,3 5 1 0,2 0-5 16,-3 2-4-16,0 2-4 16,-7-1-3-16,-6 0-1 31,-8 1 0-31,-9 0-2 0,-10-2 0 0,-8 0-1 15,-3-4-2-15,-2-2-8 0,-4-8-16 16,-13-7-59-16,16-5-4 16</inkml:trace>
  <inkml:trace contextRef="#ctx0" brushRef="#br0" timeOffset="70556">4994 4778 422 0,'0'0'2'16,"26"-12"0"-1,6 3 0-15,6-2-1 0,7-1-6 0,-1-2-10 16,7-4-40-16,0 7-26 15</inkml:trace>
  <inkml:trace contextRef="#ctx0" brushRef="#br0" timeOffset="71828">6029 4997 208 0,'0'0'8'0,"0"0"3"16,9 1 4-16,6 1 0 15,5-2 2-15,3 2 1 16,9-1 0-16,2 0 1 16,4 0-8-16,-6 0-2 0,0-1-2 15,-4 1-2-15,-4-2-1 16,-6-3-2-16,1-1-3 15,-7-4-6-15,7 2-16 16,2 3-40-16,-4-9-16 0</inkml:trace>
  <inkml:trace contextRef="#ctx0" brushRef="#br0" timeOffset="72027">6265 4838 249 0,'0'0'3'0,"0"17"0"16,0 1 1-16,2 7 4 15,1 5 0-15,0 8 2 32,-1 1 0-32,3 7 2 0,-1-2-2 0,0-3-2 0,-2-4-9 15,1-1-14-15,-3 0-36 16,0-8-24-16</inkml:trace>
  <inkml:trace contextRef="#ctx0" brushRef="#br0" timeOffset="73048">7250 4913 117 0,'0'0'2'0,"0"0"-1"0,0 0-1 16,0 0 1-16,0 0 3 15,1 12 2-15,6 3 6 16,0 4 2-16,4 10 1 16,-2 6 3-16,4 8 3 15,-3 2 1-15,0 4 1 0,-5 2 0 16,-5-5-5-16,0-1 0 15,-8-6 0-15,-2-5 0 16,-6-5 0-16,-4-5 0 16,-3-5-5-16,1-6 0 0,-3-3-2 15,-2-8-2-15,-1-2-4 31,2-9-18-31</inkml:trace>
  <inkml:trace contextRef="#ctx0" brushRef="#br0" timeOffset="73920">7194 4632 388 0,'0'0'1'0,"0"0"1"0,0 0-1 15,-7-8-4-15,7 8-8 16,0 0-9-16,0-8-18 15,0 8-35-15,9-3-12 16</inkml:trace>
  <inkml:trace contextRef="#ctx0" brushRef="#br0" timeOffset="76523">8880 4650 244 0,'0'0'-1'0,"0"0"3"15,0 9 4-15,0 2 0 16,-1 7 5-16,-4 4 6 15,-1 7-1-15,-3 1 0 16,-1-3 2-16,4 2-3 16,-3-5 0-16,8-2 0 46,1-6-2-46,9-5-4 0,9-7-1 0,10-2 1 0,5-1-1 0,4-1-2 0,0-1-6 16,2-7-8-16,1-2-20 0,8-5-56 16,-19-8-3-16</inkml:trace>
  <inkml:trace contextRef="#ctx0" brushRef="#br0" timeOffset="76718">9088 4637 251 0,'0'0'6'15,"-2"20"4"-15,0 4 4 16,-2 8 0-16,-3 9 3 15,2 7 1-15,-3 7-1 0,0 7 1 16,0-5-4-16,-1-2-3 16,4-8-7-16,0-9-3 15,2-7-9-15,1-10-14 31,-3-7-55-31,12-12-5 0</inkml:trace>
  <inkml:trace contextRef="#ctx0" brushRef="#br0" timeOffset="77332">9316 4684 200 0,'0'0'2'15,"0"0"-1"-15,-1 11-1 16,1-11 2-16,0 12 7 0,0-12 4 15,7 21 4-15,4-7 3 16,8 2-1-16,4 4 0 16,6 0 1-16,0 5-2 0,2-3-6 31,-2 5-4-31,-3-4-2 0,-8 3 1 0,-11-4-2 15,-7 2 2-15,-7 0-1 16,-11-2-2-16,-9-1-4 0,-3-6-11 16,-5-15-58 15,0 1-11-31</inkml:trace>
  <inkml:trace contextRef="#ctx0" brushRef="#br0" timeOffset="77454">9444 4708 392 0,'0'0'3'0,"30"-9"0"15,3 1 1-15,10-5 0 16,8-3-4-16,6 3-8 15,2-4-25-15,-8 1-45 16,5 2-5-16</inkml:trace>
  <inkml:trace contextRef="#ctx0" brushRef="#br0" timeOffset="77945">10028 4117 207 0,'6'5'5'16,"13"10"2"-16,16 8 3 0,10 12 3 31,8 12 1-31,6 13 2 0,3 17 4 0,1 11 0 16,-10 5-1-16,-12 6-4 15,-18 1-1-15,-19-1-2 0,-4-7-1 16,-20-6-1-16,-10-11-6 16,-7-7-8-16,-6-4-22 15,2-4-49-15,-3-12-6 16</inkml:trace>
  <inkml:trace contextRef="#ctx0" brushRef="#br0" timeOffset="78922">10878 4824 282 0,'0'0'2'0,"0"0"6"16,0 0 1-16,19 0 2 0,12-7 1 15,10 1 0-15,11 0 0 16,4-1-1-16,8-1-7 15,0 2-16-15,-8-1-34 16,-13 5-32-16</inkml:trace>
  <inkml:trace contextRef="#ctx0" brushRef="#br0" timeOffset="79338">11666 4727 162 0,'0'0'5'16,"0"0"0"-16,13 0 7 15,-2 7 2-15,2 2 2 0,0 7 1 16,7 5 0 15,-2 4 4-31,-1 8-2 0,-2-4 0 0,-7 9-4 0,-6-6 1 0,-2 4-1 16,-8-6 1-16,-8-2-1 15,-2-1-3-15,-2-8-1 16,-1-4-1-16,-2-7-5 16,4-4-12-16,-2 9-67 0,3-27-7 15</inkml:trace>
  <inkml:trace contextRef="#ctx0" brushRef="#br0" timeOffset="79455">11484 4452 401 0,'0'0'0'15,"0"0"-1"-15,-4-9-8 16,4 9-22-16,8-9-46 15,1 4-6-15</inkml:trace>
  <inkml:trace contextRef="#ctx0" brushRef="#br0" timeOffset="79787">12140 4224 295 0,'0'0'3'16,"16"1"0"-16,0 2 0 15,7 11 3-15,4 8-1 0,3 13 3 32,2 11-1-32,1 12 1 0,-11 19 0 0,-9 8-1 15,-11 9 0-15,-11 0-2 0,-19 0-4 16,-18-6-6-16,-9-3-18 47,-5-9-51-47,-19-15-6 0</inkml:trace>
  <inkml:trace contextRef="#ctx0" brushRef="#br0" timeOffset="80073">10597 4452 346 0,'-6'9'2'15,"-6"11"2"-15,-1 8 1 16,-2 16 1-16,6 8 2 0,6 14 0 16,5 9 1-16,12 6 0 15,16-4-3-15,19-2-7 16,9-10-23-16,2-8-52 15,24-10-6-15</inkml:trace>
  <inkml:trace contextRef="#ctx0" brushRef="#br0" timeOffset="81499">8456 2127 172 0,'0'0'9'0,"9"6"4"15,11-4 4-15,11 0-1 16,11-1 3-16,11-1 0 0,10-1-1 16,8-5 0-16,3-2-8 15,-3 0-4-15,-6-1-1 16,-7 1-4-16,-7 4-6 15,-12-2-9-15,-7 3-17 0,-2 3-26 16,-10 2-20-16</inkml:trace>
  <inkml:trace contextRef="#ctx0" brushRef="#br0" timeOffset="81751">8581 2431 226 0,'0'0'9'16,"0"0"5"-16,17 0 4 15,5 0 0-15,15-1 2 0,10-6-1 31,13 1 1-31,14-2-1 0,3 0-8 0,7 4-9 16,-3-1-13-16,-2 1-24 16,-2 4-40-16,-7 1-6 0</inkml:trace>
  <inkml:trace contextRef="#ctx0" brushRef="#br0" timeOffset="83186">514 5034 88 0,'0'0'-1'16,"0"0"12"-16,9 0 11 0,8-2 2 16,12-5 1-16,13-1 3 15,8-3-2-15,9 1 0 16,1 0 3-16,3-2-15 15,-4 2-6-15,-5 2-7 0,-13 5-8 16,-12 1-8-16,-7 2-19 16,-5 3-27-16,-7 2-15 15</inkml:trace>
  <inkml:trace contextRef="#ctx0" brushRef="#br0" timeOffset="83391">510 5286 215 0,'0'0'7'0,"19"2"1"15,13-2 2-15,11 0-1 16,15-4-2 15,7-4-24-31,8 3-45 0,14-1-2 0</inkml:trace>
  <inkml:trace contextRef="#ctx0" brushRef="#br0" timeOffset="85587">13067 4637 25 0,'0'0'7'15,"0"0"3"-15,10 5 4 16,5-2 3-16,10 1-1 0,2 0 5 15,17 2-3-15,0-1 1 16,16-2-5-16,4-2-4 16,3-1-10-16,-2 0-17 15,-6-2-25-15,3 0-17 0</inkml:trace>
  <inkml:trace contextRef="#ctx0" brushRef="#br0" timeOffset="85792">13321 4919 209 0,'0'0'5'0,"20"0"2"15,12 0-1-15,12-3 2 16,11-2 1-16,14-2-1 15,8 2-7-15,12 0-18 16,4 5-40-16,-9 0-11 0</inkml:trace>
  <inkml:trace contextRef="#ctx0" brushRef="#br0" timeOffset="86323">14403 4481 179 0,'0'0'3'16,"-10"26"5"-16,1-4 2 15,-2 12 2 1,0 2 2-16,-3 13 3 0,0 5-1 0,0 2 0 16,5-5-2-16,3-8-4 15,3-6-4-15,3-10-5 47,0-3-9-47,3-16-22 0,8-5-42 0,-11-3-4 0</inkml:trace>
  <inkml:trace contextRef="#ctx0" brushRef="#br0" timeOffset="86738">14089 4675 179 0,'9'0'4'16,"15"-1"2"-16,10 1 2 15,8-3 1 16,13 0 1-31,5 1 0 0,7-2 1 0,4 1 0 0,-7-4-5 0,-12 1-4 16,-2 0-4-16,-8 0 0 16,-11 0-2-16,-6 0-1 15,-8 0-2-15,-5 0 0 0,-12 6 1 16,-8-4 4-16,-13 6 3 15,-5 8 0-15,-3 9 2 16,0 3 5-16,2 10 1 31,4 6 3-31,12-1 2 0,12 0 1 16,19-11 0-16,15-2-2 0,11-14 0 0,8-8-3 15,1-9 0-15,2-13 0 16,-5-4-4-16,-10-3-2 0,-17-2 0 16,-13-2-2-16,-12 2-1 15,-13 2-2-15,-15 6 0 16,-9 1-4-16,-7 7-1 47,-5 1-5-47,7 10-7 0,-2 2-11 0,15 5-15 0,7 8-17 0,14-1-21 0</inkml:trace>
  <inkml:trace contextRef="#ctx0" brushRef="#br0" timeOffset="87000">15064 4769 237 0,'-2'9'5'16,"2"8"2"-1,0-1 4-15,7 4 3 0,9-2 2 0,8-4 0 16,14-2 1-16,5-5-1 16,11-10-3-16,-3-14-2 15,1-4-3-15,-9-9-3 0,-10-1-2 16,-18 0-2-16,-17 3 0 15,-24 2-1-15,-12 7-1 16,-15 4-1-16,-8 9-4 16,-4 2-3-16,5 6-9 15,6 4-14-15,14 6-38 0,20 8-12 16</inkml:trace>
  <inkml:trace contextRef="#ctx0" brushRef="#br0" timeOffset="87858">15980 4819 139 0,'0'0'7'16,"-2"17"2"-16,-3 0 4 15,4 3 3-15,-2 1 4 16,1-4 8-16,0 3 4 16,2-4-3-16,0-16-3 0,0 0-4 15,0 0-4-15,5-19-2 16,4-8-5-16,-1 1-11 15,1-8-5-15,6-2 0 16,2 2-1-16,3 0-3 31,4 6 0-31,-2 3 0 0,0 7 1 0,0 6 2 0,1 7 1 16,-1 5 1-16,-3 5 1 15,-2 8 2-15,-2 4 1 0,-2 4 3 16,-6 6 2-16,0-2-1 16,-7 1 2-16,0-6 2 15,0-2 2-15,0-7-1 16,0-11 1-16,0 0-2 15,0-7 0-15,1-9-3 16,5-6-3 0,5 1-3-16,-1-3-2 0,4 2-2 0,1 2-1 15,3 8 0-15,-2 4 0 0,1 6 4 16,0 2-3-16,-2 8 4 15,-3 6 1-15,0 8 1 16,-5 5 2-16,-4 1 1 16,3 1 1-16,-5-2-2 0,-1-4 1 15,0-1 1-15,0-6-2 16,0-7-2-16,0-9-2 15,0 0-7-15,0 0-13 16,5-3-23-16,12-8-35 16,-1-7-6-16</inkml:trace>
  <inkml:trace contextRef="#ctx0" brushRef="#br0" timeOffset="88142">16648 4635 306 0,'0'0'0'0,"0"0"-2"16,0 0 1-16,0 7 1 0,0 4 1 15,0 6 3-15,1 4 0 16,1 5 3-16,2 6 2 15,5-4 3-15,5-1 0 16,2-7 1-16,6-6-1 16,3-6-2-16,4-8-2 0,1-8-4 15,-4-13-3-15,3 2-3 16,-9-4-1-16,-4 1-3 15,-7 3-2-15,-4 2-2 16,-4 5 1-16,-1 12 4 0,-7 0 1 16,-2 10 3-16,1 9-1 15,2 2 4-15,4 6 2 16,2-2 3-16,9 0 1 15,11-7-3-15,7-6-5 0,9-4-11 16,-1-8-15-16,1-5-50 16,4-12-6-16</inkml:trace>
  <inkml:trace contextRef="#ctx0" brushRef="#br0" timeOffset="88323">17112 4734 260 0,'0'0'4'0,"-1"15"2"16,1 2 3-16,0 5 1 15,6 2 4 1,8 0 1-16,10 0 1 0,7-2-1 0,7-9-3 15,7-4-6-15,4-9-13 16,2-3-40-16,-6-18-29 16</inkml:trace>
  <inkml:trace contextRef="#ctx0" brushRef="#br0" timeOffset="88611">17471 4360 221 0,'0'0'6'0,"0"21"7"16,0 3 2-16,0 7 3 15,-2 8 2-15,2 10 1 16,-5 0 1 0,0 3 0-16,-1-6-3 0,0-10-2 0,2-7-4 15,3-13-2-15,1-16-2 16,6 0-3-16,12-16-1 15,4-5-2-15,1-6-4 16,6 6-3-16,3-1-3 0,1 7 0 16,-1 10 0-16,1 7 1 15,-6 13 1-15,0 10 1 16,-1 5 3-16,-6 3 0 0,0 3 2 31,-7-1-3-31,-3-6-7 16,2-1-20-16,-1-2-48 0,0-9-6 0</inkml:trace>
  <inkml:trace contextRef="#ctx0" brushRef="#br0" timeOffset="89188">18807 4527 268 0,'0'0'0'15,"0"19"2"-15,-3 2 0 16,2 5 2-16,1 9 2 15,0 4 2 17,1 3 4-32,4 2 3 0,3-10 4 0,9-9-2 0,8-12 1 0,4-6-3 15,0-11 0-15,-1-5-4 16,-2-9-2-1,-3 0-6-15,-2 3-5 0,-7 2-2 0,-14 13 1 16,11-9-1-16,-11 9-1 16,0 0 3-16,13 12 2 15,-1-7 2-15,8-5 3 47,5 0 3-47,4-8 0 0,-3-5 1 0,1-7-2 0,-1-2-2 0,-7-4-3 0,-6 0-3 16,-12 1-3-16,-3 1-8 15,-5 6-16-15,-2 7-28 0,-2 6-29 16,11 5-8-16</inkml:trace>
  <inkml:trace contextRef="#ctx0" brushRef="#br0" timeOffset="89434">19589 4657 309 0,'0'0'2'15,"0"0"1"-15,0 16 3 16,0-6 4-16,2 1 3 16,4 0 2-16,5-3 3 0,6-1 0 15,4-3-1-15,-1-4-3 16,1-9-1-16,-2-6-5 15,-9-7-5-15,-10 0-3 16,-8-4-2 0,-17 6-3-16,-11-4-6 0,-5 8-3 0,-6 1-9 15,4 8-9-15,2 5-4 16,10 5-15-16,13 10-17 15,8 0-20-15</inkml:trace>
  <inkml:trace contextRef="#ctx0" brushRef="#br0" timeOffset="89748">19885 4576 237 0,'0'0'6'16,"10"16"0"-16,0-3 4 0,0 7 3 15,2 2 3-15,-2 4 1 16,2 0 0-16,-1-2 6 16,-4-4-3-16,-4-8 2 15,-3-12-5-15,0 0-3 0,0 0-1 16,2-16-3-16,2-3 0 15,1-6-6-15,2-6-3 16,5 2-1-16,5-3-1 16,3 5 0-1,1 4-1-15,5 0-2 0,1 4-4 0,3 7-5 16,-2 1-11-16,1-6-45 15,-1 9-18-15</inkml:trace>
  <inkml:trace contextRef="#ctx0" brushRef="#br0" timeOffset="90147">20519 4075 209 0,'0'0'6'0,"0"0"3"16,7 18 6-16,-7 6 2 15,0 5 1 17,-8 13 1-32,-2 12 3 0,-5 5 0 0,-6 7-5 0,-3-4-4 0,0-2-4 15,6-11 0-15,1-7-2 16,7-12 2-16,7-10-2 0,6-10 0 15,11-8 0-15,10-2 1 16,4-4-3-16,5-6-1 16,-1-1-2-16,4-1-2 15,-5-1-3-15,-5 5-2 16,-5-2 0-1,-9 8-1-15,-3 2 3 0,-9 0 1 0,11 17 2 16,-1-1 0-16,14 3 3 16,11-3 2-16,15 3-1 15,11-7 0 1,3 0-3-16,7-4-6 0,-5-5-12 0,-1-1-17 15,-12 0-50-15,-13-2-4 16</inkml:trace>
  <inkml:trace contextRef="#ctx0" brushRef="#br0" timeOffset="116749">7795 4698 117 0,'0'0'6'0,"-20"7"4"16,-1 5 3-16,-5-2 3 15,-2 9-1-15,1-2 0 0,-1 3-1 16,1 3 1-16,13-6-3 16,10 1-5-16,17-4-2 15,18 3-2-15,9-5 1 16,9 3-1-16,3-1 1 0,2 3-2 15,-7-1 2-15,0 2 1 16,-19 1 5-16,-13 1 0 16,-14-2 3-16,-8 0 1 15,-19 1 1-15,-9-3 0 0,-6 0-1 16,-2-4-3-16,6 0-5 15,0-3-5 1,7-2-6-16,7-3-9 0,11 3-10 16,12-7-14-16,0 0-43 0,10 0-4 15</inkml:trace>
  <inkml:trace contextRef="#ctx0" brushRef="#br0" timeOffset="116975">7984 4870 190 0,'0'0'2'16,"-1"10"4"-16,-1 2 4 0,0 9 3 16,-3 3 1-16,1 8 2 15,-4 4 1 16,3 3-1-31,-3-1 0 0,3-3-4 0,1-3-2 0,0-10-6 0,4-2-11 16,0-9-10-16,0-11-46 16,5 0-12-16</inkml:trace>
  <inkml:trace contextRef="#ctx0" brushRef="#br0" timeOffset="117136">7962 4649 275 0,'0'0'-40'0,"0"0"-29"15</inkml:trace>
  <inkml:trace contextRef="#ctx0" brushRef="#br0" timeOffset="117447">8135 4865 211 0,'0'0'5'0,"3"21"3"16,-1 4 3-1,-1 1 3-15,0 6 1 0,-1-1 2 16,3 0 3-16,-1 1 4 0,-3-10-4 16,1-9-2-16,0-13-3 15,0 0-2-15,8-13-2 47,-4-9-4-47,6-7-5 0,1-3-4 0,4-4-1 0,1 0-3 0,3 5-2 0,-2 5 1 16,0 8 0-1,-1 12 4-15,1 7 1 0,-5 14 1 0,0 12 2 16,1 6 0-16,-2 6 4 15,6 2 1-15,-2 3-1 16,5-5-7-16,4-1-23 31,19-4-50-31,-14-10-6 0</inkml:trace>
  <inkml:trace contextRef="#ctx0" brushRef="#br0" timeOffset="125260">1510 7846 190 0,'0'0'9'16,"0"0"6"-1,14 6 3 1,3-6 4-16,14-2 3 0,12-5-1 0,12 0 2 16,9-5-2-16,5-2-6 0,3 2-6 15,-6-1-6-15,-5 1-6 16,-9 4-12-16,-14 1-16 15,-12-2-36-15,-3 9-19 16</inkml:trace>
  <inkml:trace contextRef="#ctx0" brushRef="#br0" timeOffset="125705">2303 7648 100 0,'0'0'4'0,"0"0"0"16,11 4 5-16,-3 5 6 0,7 8 5 15,4 4 7-15,5 11 1 16,1 3 1-16,2 10 0 16,-2 9-1-16,-5 4 1 15,-2 0-5-15,-11-2 0 16,-9 0-5 15,-4-9-2-31,-12-5-1 0,-10-9 0 0,-2-10-4 0,-3-13-3 0,-3-7-3 16,1-7-5-16,5-12-8 15,3-13-22-15,-7-8-57 16,24-14-4-16</inkml:trace>
  <inkml:trace contextRef="#ctx0" brushRef="#br0" timeOffset="125834">2279 7340 450 0,'0'0'0'15,"0"0"-2"-15,0 0-4 0,0 0-7 16,5-8-24-16,-5 8-47 16,0 0-4-16</inkml:trace>
  <inkml:trace contextRef="#ctx0" brushRef="#br0" timeOffset="129380">14328 6668 132 0,'0'0'5'15,"-4"31"1"-15,-1 1 3 0,2 16 0 16,0 9 1-16,1 14 0 16,-1 6 0-16,1 13 1 15,2 4-5-15,-1-5-1 0,2-1 1 16,-1 2-1-16,0-1 2 15,0 5-1 17,2 3 3-32,-2 4 1 0,0 7 0 0,3 3 0 0,1 0 0 0,1 5-3 15,1 6 0-15,4-1-1 16,-2 6-1-16,2-6-1 15,3-2-1 17,-4 3 1-32,1 5 0 0,1-4 1 0,-2 0 2 0,1 4 0 0,-1 0 0 15,1-4 0-15,0 5 1 16,2-9-1-16,2-7-1 15,0-5 1-15,-2-3-3 16,1-13-1-16,0-4 0 0,-2-10-1 16,-2-3-4-16,1-6-8 15,-6-8-29-15,-5-12-40 31,9-9-6-31</inkml:trace>
  <inkml:trace contextRef="#ctx0" brushRef="#br0" timeOffset="130392">11940 9001 107 0,'0'0'1'0,"15"0"-1"15,1 0 0-15,14 0 0 16,6 0 0-16,13 0 0 15,7 0 0-15,13-2 0 16,7-1 0-16,5-3 5 0,6 1 3 16,5-4 4-16,9 1 1 15,7-1 1-15,2-1 1 16,10 1 2-16,11 1 0 15,1 0-3-15,8-1-3 0,3 4-2 16,4-2 0-16,7 0-2 16,4 1 0-16,7-1-2 15,3-1 0-15,7 1-1 0,4-1-1 16,5-3 0-16,7 2-1 15,9-2 2 17,8 3-1-32,0-2 1 0,1 1 1 0,6 1 0 0,6 1 1 0,0 0 1 15,3 0-1-15,1-1 0 31,-5-1 0-15,10 1-1-16,3-4 0 0,3 0 0 0,2 0 0 0,3-1 2 16,4-4 1-16,-1 0 1 0,3-2-1 15,-1-2-1 1,-1 2 0-16,-3-1 0 0,-5 1-1 15,-9 2-2-15,-8 2-2 16,-15-1-2-16,-15 3-3 0,-19 4-5 16,-26-3-7-16,-16 4-19 46,-23 3-25-46,-25-2-23 0</inkml:trace>
  <inkml:trace contextRef="#ctx0" brushRef="#br0" timeOffset="131345">12869 6181 181 0,'0'0'0'15,"0"0"5"-15,0 0 8 0,0 16 7 16,5 4 3-16,-2 8 2 15,1 10 0-15,-2 8-1 16,0 4 2-16,-1 5-5 16,-1-3-8-16,-1-3-5 0,0-9-3 15,-2-4-3-15,-1-13-5 16,1-4-12-16,-1-11-23 15,4-8-39-15,-3 10-5 16</inkml:trace>
  <inkml:trace contextRef="#ctx0" brushRef="#br0" timeOffset="131914">13141 6384 203 0,'0'0'9'0,"5"17"3"16,-1-2 3-16,0 8 0 16,0-1 1-16,0 5 1 15,2-1 2-15,0 3 0 16,-3-9-7-16,0-2-3 15,-1-9 0 17,-2-9 1-32,0 12 0 0,0-12-1 0,0 0-1 0,0 0-2 0,0-10 0 15,-2 0-2-15,1-5-1 0,0-1-2 16,1-3 0-16,0-5-1 15,2 4-1-15,5-3 0 16,2 3 1-16,7 0-1 16,-2-1 0-16,4 6 0 0,0 1 0 15,4 6-1-15,-2 1 2 31,0 7-1-31,0 1 1 0,-4 12 0 0,-3 4 1 16,-4 3 0-16,0 2 0 0,-5-3 2 16,-1 0 1-1,-3-6 1-15,0-13-1 0,0 0 0 16,0 0-1-16,14-20 0 15,-3-2 0-15,2 0-1 0,6-2-2 16,2 2 0-16,6 5 0 31,1 7 0-31,1 7 0 0,0 4 0 0,-1 14 1 16,-1 4 0-16,-1 3 1 15,-2-1-1-15,-2 0 0 0,3-2-7 16,-4-7-9-16,8-8-43 16,1 2-24-16</inkml:trace>
  <inkml:trace contextRef="#ctx0" brushRef="#br0" timeOffset="132847">22447 8286 230 0,'0'0'1'0,"0"0"5"0,0 5 8 15,0 7 4-15,0 7 3 16,0 10 3-16,-3 8 2 15,-6 11 0-15,-3 6 1 16,-3 11-6-16,-6 4-6 16,0 3-5-16,-5-5-3 0,4-7-3 15,3-9 0-15,1-10-1 16,4-12-3-16,5-9-3 15,9-20-5-15,0 0-12 16,-12-3-20-16,11-15-44 16,5-6-5-16</inkml:trace>
  <inkml:trace contextRef="#ctx0" brushRef="#br0" timeOffset="133411">22311 8408 245 0,'0'0'4'15,"0"0"3"-15,-4-8 1 0,4 8 0 16,7-12 4 15,5 3 3-31,10-1 2 0,7-5 2 0,9 1-2 0,13 2 0 16,11-1 0-16,4 4-2 0,-1 4-3 15,1 3-3-15,-8 2-3 16,-8 4-1-16,-5 6-3 15,-15 7-1-15,-9 3 1 16,-13 2-1-16,-8 1-1 0,-5-4 3 16,-9 3-2 15,-5-5 1-31,-10-2-2 0,-8-4 1 0,-5-4-2 0,-3-4 0 15,1-2-1-15,-1 1-1 16,1-2 2-16,6 0-3 0,7 0 3 16,9 2-2-16,4 1 1 15,6-1 1-15,12-2 0 16,-6 15 1-16,6-5 1 15,11 4 2-15,0 1 1 0,4 4 0 16,8 3 2-16,3 4-1 31,0 3 0-31,2-2-1 0,-2 2-1 0,-3-4 0 0,0 1-2 16,-4-6 1-16,-4-2-2 15,-3-4 0-15,-2-3-3 16,0-2-5-16,-10-9-8 16,20 12-23-16,-8-4-45 0,2-6-4 15</inkml:trace>
  <inkml:trace contextRef="#ctx0" brushRef="#br0" timeOffset="133739">23048 8773 394 0,'0'0'1'16,"0"0"1"-16,0 0 2 15,14 6 1-15,5-6 0 16,7 0 1-16,10-5-1 16,2-1 0-16,6-6 0 0,2-3-3 15,-7-2-4-15,-3-3-1 31,-12-5-1-31,-12 5-1 0,-10-3 1 0,-12 2-1 16,-15 9 2-16,-13 5 2 0,-9 7 2 16,-12 10 4 15,-5 14 1-31,-2 11 2 0,5 10-1 0,7 8 2 0,19 2 0 15,23-2-1-15,22-4-1 0,27-8-2 16,27-7-1-16,23-7-3 16,15-10-5-16,12-3-9 15,3-7-33-15,-6 0-40 0,-1-5-3 16</inkml:trace>
  <inkml:trace contextRef="#ctx0" brushRef="#br0" timeOffset="135221">2982 7582 180 0,'0'0'4'16,"0"0"0"-16,0 0-3 15,0 0-1-15,0 0 5 0,0 0 3 16,-1 7 2-16,6-1 1 16,7 1-1-16,11-1 2 15,6-1 3-15,9-3 1 0,6-1-3 16,1-1-4-16,4-1-2 15,-2-4 0-15,0-2-4 16,-7 0-5-16,-5 3-8 16,-7 0-10-16,-5 1-16 0,-5 0-21 15,1 2-20-15</inkml:trace>
  <inkml:trace contextRef="#ctx0" brushRef="#br0" timeOffset="135506">3015 7860 183 0,'0'0'11'0,"10"0"4"16,10 0 3-16,17-4 2 0,16-3 1 16,13-2 0-16,10 1 1 31,10 0-1-31,5-1-10 0,-5 4-7 0,-5 2-9 15,-13 3-19-15,-18 9-29 0,-12 4-26 16</inkml:trace>
  <inkml:trace contextRef="#ctx0" brushRef="#br0" timeOffset="136261">4387 7453 40 0,'0'0'3'15,"0"0"2"-15,-16 12 3 16,2 4 4-16,-2 7 5 31,-3 6-2-31,-1 10 3 0,-2 5-3 0,4 9 0 0,9-4-2 16,5 2 1-16,8-5 3 15,12-7-2-15,9-10 3 16,8-10 0-16,9-11 0 0,7-8 1 16,6-11-2-16,2-12-3 15,2-7-5-15,-1-12-1 16,-5-1-2-16,-8-10-1 47,-6 1 0-47,-14-5-1 0,-15 6 0 0,-10 0-2 0,-18 6-1 0,-15 10-1 0,-14 9 1 15,-8 15-3-15,-7 8-3 0,2 4-6 16,2 10-12-16,13 10-18 15,10 11-27-15,13 0-12 16</inkml:trace>
  <inkml:trace contextRef="#ctx0" brushRef="#br0" timeOffset="136710">5120 7570 270 0,'5'0'4'0,"15"0"2"15,10-3 2-15,7 0 1 16,11-2 1 15,6-1 0-31,9-2 2 0,2 1-1 0,-3 0-3 0,-11 0-4 0,-2 2-7 16,-13-1-12-16,-4 3-21 15,-4-1-40-15,-15-1-5 0</inkml:trace>
  <inkml:trace contextRef="#ctx0" brushRef="#br0" timeOffset="136982">5444 7403 232 0,'0'0'7'15,"-6"21"3"-15,-1 1 5 16,-1 11 0-16,-3 7 1 0,-3 4 0 16,0 4 1-16,-1 2-1 15,1-5-6-15,2-1-12 16,2-10-27-16,-3-4-46 15,10-3-5-15</inkml:trace>
  <inkml:trace contextRef="#ctx0" brushRef="#br0" timeOffset="137765">6135 7508 214 0,'0'0'7'0,"6"0"5"16,7 0 1-16,9 0 1 15,2 0 1-15,8 0 2 0,0 2-3 16,6-2 0-16,-3 0-7 15,-1 3-10-15,-4-2-14 16,-8 1-22-16,-1 10-32 16,-10-12-8-16</inkml:trace>
  <inkml:trace contextRef="#ctx0" brushRef="#br0" timeOffset="138042">6698 7352 168 0,'0'0'7'16,"0"14"6"-16,-2 3 3 0,0 6 2 15,-3 6 1-15,-2 7-1 16,-3 4 2-16,1 5 0 78,1-7-7-78,-1-4-5 0,2-8-2 0,2-3-6 15,1-11-8-15,4-12-18 0,0 13-31 0,0-13-19 0</inkml:trace>
  <inkml:trace contextRef="#ctx0" brushRef="#br0" timeOffset="138271">7174 7178 197 0,'0'0'5'0,"4"14"1"16,-2 7 5-16,-4 5 1 0,2 16 0 15,-9 9 0-15,-8 12 2 16,-8 10-1-16,-6-1-8 16,-12-1-16-16,-3-5-21 46,4-2-38-46,-12-18-5 0</inkml:trace>
  <inkml:trace contextRef="#ctx0" brushRef="#br0" timeOffset="138526">5936 7380 242 0,'-3'18'4'0,"-2"13"5"16,1 14 1-16,4 8 0 0,-1 8 2 16,10 7 1-16,5 3 0 15,12 1 1-15,15-15-10 47,3-18-21-47,12-13-51 0,14-2-7 0</inkml:trace>
  <inkml:trace contextRef="#ctx0" brushRef="#br0" timeOffset="139178">7586 7458 111 0,'0'0'2'0,"0"0"0"16,-1 7 7-16,3 6 3 16,0 4 4-16,9 12 4 15,-4 4 3-15,3 9 2 16,2 6-1-16,-2 4 0 0,-3 4-3 15,-5 1-3-15,-5 3 3 32,-15-8-3-32,-5-4-2 0,-8-11-1 46,-4-7-1-46,-7-9-1 0,-1-7-2 0,-3-10-1 0,12-9-7 0,6-10-4 16,5-7-7-16</inkml:trace>
  <inkml:trace contextRef="#ctx0" brushRef="#br0" timeOffset="139321">7570 6996 150 0,'0'0'-55'0,"0"0"1"16</inkml:trace>
  <inkml:trace contextRef="#ctx0" brushRef="#br0" timeOffset="141301">7498 7122 155 0,'0'0'-2'0,"0"0"1"15,0 0 2-15,0 6 3 0,0-6 0 16,0 0 4-16,-2 12 4 15,2-12 1-15,0 0 4 16,0 0-1-16,0 0-1 16,10 0-1-16,2-4-2 0,4-4 1 15,-3 0-1-15,3-2 1 16,-3 0-1-16,-2 1 1 15,-11 9-2-15,2-9 1 16,-5 9-1-16,-10 0-2 16,-3 4-4-16,-1 2-3 0,4 8-11 15,1 5-49-15,6-6-20 16</inkml:trace>
  <inkml:trace contextRef="#ctx0" brushRef="#br0" timeOffset="143784">14161 9837 182 0,'0'0'7'15,"0"0"-1"-15,0 0 3 0,0 0 3 16,8-5 4-16,9 5 1 16,10 0 3-16,11 0 0 15,7 5-5-15,12 0-1 16,2 2 0-16,3-2-5 0,-6 2-3 15,-3-3-1-15,-9 1-3 16,-12-1-2-16,-8-4-6 16,-10 1-20-16,-1 5-48 15,-13-6-5-15</inkml:trace>
  <inkml:trace contextRef="#ctx0" brushRef="#br0" timeOffset="146699">14474 9961 177 0,'0'0'7'0,"-8"4"5"15,8-4 3-15,-20 6 1 0,9-4 3 16,-5-1 0-1,2-1 0-15,-3 0 2 0,3-3-8 16,3-4-2-16,3-4-5 16,4-1-2-16,3-3-1 0,2 2-2 15,6-2 0-15,5 4-2 16,2-1 1-16,5 6-1 15,0 2 1-15,0 4 0 16,0 7 1-16,-2 4 0 0,-4 4 0 16,-3 2 1-16,-7 4 2 15,-3-6-1-15,-7 2 1 31,-7-5 0-31,-6-3 0 0,-2-8 1 0,-2-1-1 0,2-9-1 16,0-5 0-16,4-3 0 16,6-4-2-16,6-1-1 15,7 3 0-15,0-1 0 16,7 3-1-16,9 5-2 15,0 3 2-15,5 6 0 0,0 1 0 16,0 2 0-16,2 7 0 31,-4 3 1-31,-2 2 0 0,-5 7 1 0,-5 1 1 16,-6-1 0-16,-2 3 1 0,-11-6-1 15,-6-1 1-15,-7-3 0 16,-1-4 0-16,-3-8 0 47,1 0-1-47,1-7 1 0,4-6-1 0,6-2-1 0,6-3 0 0,8-2-1 0,2 1 0 15,11-3 0-15,4 3-1 16,7 4-1-16,4 2 1 0,3 4 0 16,0 6-1-16,-1 3 1 15,-3 2 0-15,-3 7 0 16,-5 3 1-16,-7 5 1 15,-5 4-1 17,-6-1 1-32,-8-1 1 0,-6-2 0 0,-6-1 0 0,-5-5 0 0,1-3 1 15,-3-8-1-15,4-2 1 16,3-10-1-16,3-2 0 15,7-5-1-15,4-2-1 0,7 0 0 16,6-3 0-16,8 5-1 16,5-2 0-16,4 5 0 15,5 5 0-15,1 3 0 31,1 3-1-15,-3 5 2-16,-3 3-1 0,-5 9 1 0,-8 2 0 0,-6 7 0 0,-5 2 1 16,-6 0 0-16,-5 0 1 0,-11-6 0 15,-3 2 1 16,-5-6-1-31,0-5 1 0,-2-8-1 0,3-1 1 0,2-9 0 16,4-5-2-16,7-4 0 16,7-2 1-1,9-4-2-15,5 1 0 0,13-2-2 0,7 6 0 16,3 1 0-16,5 5 0 15,2 7 0-15,-1 6 1 16,-1 3-1-16,-9 8 1 0,-3 7 0 31,-9 5 1-31,-8 4 0 0,-4 1 0 0,-10 0 1 16,-8-1 0-16,-7-2 1 15,-5-7 0-15,-1-4 0 0,-2-7 1 16,2-6 1-16,3-6-3 16,6-9 1-16,3-4-1 15,13-3-2-15,5-4-7 0,14-4-40 16,11 4-36-16,5-5-4 15</inkml:trace>
  <inkml:trace contextRef="#ctx0" brushRef="#br0" timeOffset="151058">1784 9172 249 0,'0'0'6'16,"0"0"-1"-16,0 0 0 15,0 0 1-15,0 0 4 16,-1 17 1-16,1 5 0 16,0 11 0-16,1 13-3 0,0 6-2 15,-2 12 2-15,1 2-2 16,-9 8-1-16,-7-5-2 15,-1-4 0-15,-4-3 0 16,0-6 0-16,1-11-1 0,2-10-2 16,5-6-3-16,0-10-7 15,8-10-16 1,5-9-45-1,10-3-11-15</inkml:trace>
  <inkml:trace contextRef="#ctx0" brushRef="#br0" timeOffset="151644">1597 9178 223 0,'0'0'6'0,"0"0"-1"16,-1-9 1-16,1 9-3 16,4-12 2-16,7 5 2 0,8-3-1 15,7-2 4-15,8 5-6 16,12 0 2-16,4 4 2 31,8 3 1-31,4 3-2 0,-2 14 0 0,-5 3-2 16,-7 10 0-16,-10 6-2 0,-13 0-1 15,-9 4 1-15,-14-1 1 16,-8 1-1-16,-16-6 2 15,-10-4-1-15,-10-9 1 16,-3-6-2-16,-2-5-2 0,-3-6 0 16,4-4-2-16,5-2-1 31,8-4-2-31,6 0-2 0,13 2 0 0,14 4 2 15,0 0 2-15,4 1 1 0,18 9 0 16,0 7 2-16,5 4 4 16,5 5 2-16,3 7 2 31,-2 3-1-31,-5 3 0 0,0-1 0 0,-10 1 1 0,0-1-1 15,-8-3-2-15,-2-1-1 16,-6-5-1-16,-1-6 0 16,0-3-3-1,1-5-3-15,1-2-5 0,-3-13-12 0,22 0-39 16,1-3-25-16</inkml:trace>
  <inkml:trace contextRef="#ctx0" brushRef="#br0" timeOffset="151928">2231 9793 270 0,'0'0'3'0,"8"0"3"16,11-3 0-16,8-8 1 0,10-8 3 15,2-1-1-15,8-8 0 16,0-2 0-16,2-9-7 15,-11 3-14 1,-11 0-14-16,-21 7-3 0,-7 5 6 0,-15 9 6 16,-12 7 5-16,-8 9 5 15,-10 18 10-15,-2 13 15 16,-2 11 16-16,15 7-2 15,4 7-5-15,15 1-5 0,10-1-6 16,12-7 2-16,18-10-5 16,12-11-4-16,13-11 0 15,4-6-1-15,6-8-7 0,-1-4-14 16,0-12-42-16,-3 7-25 15</inkml:trace>
  <inkml:trace contextRef="#ctx0" brushRef="#br0" timeOffset="152996">3081 9575 278 0,'0'0'2'16,"18"-2"1"-16,9-5 1 15,9 0 1-15,5-3 1 0,7-1-1 16,4-2 1-16,7 1-1 15,-8 0-1-15,-5 2-3 16,-11 3-5-16,-9 2-7 16,-4 2-11-16,-7 3-13 15,-5-1-23-15,0 1-19 0</inkml:trace>
  <inkml:trace contextRef="#ctx0" brushRef="#br0" timeOffset="153384">3742 9368 194 0,'0'0'6'15,"13"11"3"-15,-1 0 6 16,-4 8 3-16,9 5 0 0,-1 7 2 16,5 5 1-16,-2 5 0 15,-4 1-5-15,-3-1-2 47,-6-1-1-47,-4-5-1 0,-2-6 0 0,-10-2-1 0,-12-5-2 0,-4-5 1 0,-5-5-2 16,-3-4-1-16,-1-4-1 15,2-2-2-15,1-2-1 0,2-2-1 16,7-4-2-16,4-5-5 15,5 3-10-15,6-9-30 16,8-2-39-16,4-12-5 16</inkml:trace>
  <inkml:trace contextRef="#ctx0" brushRef="#br0" timeOffset="153515">3594 9119 404 0,'0'0'0'0,"0"0"0"15,0 0-2-15,0 0-8 0,-2-10-21 16,2 10-24-16,8 0-25 15</inkml:trace>
  <inkml:trace contextRef="#ctx0" brushRef="#br0" timeOffset="153743">4106 8957 283 0,'0'0'2'16,"22"14"2"-16,-2 1 5 15,-1 11 0-15,-2 8 1 16,-4 10 2-16,-4 11-1 0,-8 8 1 16,-15 5-2-16,-20 0 1 15,-10-1-6-15,-11-4 0 47,-7-2-4-47,-3-8-7 0,-3-9-7 0,4-4-18 0,7-1-29 0,1-8-22 0</inkml:trace>
  <inkml:trace contextRef="#ctx0" brushRef="#br0" timeOffset="154056">2771 9157 285 0,'0'0'8'0,"-18"27"2"16,4 7 1-16,-4 12 4 15,4 12-1-15,3 10 1 16,6 7 1 0,5 9 2-16,16-5-8 0,14-8-1 0,10-8-2 15,12-8-3-15,6-10-6 16,7-4-20-16,1-4-58 47,6-10-4-47</inkml:trace>
  <inkml:trace contextRef="#ctx0" brushRef="#br0" timeOffset="154723">4477 9278 234 0,'0'0'3'0,"6"0"7"15,6 3 2-15,8-1 3 47,8 0 1-47,9 1 0 0,10-1 1 0,5 1-1 0,-1-1-3 0,6-1-4 16,-2 0-5-16,-5-1-6 0,-3 0-9 15,-13 0-25-15,-7-5-35 16,3 3-9-16</inkml:trace>
  <inkml:trace contextRef="#ctx0" brushRef="#br0" timeOffset="154952">4561 9600 305 0,'0'0'2'15,"0"0"3"-15,10 7 2 16,6-4 2-16,9-3 1 0,10 0-1 16,10 2 1-1,10-4 0-15,7-5 0 0,3-2-4 16,3 3-8-16,-2-4-12 15,-1 5-16-15,-4 2-24 0,-11-1-26 16</inkml:trace>
  <inkml:trace contextRef="#ctx0" brushRef="#br0" timeOffset="155318">5558 9165 236 0,'0'0'1'16,"-12"9"2"-16,2 6 2 16,-1 7 3-16,-3 9 3 15,3 8 3-15,-2 7 0 16,5 12 3-16,7-1 0 0,12 4-2 15,17-7 0-15,9-8-1 16,16-12-4-16,9-15 1 16,12-14-4-16,1-13 0 15,3-21 1-15,-6-10-2 0,-9-11-1 16,-16-3-1-1,-18-6 0-15,-23 0-2 0,-18 2 0 16,-29 9 0-16,-21 7-4 0,-23 7 1 16,-6 15-3-16,-6 7-6 15,6 16-18-15,7 28-48 16,15-3-8-16</inkml:trace>
  <inkml:trace contextRef="#ctx0" brushRef="#br0" timeOffset="156041">2129 10669 269 0,'0'0'0'0,"0"7"1"16,0 9 3-16,0 7 4 16,0 16 2-16,0 10 4 15,-1 12-1-15,-2 9 3 0,1 2 1 16,-3-2-2-16,4-6 1 15,-2-10-6-15,1-10-3 16,2-13-1-16,-2-10-3 0,2-7-6 16,0-14-9-16,0 14-23 15,0-14-22-15,0 0-25 16</inkml:trace>
  <inkml:trace contextRef="#ctx0" brushRef="#br0" timeOffset="156609">2407 11098 231 0,'0'0'8'0,"6"16"1"16,-2 2 8-16,1 5 0 16,3 5 1-16,-1 3 1 15,0 2 1 16,1 1 0-31,-3-8-3 0,0-3-2 0,-3-6-5 0,-2-17 0 0,4 11-2 16,-4-11-1-16,0-11-1 16,0-4-2-16,0-2-2 15,1-6-4-15,3-1-1 0,0-4-4 16,3 0 0-16,5 1 0 15,2 2 0-15,3 4 0 16,5 7 2-16,-1 3 0 31,2 8 2-31,0 3 1 0,-3 6 2 0,-1 11 2 0,-5 0 2 16,-3 4 1-16,-5-3 2 15,-2 1 0-15,-3-7 1 0,-1-1 1 47,0-11-2-47,0 0-1 0,0-11-6 0,2-9-2 0,7-1-1 0,7-5-2 16,5 4-2-16,6 0-1 15,2 8 1-15,2 5 0 0,2 9 3 16,-2 6 2-16,-3 11 2 16,-6 10 3-1,-6 1 1-15,-6 1 1 16,-4-1 0-16,-1-2 0 31,-4-6-1-31,-1-3-2 0,0-17-9 0,0 0-13 0,0 9-51 16,10-31-12-16</inkml:trace>
  <inkml:trace contextRef="#ctx0" brushRef="#br0" timeOffset="156819">3246 10822 285 0,'0'0'3'15,"-11"17"4"-15,-4 8 4 0,-4 8 2 16,-5 10 2-16,-1 7-1 15,5 10 3-15,-2 0 1 16,10 1-3-16,6-9-3 0,9-3-3 16,13-11-2-16,10-8-3 31,5-9-2-31,6-4-8 0,1-11-7 0,1-3-21 15,4 3-39-15,-5-12-13 0</inkml:trace>
  <inkml:trace contextRef="#ctx0" brushRef="#br0" timeOffset="157030">3499 11136 334 0,'0'0'-2'0,"0"0"1"15,7 0 3-15,8-3 2 47,7-4 0-47,9 0 0 0,5-2 0 0,6 0-3 0,0-2-2 0,4 3-19 0,-3 2-40 16,-8 1-20-16</inkml:trace>
  <inkml:trace contextRef="#ctx0" brushRef="#br0" timeOffset="157329">4105 11011 175 0,'0'0'5'0,"11"10"6"16,-1-1 6-16,5 11 5 15,0 4-1-15,5 9 4 16,-1 7 2-16,-1 7 0 0,-4 7-2 47,-5-4-4-47,-6 3-4 0,-5-6-4 0,-3-2 1 0,-9-8-4 0,-1-7-1 15,-5-8 0-15,0-8-1 16,-3-7-4-16,-1-7-4 0,4-7-9 16,-8-11-35-1,8-17-40-15,0-10-6 0</inkml:trace>
  <inkml:trace contextRef="#ctx0" brushRef="#br0" timeOffset="157435">3895 10800 371 0,'0'0'0'15,"0"0"-6"-15,0 0-7 16,0-11-23-16,10 7-40 15,-10 4-6-15</inkml:trace>
  <inkml:trace contextRef="#ctx0" brushRef="#br0" timeOffset="157652">4400 10810 309 0,'0'0'2'15,"27"21"2"-15,-2-1 1 31,4 11 3-31,0 6 0 0,1 11 2 0,-4 6 3 0,-1 7 1 16,-14 0 0-16,-12-4-2 16,-11-6-5-16,-5-1-10 15,-10-9-27-15,-3-5-44 16,17-9-9-16</inkml:trace>
  <inkml:trace contextRef="#ctx0" brushRef="#br0" timeOffset="158152">5183 10914 319 0,'0'0'5'0,"12"0"0"16,4-3 2-16,10-2 2 0,8-4 0 16,5 4 0-1,8-2 2-15,4 1-1 0,0 2-4 16,-5 0-5-16,-1 4-11 15,-11 0-22-15,-3 0-41 16,-2 5-9-16</inkml:trace>
  <inkml:trace contextRef="#ctx0" brushRef="#br0" timeOffset="158657">6234 10932 373 0,'10'0'3'16,"11"0"0"-16,8-2 1 0,7-2 0 16,2 2 0-16,7-4 0 15,1 2 0-15,5-2-1 16,-11 0-7-16,-8-2-6 15,-8-3-36-15,-2-1-33 16,-7-8-8-16</inkml:trace>
  <inkml:trace contextRef="#ctx0" brushRef="#br0" timeOffset="158833">6842 10612 380 0,'1'12'3'15,"-2"12"-1"-15,2 13 1 16,-1 14 1-16,-1 10 0 15,1 14 1-15,-1 11 2 32,4 12 1-32,3-3-2 0,3 0-3 15,4-4-7-15,20 34-70 16,-4-10-2-16</inkml:trace>
  <inkml:trace contextRef="#ctx0" brushRef="#br0" timeOffset="158859">7090 12203 0 0</inkml:trace>
  <inkml:trace contextRef="#ctx0" brushRef="#br0" timeOffset="158899">7090 12203 0 0,'-27'58'0'0,"-22"3"0"0,-15 31 0 0,-29 16 0 16</inkml:trace>
  <inkml:trace contextRef="#ctx0" brushRef="#br0" timeOffset="168700">15044 8860 0 0,'0'0'1'16,"0"0"3"-16,0 0 0 15,0 0 0-15,0 0 2 16,0 0 0-16,0 0 0 0,0 0-1 15,2 5 0-15,-2-5-1 16,5 9 2-16,-5-9 3 16,4 15 1-16,-4-15 2 15,4 14 4-15,-3-4 0 0,-1-10 1 16,0 16-2-16,0-16-1 15,-5 17-2-15,5-17-3 16,-7 13-3-16,7-13-2 16,0 0-1-16,-7 11-2 0,7-11 0 15,0 0 0-15,-3 8 0 16,3-8 0-16,0 0 0 15,-3 12 2-15,3-12-1 16,-4 14 0-16,4-14 0 0,-8 15 1 16,8-15-1-16,-5 15 0 15,5-15 1 1,-9 14-2-16,9-14 0 0,-3 12 0 15,3-12-1-15,-5 11 1 0,5-11 0 16,-9 16 0-16,9-16 0 31,-9 16 0-31,2-8-1 16,7-8 2-16,-12 17-2 0,12-17 1 0,-11 15-1 15,11-15 0-15,-8 14 1 0,8-14 0 16,-10 11 0-16,10-11 1 16,-10 13 0-16,10-13 0 15,-13 10 0-15,13-10 0 0,-16 12-1 16,8-7 0-16,-2 2 0 15,0-1-2-15,0 5 1 32,1 1-1-32,-2 0 1 0,1 2-1 0,2-3 0 15,0 1 1-15,2-4-1 0,1 3 1 16,5-11 1-16,-8 7-1 15,8-7 0 1,0 0 1-16,-11 7 0 0,11-7-1 0,-8 8 1 16,8-8-1-16,-13 8 1 15,13-8 0-15,-17 9 0 16,8-4 0-1,9-5 2 1,-19 5-2-16,10-3 1 0,-6 0 0 0,6 0 0 0,-4-1 0 16,0 1 0-16,-1 1-1 15,1 1 1-15,-1 1-1 16,2 0 0-16,1 0 1 0,-1 0 0 15,0 1 0-15,0 0 0 16,1 2 2-16,-4-1-1 16,0 0 0-16,-4 0 0 15,4-1 0 1,-6 1-1-16,3-1 1 0,2 0-3 0,2-1-5 15,3-1-5-15,2-1-8 16,9-3-13-16,0 0-18 16,0 0-20-16</inkml:trace>
  <inkml:trace contextRef="#ctx0" brushRef="#br0" timeOffset="169026">14515 9310 84 0,'0'0'5'15,"-8"9"5"-15,1 0 6 0,-4 2 5 16,-4 3 1-16,3 1 2 16,-1 2 3-16,1 1 4 15,7 1-4-15,6-2-2 16,10-1-5-16,11 0-2 0,9-1-4 15,5-2-1-15,9 3-3 16,2-4-5-16,3 1-12 16,0-3-18-16,-8-1-43 15,5 0-12 1</inkml:trace>
  <inkml:trace contextRef="#ctx0" brushRef="#br0" timeOffset="173778">2649 12972 209 0,'0'0'4'0,"0"0"0"15,-9-3 2-15,9 3 1 16,-16-5 2-16,-2 0-2 15,2 5 2-15,-6-1-1 0,-4 2-3 16,-2 9-2-16,-6 8 0 16,-4 9-2-16,0 5-1 15,-1 6-1-15,-4 6 1 0,3 4 1 16,0 1-1-16,7 3 1 15,7-3 1-15,8-3 0 16,8 0 2-16,10-7 4 0,14-3 1 16,12-7 2-16,13-14 3 15,10-7 0 16,13-13 0-31,6-13 2 0,3-11-2 0,-5-5-3 0,-1-4-2 16,-11-4-1-16,-12-1-1 0,-12 0-2 16,-16 6-2-16,-14 1-2 15,-11 0 0-15,-17 0-3 16,-8 4-3-16,-9 0-4 15,-3 8-11-15,-5-2-24 0,-8 7-39 16,12 2-6-16</inkml:trace>
  <inkml:trace contextRef="#ctx0" brushRef="#br0" timeOffset="174008">2288 12629 187 0,'0'0'7'0,"4"27"3"0,3 8 5 15,4 12 2 1,0 19 4-16,0 19 2 0,4 14 1 16,0 14 1-16,-2 4-7 15,-3-6-2-15,-3-4-4 0,-1-9-1 16,-4-11-4 31,2-14-3-47,-5-17-6 0,1-8-10 0,0-12-22 0,-5-9-44 0,7-16-6 0</inkml:trace>
  <inkml:trace contextRef="#ctx0" brushRef="#br0" timeOffset="174356">2894 13130 267 0,'0'0'0'0,"0"0"1"15,14 7 4-15,3-3 4 16,9-2 1-16,8-2 3 0,12 0-1 15,10-5 1-15,5-3 0 16,2-4-3-16,3 0-4 47,-5-2-7-47,-3 6-9 0,-6-5-14 0,-10 5-24 0,-2 8-30 0,-11 0-6 0</inkml:trace>
  <inkml:trace contextRef="#ctx0" brushRef="#br0" timeOffset="184652">2755 13476 230 0,'0'0'6'16,"18"0"6"-16,2-7 4 15,8 0 0-15,8-1 2 0,6 1 0 16,6-2 1-16,4-2 0 15,-1 2-4-15,0 3-5 16,-5 0-2-16,-3 1-3 0,-4 0-1 16,-1 1-3-16,-2-1-3 15,4 2-12-15,-6 1-34 16,-7-3-31-16,5 0-7 15</inkml:trace>
  <inkml:trace contextRef="#ctx0" brushRef="#br0" timeOffset="185339">4156 13276 164 0,'0'0'8'0,"23"0"4"0,3 0 4 16,11-2 1-16,4 0 0 15,11 1 1-15,7-2-2 16,3 3 1-16,-1-2-9 0,-10 2-6 16,-5 0-11-16,-9 3-22 15,-1 8-36-15,-12-8-7 16</inkml:trace>
  <inkml:trace contextRef="#ctx0" brushRef="#br0" timeOffset="186442">5456 12978 157 0,'0'0'4'16,"0"0"4"-16,-2-15 3 15,2 15 1-15,-8-17 3 0,0 8 0 16,-4-5-1-16,-2 3 2 16,-7 2-7-16,-2 2-1 15,-4 4-5-15,-7 3-4 0,-3 0 0 16,-3 8-3-16,-7 4-1 47,3 6 0-47,-3 0 0 0,5 8 0 0,1 3 0 0,7 1 0 0,3 6 1 0,10-3-1 15,6 5 1-15,9-6 3 16,6 5 1-16,6-7 2 15,11-5 3-15,8-7 1 16,2-4 4-16,11-10 2 0,2-4 0 16,0-6-1-16,5-9-1 15,-6-6 0-15,0-4-2 31,-5-1-2-31,0-3-2 0,-11 4 0 0,-4-3-1 16,-6 6-1-16,-3 0-1 0,-3 6 1 16,-6 0-2-16,-1 7 0 15,0-1-1-15,0 10-1 16,-10-3 0-16,10 3-1 15,-15 5-1-15,7 5 0 0,2 10 2 16,-3 1 1-16,4 10 0 31,0 2 3-31,3 10 1 0,-1 3 1 0,2 4 2 0,-3 2-1 16,3-1 2-16,-3 4-1 15,-3-4 1-15,-2 2 0 16,-1-6-1-16,-5 1 0 16,1-5-1 15,1-8-2-31,3-5-4 0,2-6-1 0,4-9-7 15,4-15-21-15,12 7-45 16,7-26-9 0</inkml:trace>
  <inkml:trace contextRef="#ctx0" brushRef="#br0" timeOffset="186749">5512 13454 304 0,'-2'10'2'16,"1"7"1"-16,0 7 0 15,1 8 1-15,1-1 0 0,18 1 9 32,4-6 0-32,10-6 1 15,9-18 0-15,4-14-1 31,5-17-1-31,-2-12 1 0,-6-7-1 0,-19-5-6 0,-10 3-3 16,-12 6 2-16,-14 9-4 16,-19 8 1-16,-10 14-1 0,-11 7-1 15,-5 6-3 1,5 8-3-16,3 6-6 0,8 8-11 15,9-1-27-15,7 3-33 16,23-9-7-16</inkml:trace>
  <inkml:trace contextRef="#ctx0" brushRef="#br0" timeOffset="187202">5987 12941 234 0,'0'0'5'0,"-4"15"1"0,4 0 3 16,0 5 3-16,0 4 2 16,8-1 4-16,5-3 2 15,7-3 2 16,8-13-3-31,7-8 0 0,2-11-1 0,-1-12-4 0,-1-6-1 0,-8-4-3 16,-6-1-3-16,-13 6-2 16,-8 7-2-16,-13 7 0 0,-12 9-4 15,-7 9-6-15,-7 4-10 16,1 13-33-16,1 12-34 15,4-2-5-15</inkml:trace>
  <inkml:trace contextRef="#ctx0" brushRef="#br0" timeOffset="216515">11148 12146 241 0,'0'0'5'0,"0"0"3"16,-4-13 3-16,4 13 0 15,-16-14 2-15,4 9 0 16,-3-2 0-16,-7 5 1 16,-7 4-6-16,-5 14 0 15,-9 12-1-15,0 12 1 0,-7 9 1 16,2 10 0-16,4 5 0 15,6 6 0-15,8-2 0 16,12-5-2-16,16-2-1 16,9-13-2-16,15-12-4 0,15-6-7 15,8-15-14-15,5-15-58 16,10-2-4-16</inkml:trace>
  <inkml:trace contextRef="#ctx0" brushRef="#br0" timeOffset="216794">11222 12666 392 0,'0'0'2'0,"-3"22"-1"16,3-1 1-16,7 0 0 0,9 1 2 16,7-3 2-16,9-8 0 15,8-4 2-15,10-12-1 16,4-16-1-16,0-12 0 0,-4-7-1 15,-10-3-2-15,-12 0-1 16,-16 5-2 15,-12 7-1-31,-16 5 1 0,-17 12-1 0,-12 8 0 0,-7 6 0 16,-3 10 1-16,2 4 0 0,5 3-1 15,9 1-2-15,16 4-6 16,9-8-13-16,14-14-41 16,15 15-20-16</inkml:trace>
  <inkml:trace contextRef="#ctx0" brushRef="#br0" timeOffset="217125">11716 12575 367 0,'0'0'3'0,"0"21"0"15,0-2 2-15,3 5 1 16,4-2 1-16,3 2 1 16,9 0 1-16,4-7 1 0,10-10-2 15,5-10-2 16,3-13 0-31,-1-6-3 0,-1-7 0 0,-4 0-2 0,-10-4-1 16,-7 8 0-16,-9 4 0 0,-9 12 1 16,0 9 0-16,-15 5 2 15,2 17 0-15,1 5 0 16,5 7 1-16,5 3-1 0,2-5 1 16,10-2-1-16,10-11-2 15,6-4-5-15,2-14-8 31,4-6-35-31,-1-10-38 0,-3-9-5 0</inkml:trace>
  <inkml:trace contextRef="#ctx0" brushRef="#br0" timeOffset="217739">12223 12555 386 0,'0'0'2'0,"0"20"1"16,2-2 2-16,1 4 1 0,5 2 1 31,-1 3 1-31,1 1 2 0,1-1 1 0,1-5-3 16,0-6 0-16,-2-3-2 15,3-6-1-15,-3-2-1 0,-8-5-2 16,14 11 0-16,-14-11-1 16,10 6-1-16,-10-6 1 15,0 0-1-15,0 0 1 16,0 0 0-16,8 5 0 15,-8-5 1-15,0 0-1 0,0 0 0 16,0 0 1-16,0 0-1 16,0 0 0-16,0 0-1 15,0 0 0-15,0 0 0 0,0 0 0 16,0 0 0-16,0 0 0 15,0 0 0 17,0 0 1-32,-4 2-1 0,4-2 1 0,0 0 0 0,-11 0 0 0,11 0-1 15,-10-12 0-15,4 0 0 16,0-2 0-16,0-8-1 15,-2-3 0-15,2-8 0 16,-1-4 0-16,0-7 0 0,-5-3 1 16,0-1-1-16,-4-1 1 15,2 5 1 16,-2 3 0-31,0 3 0 0,1 8 0 0,2 7 0 0,4 7 0 0,0 5-1 16,9 11 1-16,0 0 0 16,-1 19 0-16,1 10-1 15,10 12 1-15,-2 5 0 16,3 9 1-16,2 4-1 15,1 3 1-15,0-5-1 0,-2-5 0 16,-1-8-1-16,4-10 1 47,-5-5-2-47,0-9-1 0,1-7-3 0,0-7-9 0,0-6-21 0,-5-10-55 0,9-10 0 15</inkml:trace>
  <inkml:trace contextRef="#ctx0" brushRef="#br0" timeOffset="218125">12505 12479 424 0,'0'0'2'0,"-6"21"0"16,0-2 1-16,-1 9 2 15,1 4 1-15,1 6 1 0,5 1 0 16,3 5 1-16,10-10-1 15,11-10 0 1,8-10-2-16,9-14-1 0,5-9-1 0,2-18-2 16,0-14-3-16,-4-15-4 15,-8-9 0-15,-13-8-1 16,-12-2 0-16,-15 3 1 15,-12 6 2-15,-13 11 3 0,-6 14 3 16,-6 17 3-16,1 21 2 16,1 13 0-16,5 22 1 15,8 14-1-15,8 11-2 16,11 9-1-16,7 4 0 15,9 2-2-15,16-4-1 0,13-5-3 16,7-10-3-16,16-4-10 16,0-8-72-16,13-19-4 15</inkml:trace>
  <inkml:trace contextRef="#ctx0" brushRef="#br0" timeOffset="218614">13750 12262 385 0,'0'0'0'0,"-14"0"0"16,-1 5 0-16,-6 3 1 15,-9 5 3-15,-6 2 2 16,-3 4 1-16,-3 1 1 0,9 2 0 15,9 2 1-15,14 2 1 16,10-2-2-16,22-2-2 16,13-1-3-16,9-1 0 15,3 2-1-15,-1-2-1 16,-7-1 0-16,-12 2-1 0,-13-2 1 15,-14-1 0-15,-16-1 0 16,-9-3 1-16,-11-2-1 16,-3-4 1-16,-4-3-1 15,3-4 0-15,8-1-3 0,8-6-5 16,10-6-6-16,14 4-15 15,9 8-52-15,14-14-8 16</inkml:trace>
  <inkml:trace contextRef="#ctx0" brushRef="#br0" timeOffset="219210">14041 12446 393 0,'0'0'3'0,"-20"21"2"0,6-1 1 0,-5 2 1 0,2 7 0 16,-2 2 1-16,6 1 1 15,3-2 1-15,9-11-3 0,20-11-2 16,8-8-1-16,6-9-1 16,5-14-2-16,2-7 0 15,-2-9-2-15,-12-2-1 16,-8 1 1-16,-14 2-1 15,-5 6 0 1,-13 9 2-16,-10 8 1 0,-5 11 1 0,-4 9 1 16,4 13 0-16,3 9 1 15,8 7-1-15,4 2 1 16,14-1-1-16,9-4 0 0,12-7-1 15,9-7 1-15,7-9-2 16,5-7-1-16,1-5-2 16,0-9-1-16,-9-8-3 15,-3-3 1 48,-10 2-1-63,-7 0 1 0,-6 4 0 0,-8 7 2 0,-7 6 3 0,-6 5 1 0,-2 12 2 0,-1 8 0 0,4 4 1 0,4 0 0 0,8-4 0 15,10-8-1-15,13-8 0 16,11-6 0-16,8-15 0 15,3-7-2-15,5-6 1 0,-5-3-2 16,-5 2 0-16,-9 6 0 16,-6 11 0-16,-12 11 1 15,-8 11 1-15,-5 19 0 16,0 16 1-16,-2 12 0 0,0 11 1 15,2 6 0-15,4 1-4 16,8-8 0 15,4-4 0-15,2-12 0-16,-1-12 0 0,4-10-8 0,-7-6-57 0,3-21-27 0</inkml:trace>
  <inkml:trace contextRef="#ctx0" brushRef="#br0" timeOffset="220052">15384 12382 389 0,'0'8'5'0,"2"8"1"16,0 6 2-16,3 3 0 0,1 4 1 15,-1 2 1-15,1 1 1 16,2-1 0-16,-3-10-2 16,0-9-3-16,-5-12 0 15,0 0-2-15,11-20-1 0,-11-10 0 16,3-6-1-16,0-3-2 15,2-6-2 17,0 1 0-32,1 2 0 0,3 4 0 0,1 7 0 0,8 9 1 0,1 7-1 15,1 8 2-15,3 7-1 16,1 3 1-1,-1 11 0-15,1 5 1 0,-1 6 0 16,-5 3 0-16,-3 2 0 0,-3 1 0 16,-4-1 0-16,-3-4 0 15,-5-5 1-15,0-6 0 16,0-15 0-16,0 0-1 15,-3-4 1-15,2-14-1 0,2-9-1 16,8-2 0-16,5-2-1 16,5 0 0-16,8 2-1 15,4 9 1-15,2 8 0 31,1 7 1-31,-5 5 1 0,-4 12 0 0,-5 5 1 0,-11 7 0 16,-7 3-1-16,-4 4 1 16,-9-2-1-16,-2-2 1 15,-1-3-1-15,3-4-1 0,2-7-2 16,9-13-3-16,0 0-8 15,16-11-17-15,-1-10-59 16,15-4-1-16</inkml:trace>
  <inkml:trace contextRef="#ctx0" brushRef="#br0" timeOffset="220325">16138 12288 400 0,'0'0'4'16,"-11"13"1"-16,0-2 1 0,0 5 1 16,-1 1 0-16,1-3 2 15,7 3-1-15,4-6 2 16,7-8-4-16,16-6-2 15,8-9-1-15,6-9-2 32,3-5-1-32,0-4-1 0,-8-1-1 0,-6 7 0 0,-13 2 1 15,-9 7 0-15,-4 15 2 16,-17 0 1-16,-3 20 3 15,-3 7-1-15,2 11 1 0,0 3-1 16,6 3 1-16,9-3-2 16,6-3 0-16,9-9-1 15,10-12-2-15,6-9-2 16,7-10-4-1,3-8-13-15,-9-11-58 0,3-16-13 0</inkml:trace>
  <inkml:trace contextRef="#ctx0" brushRef="#br0" timeOffset="220528">16372 11863 423 0,'0'0'2'0,"5"20"0"16,6 1 2-16,2 10 3 15,2 10 0-15,2 9 2 0,2 9 0 16,1 9 0-16,2 1-2 15,-3-3 0-15,0-3-2 16,-1-8-4-16,-3-7-4 47,1-11-6-47,-8-15-13 0,-8-22-65 0,0 0-3 0</inkml:trace>
  <inkml:trace contextRef="#ctx0" brushRef="#br0" timeOffset="220654">16297 12301 412 0,'0'0'2'0,"6"-1"0"15,9-6 0-15,10-3 0 0,6-6 1 16,13-4-2-16,6-6-7 15,7-6-24 17,13-8-50-32,-20-8-4 0</inkml:trace>
  <inkml:trace contextRef="#ctx0" brushRef="#br0" timeOffset="221137">16672 11744 366 0,'-1'10'7'16,"0"11"1"-16,4 8 4 0,5 13 1 16,0 9 1-16,2 11 1 15,0 10 1-15,2 6 2 16,2-3-7 15,-4-4-1-31,-3-8-3 0,-1-9-1 0,-2-10-2 0,-2-11 0 0,-1-11-4 16,-1-22 0-16,0 0 0 15,0-11-4-15,1-19 0 16,4-8-1-16,4-6-1 0,5-2 1 15,1 2-1-15,6 7 2 16,3 10 1-16,2 11 2 16,-5 15 3-16,0 9 1 31,-4 15 0-31,-1 12 2 0,2 5-2 0,1 3 1 0,4 0 0 15,5-5-1-15,5-7-1 16,7-11 0-16,4-11-1 16,0-9-1-16,-1-14-2 15,-5-10-2-15,-9-12-1 0,-12-3-1 16,-12 0 1-16,-9 4-1 15,-12 8 2-15,-10 9 1 16,-6 11 4 0,2 11 2-16,-3 17 2 0,7 15 0 0,6 9 0 15,10 6 0-15,11 2-1 16,16-2-3-16,14-2-6 31,9-13-18-31,-2-5-65 0,24-14-3 0</inkml:trace>
  <inkml:trace contextRef="#ctx0" brushRef="#br0" timeOffset="221795">17723 12339 376 0,'0'0'1'0,"-1"12"-1"16,1 6 2-16,0 8 2 15,-1 5 1-15,1 6 4 16,0 5 1-16,0 3 1 16,-2-6 1-16,2-6 1 0,0-8 0 15,0-13-1-15,0-12-3 16,11-5-3-16,-2-19-2 15,0-10-2-15,5-10 0 32,0-4-3-17,5-3 1-15,-2 1-1 0,1 3 0 0,1 9 0 0,1 8 0 0,1 12 0 16,5 12 1-16,-5 6 0 15,1 16 0-15,-1 11 1 0,-5 5-1 16,-1 6 1-16,-6-1 0 16,-3 0 0-16,-4-6 0 15,-1-8 1-15,-1-9 0 16,0-14 0-16,0 0-1 0,7-20 0 15,3-9 0 17,3-5-1-32,5-2-1 0,6-3-1 0,3 6 1 0,4 6 0 15,-1 10 0-15,-1 11 1 0,-6 7 1 16,-1 13 0-16,-7 10 1 15,-7 7-1-15,-7 4 0 16,-1-1 0-16,-6 0-1 0,-2-4 0 16,4-7-2-16,3-9-4 31,4-5-6-16,11-12-10-15,8-20-48 0,8 3-20 0</inkml:trace>
  <inkml:trace contextRef="#ctx0" brushRef="#br0" timeOffset="222081">18418 12344 425 0,'0'0'3'16,"-13"17"1"-16,4 4 0 15,0 1 1-15,1 4 0 0,5 1 1 47,3-2 1-47,9-3-1 0,12-12-1 0,9-10-2 0,7-9 0 0,2-12-1 16,1-12-2-16,-9-4-1 0,-6-2 0 15,-13 1 0 1,-10 5 0-16,-4 8 1 0,-15 10 0 16,-3 9 2-16,-2 8 0 15,-2 14 1-15,6 8 0 16,5 8 0-16,7 0-1 15,6 0 1-15,15-8-1 16,11-6-1-16,13-10-2 0,2-8-5 16,12-12-12-16,-6-10-44 15,3-17-27-15</inkml:trace>
  <inkml:trace contextRef="#ctx0" brushRef="#br0" timeOffset="222315">18812 11775 435 0,'0'0'3'15,"-1"5"-2"-15,1 8 2 31,0 8 2-31,2 8 2 0,4 8 1 0,3 13 1 0,1 9 1 16,1 9-1-16,4 3 0 0,1 2-2 16,3-1-2-16,2-3-5 15,-1-5 0-15,0-8 0 16,1-11 0-16,0-7 0 15,3-11 0-15,-1-6-6 0,-7-13-17 16,-3-7-67-16,1-3-3 16</inkml:trace>
  <inkml:trace contextRef="#ctx0" brushRef="#br0" timeOffset="222517">18651 12250 466 0,'0'0'1'0,"10"0"0"16,14 0 1-16,14 0 0 15,17 0-1-15,15-3 1 16,10-1 0-16,10 1-3 0,0-2-3 16,-3 2-6-16,-14-4-28 15,-8 6-49-15,-13 0-2 16</inkml:trace>
  <inkml:trace contextRef="#ctx0" brushRef="#br0" timeOffset="224762">19486 12282 366 0,'0'0'6'0,"0"0"-1"16,0 0 4-16,0 6 2 15,-1 6 1-15,-1 6 1 0,-1 5 1 16,-2 4 0-16,1 3-5 16,0 3 0-16,1-1-3 15,2 0-4-15,1-11-5 16,6 0-14-16,-6-21-67 15,24 0-3-15</inkml:trace>
  <inkml:trace contextRef="#ctx0" brushRef="#br0" timeOffset="224862">19502 11960 41 0,'0'0'-41'0</inkml:trace>
  <inkml:trace contextRef="#ctx0" brushRef="#br0" timeOffset="225120">19949 12160 357 0,'0'0'2'0,"-21"16"1"16,6-1 1-16,-1 4 3 16,-4 4 1-1,1 0 3-15,1 4-1 0,2 0 1 0,9-2-1 16,7-5 0-16,16-2-3 15,6-6-3-15,8 0-5 16,7-7-7-16,8 2-11 16,-3-7-27-16,4 0-38 0,5-2-5 15</inkml:trace>
  <inkml:trace contextRef="#ctx0" brushRef="#br0" timeOffset="225463">20268 12200 360 0,'0'0'3'0,"-13"13"3"16,0 2 0-16,-1 4 4 15,-3 7-1 17,2 1 1-32,0 5 1 0,3 2 0 0,11-2-1 0,4-5-3 0,15-11 0 15,9-8-3-15,7-8-2 16,6-5-2-16,1-14-2 0,-3-9-1 15,-3-8-1-15,-14-2 0 16,-4 0 0-16,-15 1 3 16,-3 7-1-16,-11 4 4 15,-9 13 2-15,-2 12 2 31,1 7 0-31,-1 14 1 0,5 11 0 0,4 7-1 0,6 7-1 16,8-4-1-16,3 0 0 16,14-9-2-16,5-6-1 15,6-9-5-15,3-14-5 0,5-5-25 16,3-19-53-16,-11-17-2 15</inkml:trace>
  <inkml:trace contextRef="#ctx0" brushRef="#br0" timeOffset="225678">20506 11618 426 0,'0'0'0'0,"0"6"0"16,0 7 1-16,6 10 3 0,2 13-1 16,3 10 2-16,0 9 1 15,2 11 1-15,1 8 0 16,1 4 1-16,-3-5-2 15,-1 1-1-15,1-11-1 0,-5-8-1 32,3-10-2-32,-2-11-2 0,-2-8-7 0,-6-26-22 15,10 3-57-15,-6-16-2 16</inkml:trace>
  <inkml:trace contextRef="#ctx0" brushRef="#br0" timeOffset="225908">20701 11693 374 0,'0'0'2'0,"0"24"1"0,5 3 2 16,1 12 2-16,0 7 2 16,1 12 1-16,1 6 1 15,2 8 2-15,-2-1-2 16,2-5 0 15,-1-8-3-31,-1-5-1 0,2-6-1 0,0-11-3 0,1-5-2 0,6-12-5 16,-1-9-5-16,11-4-13 15,-5-6-41-15,4-16-26 0</inkml:trace>
  <inkml:trace contextRef="#ctx0" brushRef="#br0" timeOffset="226148">21040 12213 343 0,'0'0'7'16,"2"8"3"-1,-1 3 3-15,4 4 2 0,3 2 0 0,2 2 0 16,9 0 1-16,6-1 1 15,4-8-7-15,8-6-4 16,3-4-1-16,2-7-1 16,-3-5-1-16,-3-2-2 0,-8 1-1 15,-8 5 0-15,-10 7 0 16,-10 1 0-16,-2 18 1 15,-8 10-1-15,0 4 0 0,2 8 0 47,3 6 0-47,5 0-2 0,-2-2-5 0,14-1-12 0,-5 3-67 0,6-21-1 16</inkml:trace>
  <inkml:trace contextRef="#ctx0" brushRef="#br0" timeOffset="226310">19485 11708 511 0,'0'0'0'16,"0"0"0"-16,11 7-16 15,3-3-39 1,14 7-35-16,8 1-3 0</inkml:trace>
  <inkml:trace contextRef="#ctx0" brushRef="#br0" timeOffset="229736">12010 13600 324 0,'0'0'5'15,"0"0"3"-15,0 0 1 16,0 0 1-16,0 0-1 0,0 0 3 15,0 0 1-15,13 14 2 16,-6 11-5-16,6 20 0 16,2 11-1-1,-2 9 1-15,-2 8 0 0,0 2 0 16,-5 2-2-16,-3-7-2 15,-2-4-1-15,-2-23-2 16,-3-8-2 15,2-10-2-31,-4-14-8 0,6-11-18 0,0 0-60 0,1-15-2 0</inkml:trace>
  <inkml:trace contextRef="#ctx0" brushRef="#br0" timeOffset="229894">11788 13921 434 0,'0'0'1'16,"8"-2"0"-16,13-3 3 15,11-4 0 17,15-4 1-32,14-4 1 0,12 0-2 0,6-2-1 0,6 2-7 0,-3 0-13 15,-5-7-50-15,-9 19-20 16</inkml:trace>
  <inkml:trace contextRef="#ctx0" brushRef="#br0" timeOffset="230319">12557 13837 355 0,'-3'10'6'16,"-9"6"5"-16,-1 8 1 0,-2 7 1 15,-2 9 1-15,2 3 1 16,-1 6 0-16,9-3 1 16,7-10-5-16,13-12-4 15,11-14-3-15,9-10-2 0,7-16-3 16,1-15-3-16,2-12-5 15,-7-5 0-15,-10-5-1 16,-11 2 1 15,-9 2 0-31,-7 6 3 0,-13 7 4 0,-8 9 4 0,-5 12 5 0,0 11 1 16,1 9 1-16,3 14 1 15,6 10 0-15,5 11-1 16,7 7-1-16,4 6-1 0,5 3-1 16,7 0-1-16,5-3-1 15,0-5 0-15,2-7-4 16,-1-9-2-16,-2-11-6 31,4-10-13-31,-19-11-65 0,20-7-6 0</inkml:trace>
  <inkml:trace contextRef="#ctx0" brushRef="#br0" timeOffset="230674">12783 13868 421 0,'0'0'2'0,"10"20"2"16,3 1 2-16,4 7 1 15,0 5 1-15,3 7 2 16,1 5 0-16,2 5 1 15,-4-5-1-15,-3-5-3 0,-6-9 0 16,-3-9-2-16,2-11-2 16,-9-11-3-16,15-15 0 15,-8-15 0 1,2-11 0-16,2-8 0 0,1-4-4 0,5-1 0 15,4 6 1-15,1 6 1 16,0 14 0-16,2 10 2 16,-2 17 1-1,-2 9 1-15,-3 18 0 0,-6 6 1 0,-4 7 0 16,-5 6 1-16,-2-1-4 15,0-1 0-15,-3-4 0 16,-2-6 0-16,1-6 0 16,2-9 0-16,2-7-2 15,0-11-18-15,4-26-66 0,7 3-7 16</inkml:trace>
  <inkml:trace contextRef="#ctx0" brushRef="#br0" timeOffset="231048">13559 13948 345 0,'0'0'6'0,"-1"17"3"16,0-2 5-16,5 5 2 15,11 2 0-15,4 6 1 0,11-4 0 16,7 2 0-16,5-10-4 16,9-10-3-16,0-6-4 15,0-7-1-15,-7-12 0 31,-10-5-1-31,-16-3 0 0,-13-2-1 0,-12 2-1 0,-22 2 0 16,-12 4-2-16,-16 4 0 16,-3 6 0-16,0 4 0 15,-1 4 0-15,3 3 0 16,14 0-4-16,5 2-2 0,15 2-4 15,12-4-8-15,12 0-23 16,20 1-51-16,-3-2-1 16</inkml:trace>
  <inkml:trace contextRef="#ctx0" brushRef="#br0" timeOffset="231255">13602 13469 418 0,'0'0'0'0,"0"0"2"0,0 10 2 0,1 7 3 0,5 12 1 15,2 12 0-15,3 12 3 16,5 15 0-16,-1 11 1 0,3 9-1 16,-2 4-2-16,-2 1-2 15,-2-3-4-15,-3-8-3 16,-3-9 0-16,-2-12 0 15,1-6-13-15,-5 2-68 16,7-32-11-16</inkml:trace>
  <inkml:trace contextRef="#ctx0" brushRef="#br0" timeOffset="231776">14399 13864 393 0,'0'0'3'0,"0"0"3"16,0 0 2-16,0 0 2 0,8 1 2 16,8 0 0-16,9 1 0 15,12-1 1-15,8 1-3 16,6-2-3-16,9 0-3 15,1-2-3-15,1 2-2 16,-6-1-4-16,-3-1-5 0,-11-5-9 16,-3 2-33-16,2-1-38 15,-18-2-3-15</inkml:trace>
  <inkml:trace contextRef="#ctx0" brushRef="#br0" timeOffset="231967">14490 14096 431 0,'0'0'3'0,"0"0"3"0,7 15 1 16,9-6 2-16,8 0-1 16,13-1 2-16,8 1-1 31,16-4 0-31,7-2-3 15,12-3-4-15,3 0-7 0,10 0-28 0,6-3-55 0,-18-6-3 16</inkml:trace>
  <inkml:trace contextRef="#ctx0" brushRef="#br0" timeOffset="232546">15797 13084 391 0,'0'0'4'0,"3"17"3"15,3 3 1-15,3 6 1 0,0 8 2 16,4 8 0-16,0 7 0 15,-1 5 0-15,-2-3-3 16,1-4-3 15,-3-7-3-31,-4-7-1 0,0-8-5 0,-4-15-12 0,5-19-55 0,-5 9-18 16</inkml:trace>
  <inkml:trace contextRef="#ctx0" brushRef="#br0" timeOffset="233038">16113 13325 406 0,'0'0'1'0,"14"18"1"0,-3-1 2 16,2 5 2-16,0 5 2 16,1 3 0-16,1 3 1 15,-1 0 0-15,-2-6 0 16,-7-8-1-1,-2-4-1-15,-3-15-3 0,0 0-1 0,0 0-1 16,4-22 0-16,-4 0-1 16,0-3-1-16,1-1-1 15,-1 0 0 1,-1 2 0-16,1 4 0 0,0 3 0 0,3 5 1 15,-3 12 0-15,19-1 1 16,-7 3-1-16,2 12 1 16,1 3 0-16,2 3 0 15,-2 2 0-15,-1-2-1 0,-3-2 1 16,-3-5 0-16,-8-13 0 15,13 5 0-15,-7-11 0 16,0-11 0-16,4-7 0 16,3-1 0-16,5 1-1 0,4 2 0 15,6 6 1-15,1 8-1 16,1 8 0-16,0 3 0 15,0 10 1-15,-4 6 0 16,-2 2-1-16,-5 0 0 0,1-1-3 16,-3-8-7-16,8-7-50 15,-2 0-30-15,-1-8-4 16</inkml:trace>
  <inkml:trace contextRef="#ctx0" brushRef="#br0" timeOffset="233697">15561 13880 430 0,'0'0'3'0,"0"0"2"16,6 0 1-16,16 0 3 15,16 0 0-15,24 0 1 0,21 0 0 16,24-5 1-16,21-4-2 16,17-1-2-16,4 0-5 15,-2 1-2 1,-8-3 0-16,-18 3 0 0,-21-2 0 0,-19 4 0 15,-23 0-4-15,-16 4-9 16,-19-4-12-16,-9-3-41 0,-14 10-28 16</inkml:trace>
  <inkml:trace contextRef="#ctx0" brushRef="#br0" timeOffset="234042">16048 14091 431 0,'0'0'2'16,"-2"19"3"-16,1 1 0 16,1 8 3-16,2 5 1 15,3 10 0-15,1 6 1 16,3 6 0-16,1 2 0 47,-5-3-4-47,4-3 0 0,-3-6-6 0,-2-3 0 0,-3-9 0 0,-1-8 0 0,0-5 0 15,0-10 0-15,0-10-8 0,8-7-26 16,10-14-57-16,-13-8-3 15</inkml:trace>
  <inkml:trace contextRef="#ctx0" brushRef="#br0" timeOffset="234740">15923 14168 378 0,'0'0'3'0,"0"0"4"16,-7-9 3-16,7 9 1 15,4-19 3-15,8 6 1 0,14-3 0 16,12-1 1-16,16 2-2 15,9 2-4-15,8 8-2 16,-1 2-3-16,-1 3 0 47,-6 9-5-47,-14 6 0 0,-13 4 0 0,-18 2 0 0,-15 3 0 0,-12-2 0 0,-11 0 0 15,-11-4 0-15,-7-4 0 0,-4-4 0 16,-3-4 0-16,-1-3 0 16,7-3 0-1,5 0 0-15,7 0 0 0,12 2 0 16,10 8 0-16,7 2 0 15,17 9 0-15,8 2 0 32,8 3 0-32,2 4 0 0,5 0 0 0,-2 0 0 0,-4-6 0 15,-6 0 0-15,-4-7 0 16,-10-2 0-16,-2-3 0 0,-5-4 0 15,-9-8 0-15,16 1 0 16,-16-1 0-16,15-10-16 16,-6-1-12-16,4-1-5 15,0-1-1-15,0 1 0 0,-1 3 7 31,-3 1 8-31,4 7 13 0,-13 1 12 0,12 0 13 16,-12 0 8-16,11 4 5 0,-2-1-3 16,4-3-2-16,9-6-7 15,5-4-6 16,6-4-5-31,2-5-2 0,-3-2-2 0,-3-2-3 0,-6 0-2 16,-11 3 0-16,-12 6 0 0,-7 6 0 16,-17 6 0-1,-7 9-2-15,-6 9 1 0,0 9 2 16,0 9 1-16,6 3-2 15,9 4 0-15,11 2 0 0,12-4 0 16,19-6 0-16,19-6 0 16,10-10 0-1,15-1 0-15,0-15-39 0,6-5-52 16,9-10-3-16</inkml:trace>
  <inkml:trace contextRef="#ctx0" brushRef="#br0" timeOffset="235251">17407 13905 421 0,'0'0'4'15,"0"0"3"-15,4 3 1 0,8-2 0 16,11-1 1-16,9 0 0 16,11 0 0-16,9 0 0 15,7-2-3-15,3-5-5 16,1 3-2-16,-5-4-5 0,-1 5-11 15,-12 3-43-15,-8-5-30 47,-10 0-4-47</inkml:trace>
  <inkml:trace contextRef="#ctx0" brushRef="#br0" timeOffset="235452">17399 14205 459 0,'0'0'3'0,"9"7"1"16,7-1 1 15,11 0 2-31,11-1-1 0,13-1 1 0,15 2 1 0,10-2-1 16,9-3-2-16,3 0-5 15,0-1 0-15,-2 1 0 0,-8-1-6 16,-4 4-19-16,-17 0-64 15,-8-4-3-15</inkml:trace>
  <inkml:trace contextRef="#ctx0" brushRef="#br0" timeOffset="237766">18669 13421 345 0,'0'0'4'0,"0"0"4"0,0 0 4 16,0 0 0-16,13 12 2 16,9-6 0-16,12-1 1 15,9 1 1-15,15-1-4 16,6-3-3-16,5 0-3 0,0-2-2 15,-5 0-3-15,-9 0-2 16,-8-4-5-16,-15-1-7 16,-7 2-12-16,-14 0-27 15,-11 3-37-15,0 0-5 0</inkml:trace>
  <inkml:trace contextRef="#ctx0" brushRef="#br0" timeOffset="238059">19556 13082 414 0,'0'0'2'0,"1"9"3"15,5 6 3-15,-4 7 1 16,0 7 0-16,4 10 0 0,1 6 1 16,-1 9 0-16,0 2-1 15,-1 2-5-15,1-3-3 16,0-2-3-16,0-8-7 15,0-3-17-15,-5-7-62 16,-1-11-4 15</inkml:trace>
  <inkml:trace contextRef="#ctx0" brushRef="#br0" timeOffset="238271">18801 13905 461 0,'0'0'1'0,"0"0"2"16,0 0 2-1,3 9 1-15,25-6 0 0,19 0 1 16,25-1 0-16,28 0 0 16,29-2-1-16,20 0-4 15,14-3-2-15,1 1 0 0,-7 0-4 16,-12 2-10-1,-27-1-23-15,-25 8-54 0,-29 2-1 16</inkml:trace>
  <inkml:trace contextRef="#ctx0" brushRef="#br0" timeOffset="238948">19245 14410 354 0,'0'0'2'0,"0"0"2"16,-11 3 6-16,-1 6 1 15,-2 6 3-15,0 7 1 16,-3 10 2-16,1 3 2 0,2 11-2 16,7 0-2-1,7 1-3-15,10-3-2 0,15-4-2 16,13-13-5-16,9-11-3 15,11-13 0-15,8-9 0 0,3-13 0 16,2-12 0-16,-11-7 0 31,-14-6 0-15,-15-6 0-16,-15 1 0 0,-17 2 0 0,-21 6 0 0,-17 5 0 15,-14 12 0-15,-6 10 0 0,-3 9 0 16,3 5 0-16,3 12 0 16,12 7 0-16,7 2 0 15,22 7 0-15,4 8-63 16,20-22-32-16</inkml:trace>
  <inkml:trace contextRef="#ctx0" brushRef="#br0" timeOffset="239576">20837 14008 396 0,'0'0'4'16,"0"0"3"-16,0 0 3 16,-1 8 1-16,10-3 1 15,12-1 0-15,10-1 1 0,9-1 0 16,12 1-3-16,6-3-3 15,3 0-3-15,1 0-3 16,-5 0-2-16,-7 0-4 0,-8-3-5 16,-7 3-10-16,-9-2-24 15,-14 2-45-15,6 0-5 31</inkml:trace>
  <inkml:trace contextRef="#ctx0" brushRef="#br0" timeOffset="239788">20872 14329 461 0,'0'0'3'0,"0"0"1"16,11 13 2-16,12-8 0 15,6-2 1-15,15-1 1 16,12-2 1-16,15 0-2 15,9-5-7-15,1-4 0 0,1 0 0 16,-13-4 0-16,-1 9-34 31,-16 1-56-31,-17 1-4 0</inkml:trace>
  <inkml:trace contextRef="#ctx0" brushRef="#br0" timeOffset="241135">22018 14149 363 0,'0'0'8'0,"0"0"2"0,0 0 4 16,0 0 1-16,20 5 2 15,5-5-1-15,13 0 1 16,11-5-1-16,10-1-5 0,6-1-6 16,2 0-7-16,-1-7-8 15,-4 7-19-15,-8 2-57 16,-16 0-5-16</inkml:trace>
  <inkml:trace contextRef="#ctx0" brushRef="#br0" timeOffset="241906">23157 13894 309 0,'0'0'6'16,"0"0"5"-16,13 6 4 15,-6 6 3-15,3 5 2 16,2 7 3-16,0 10-1 0,1 5 1 16,-7 7-4-1,-5 7-5-15,-2 2-5 0,-14 0-2 16,-9-3-1-16,-7-5-2 15,-8-7-1-15,-3-11-1 0,-3-10-2 16,4-11 0-16,-1-11 0 16,5-16 0-16,9-7 0 15,8-15 0-15,8-8 0 16,10-4 0-16,6-3 0 15,15 3 0-15,10 10 0 0,9 6 0 32,8 8 0-32,6 14 0 0,4 13 0 0,-5 8 0 15,0 12 0-15,-8 9 0 16,-4 5 0-16,-8-1 0 0,1-3 0 15,-8-6 0 1,6-7 0-16,2-13 0 0,4-7 0 16,3-16 0-16,-2-13 0 15,-3-12 0-15,-9-5 0 0,-9-2 0 16,-15 0 0-16,-18 6 0 31,-15 6 0-15,-17 10 0-16,-11 15 0 0,-5 13 0 0,-3 12 0 0,12 20 0 15,2 5-23-15,9 19-65 0,25 4-4 16</inkml:trace>
  <inkml:trace contextRef="#ctx0" brushRef="#br0" timeOffset="262541">10286 1893 55 0,'0'0'6'0,"-7"15"3"0,2-2 8 15,5 7 6-15,-3 0 4 16,5 4 3-16,8 1 5 15,7 1 0-15,12-11-4 16,3-4-2-16,13-10-8 0,5-9-1 16,10-13-6-16,0-11-3 15,2-5-1-15,-4-5-3 16,-3-5-1-16,-5 1-1 15,-10-2-2-15,-26 26-4 16,0 0-1-16,-7 3-2 0,-3 0-2 16,-4 2-1-16,-1 2-1 46,-7 3 0-46,-2 5 2 0,-27 3 3 0,-15 11 0 0,-9 26 1 0,-8 18 0 16,-7 14 2-16,-1 18 2 0,6 11 1 16,17 8 4-16,8-8 0 15,15 0 5-15,18-14 2 16,14-5 2-16,24-17-1 15,19-9 0-15,19-16-2 0,19-15-3 16,14-8-1-16,11-10-4 16,2 0-7-16,-4-10-14 15,-3-15-61-15,-8 15-8 0</inkml:trace>
  <inkml:trace contextRef="#ctx0" brushRef="#br0" timeOffset="263316">11388 1056 91 0,'0'0'4'16,"0"0"5"-16,15 8 5 16,-9 2 6-16,6 6 2 0,-3-1 5 15,2 4 1-15,2 3 2 16,-2 0-3-16,2 5-1 15,-1-1-6-15,-1 0 1 16,0 1-3-16,-3 0-1 0,-4 0-1 16,-3 1-2-16,-5-4-2 15,-6-3-1-15,-9-3-2 16,-3-6-3-16,-5-7-2 15,1-2-1-15,-6-3-3 0,-2-8-6 16,3-2-12-16,2-2-61 31,3-9-7-15</inkml:trace>
  <inkml:trace contextRef="#ctx0" brushRef="#br0" timeOffset="263457">11279 675 409 0,'0'0'1'0,"0"0"-1"15,0 0-7-15,0 0-24 16,0 0-46-16,0 0-4 15</inkml:trace>
  <inkml:trace contextRef="#ctx0" brushRef="#br0" timeOffset="263860">11861 637 309 0,'0'0'0'15,"0"0"1"-15,0 0 0 16,0 0 1-16,-3 6 2 15,-4 6-1-15,-1-2 2 16,-16 26 1-16,8-15 1 16,16-21 2 15,-14 24 1-31,-1 1 2 0,15-25-2 0,-8 25 1 0,0 0-1 0,8-25-2 15,0 23-2-15,0-2-4 16,0-21-6-16,0 0-6 16,8 3-13-16,2 0-46 15,2 0-14-15</inkml:trace>
  <inkml:trace contextRef="#ctx0" brushRef="#br0" timeOffset="264086">11989 631 301 0,'0'0'1'0,"0"0"1"16,0 0 3-16,0 0 1 15,0 0 3 1,0 6 1-16,-2 4 1 0,-3 60 0 16,4-43-1-16,-1 6 0 15,0 2-2-15,1 1-2 0,-1 0-2 16,0 3 0-1,1 0-3-15,-1 0-2 0,0 4-6 16,1-7-7-16,0 3-6 16,-2-7-45-16,3-5-18 0</inkml:trace>
  <inkml:trace contextRef="#ctx0" brushRef="#br0" timeOffset="264606">11726 852 351 0,'0'0'2'0,"0"0"0"16,0 0 0-16,0 0 2 16,0 0 1-16,0 0 1 0,7-6-1 15,5-2-1 16,30-16-8-31,-23 17-13 0,3 1-29 0,0-2-31 0,0 8-7 16</inkml:trace>
  <inkml:trace contextRef="#ctx0" brushRef="#br0" timeOffset="265257">12285 753 227 0,'0'0'-1'15,"0"0"-1"-15,0 0 3 16,0 0 4-16,0 0 1 15,0 0 6-15,0 0 3 16,0 0 2-16,0 0 2 0,0 0-1 16,2 7-1-16,53 52-4 15,-38-43-2-15,2 0-4 16,0 1-1-16,-1 1-1 15,-1 9 0-15,0-8 2 16,-4 7 0-16,-4-8 0 0,-5 4 2 16,-4-7-1 15,0-1 0-31,-10-1-1 0,-2 1-2 0,-5-4 0 0,-3 3-2 15,-2-5-1-15,-1-1-5 0,-1-1-5 16,4-2-14-16,0 0-35 16,5-5-28-16,4 1-6 15</inkml:trace>
  <inkml:trace contextRef="#ctx0" brushRef="#br0" timeOffset="265439">12233 717 436 0,'0'0'0'0,"0"0"2"16,0 0-2-16,0 0 2 31,11-7 0-31,3 1 1 0,50-17-2 0,18 2 0 16,-34 10-3-16,-1-3-5 0,6 2-14 15,-1-8-30 1,2 9-30-16,-4 0-7 0</inkml:trace>
  <inkml:trace contextRef="#ctx0" brushRef="#br0" timeOffset="273482">12780 1852 41 0,'0'0'6'0,"0"0"4"0,10 8 6 16,-10-8 5-16,18 10 8 15,0-6 2-15,3-3 6 16,8-1-1-16,-2-6-4 16,13-8-4-16,-2-8-5 0,10-2-5 15,-4-5-6-15,-20 14-6 16,0-4-3-16,-1 1-2 15,4-3-4-15,-4 2 0 16,-1-3-4-16,-6 1-2 16,3 0-2-16,-9 2 1 0,-3 2 0 15,-7 1-2-15,-3 3 3 16,-10 4 0-16,-1 3 2 15,-24-5 4-15,-21 17 3 16,-16 24 2-16,-10 16 0 0,0 17 4 16,5 15-1-1,12 4 3-15,20 0 0 0,16-5-1 16,13-7 5-16,19-9 1 15,48-8 4 1,24-15 0-16,23-13-1 62,15-13-5-62,12-2-4 0,2-10-12 0,4-7-38 0,-3-4-34 0,-45-10-12 0</inkml:trace>
  <inkml:trace contextRef="#ctx0" brushRef="#br0" timeOffset="274985">13790 909 204 0,'0'0'5'16,"0"0"3"-16,0 0 2 15,6-1 3-15,5-4-1 16,48-16 1-16,17-1 1 15,-34 13-1-15,3-3-5 16,-1 3-3-16,3-4-4 0,-5 4-3 16,4-4-3-16,-4 6-9 15,-2-5-18-15,3 7-29 16,-43 5-14-16</inkml:trace>
  <inkml:trace contextRef="#ctx0" brushRef="#br0" timeOffset="275595">14854 568 89 0,'0'0'2'0,"0"0"-1"0,0 0 2 16,0 0 3-16,0 8 5 16,3 3 3-16,1-1 6 15,13 35-1-15,6 14 4 16,-10-28 0-16,0 3-1 31,-1 1 0-31,1 0-3 0,-1 1 0 0,0 1-1 0,-5 0-2 16,-4-7-2-16,-3 4 0 15,-2-10 1-15,-9 2-4 0,-4-13 2 16,-4 4-4-1,-2-12-2-15,-2 0-2 0,-2-5-2 16,-2-5-7-16,27 5-13 16,-26-16-35-16,-1 0-29 15,5-1-7-15</inkml:trace>
  <inkml:trace contextRef="#ctx0" brushRef="#br0" timeOffset="275737">14843 231 417 0,'0'0'1'0,"0"0"-7"0,0 0-13 0,0 0-28 0,0 0-29 16,0 0-5-16</inkml:trace>
  <inkml:trace contextRef="#ctx0" brushRef="#br0" timeOffset="276501">15542 270 227 0,'0'0'3'0,"0"0"-2"16,0 0 0 15,0 0 0-31,0 0 1 0,0 0 3 0,0 0 2 0,0 0 1 0,-2 0 0 15,-4 3 0 1,1 0 0-16,-54 24-2 0,30-17-1 16,8 3-3-16,0 1-1 15,1 2 3-15,-2 0 2 16,1-5 2-16,-2 0 1 15,23-11 2-15,-20 14 1 16,0 0 1 0,20-14 0-16,0 0-3 0,0 0-2 0,0 0-4 15,0 0 0-15,5 0-1 16,5 0-2-16,-1 0-2 15,24-14-3-15,-11-8-1 16,-22 22 0-16,23-14 0 16,2-3 0-16,-25 17 1 15,20 0 0-15,4 5 3 0,-24-5 3 16,17 30 1-16,1 0-1 31,-7 3 1-31,-2-1 0 0,0 9 0 0,10 43 2 16,-11-38-1-16,3-1 1 15,-3 2-2-15,-1-5 2 47,-1-2-1-31,-2-5 0-16,0-2-2 0,-2-7-2 0,-1 0-3 0,1-7-2 0,-1 0-4 0,-1-9-17 0,0-10-29 0,0 0-27 15</inkml:trace>
  <inkml:trace contextRef="#ctx0" brushRef="#br0" timeOffset="276801">15842 495 174 0,'0'0'2'0,"0"0"4"31,0 0 1-31,0 8 4 0,-1 4 5 0,-8 38 4 16,7-26 5-16,2 0 2 15,2 3-1-15,10-2-1 16,1 1-2-16,8-10-1 16,-2 2-5-16,6-7-5 0,0 0-4 15,-3-8-4-15,1 0-1 16,-23-3-2-16,21-19-1 15,4-5-2-15,-24 0-5 16,1-1-9 0,-4-3-18-16,-4 0-29 0,-7 5-20 15</inkml:trace>
  <inkml:trace contextRef="#ctx0" brushRef="#br0" timeOffset="277186">15264 244 335 0,'0'0'4'0,"0"0"-1"16,0 0 1-16,0 0-2 0,0 0 1 15,0 0-1-15,0 0 1 16,0 0 4-16,0 0 1 16,-4 1 0-16,2 6 3 15,0 0-2-15,1 56-3 16,24-37-7-16,8-5-14 15,-1-4-27-15,2 7-36 16,42 25-9-16</inkml:trace>
  <inkml:trace contextRef="#ctx0" brushRef="#br0" timeOffset="277862">15413 335 226 0,'0'0'3'15,"0"0"-2"1,0 0 2-16,0 0 3 0,0 0 2 16,0 0 4-16,0 0 1 15,-6 0 3-15,0 0-2 16,1 0-1-16,-53 23 1 15,33-3-2 17,6 0 0-32,1 0 0 0,8 2-2 0,0-1-2 0,10 3 0 0,0 1-1 15,4 0-1-15,4-1-6 16,9-3-12-16,1 0-23 15,5-1-42-15,0 1-7 16</inkml:trace>
  <inkml:trace contextRef="#ctx0" brushRef="#br0" timeOffset="278662">15824 552 217 0,'0'0'8'16,"0"0"6"-16,0 0 4 0,0 0 3 15,0 0 0-15,0 0 2 16,0 0-1-16,0 0 1 15,0 0-6-15,0 0-8 16,0-4-6-16,0-1-1 31,0 0-2-31,0-2-1 0,0 3-2 0,1-1 1 0,4-18 0 16,6 14 3-16,2 1 0 15,23-10 1-15,-14 12 1 16,-22 6-1-16,20-6 1 16,6 0-2-16,-26 6 0 15,0 0-1-15,12-2 0 16,0 2-4-16,-1 0-1 0,2-4-2 47,-13 4-8-47,0 0-17 0,0 0-38 0,0 0-10 0</inkml:trace>
  <inkml:trace contextRef="#ctx0" brushRef="#br0" timeOffset="279146">16428 388 194 0,'0'0'-2'0,"0"0"0"16,0 0-1-16,0 0 0 0,0 0 3 16,0 0 5-16,0 0 11 15,0 0 4-15,0 0 6 16,-1 1 1-16,-1 4 1 15,2 0 2-15,9 29-1 16,10-27-2 0,-19-7-11-16,21-3-6 0,-1-4-3 0,-20 7-1 15,0 0-2-15,0 0-1 16,1-13-10-16,-1 2-6 15,2-1-17-15,1 1-44 16,-3 11-7-16</inkml:trace>
  <inkml:trace contextRef="#ctx0" brushRef="#br0" timeOffset="280142">15991 1627 281 0,'0'0'2'0,"16"0"4"16,0 0-1-16,11 0 2 15,6 0 0-15,8 0 1 16,4 0 1-16,5 0-1 15,1 0-1-15,5 1-4 32,2-2-1-32,0 1-4 0,2-1-4 0,2 1-8 15,-1 0-23-15,-2 1-42 0,21-8-1 16</inkml:trace>
  <inkml:trace contextRef="#ctx0" brushRef="#br0" timeOffset="280340">15973 1901 383 0,'0'0'2'0,"29"0"0"0,16 0 1 16,23 0 0-16,23 0 1 15,26 2-1-15,18 3-2 16,21 4-5-16,3 1-9 15,4 2-27-15,1 5-40 0,-17 0-8 16</inkml:trace>
  <inkml:trace contextRef="#ctx0" brushRef="#br0" timeOffset="281232">18394 1746 255 0,'0'0'1'0,"0"0"6"15,9 9 3-15,6-4 3 16,14-2 2-16,14-3 1 31,13 0 3-31,16-5-1 0,9-5 1 0,7-4-6 0,-44 6-5 16,1-1-2-16,-1-3-2 15,0-1-5-15,-7-1-3 47,1-1-3-47,-12-2-4 0,-4 1 1 0,-10 4 0 0,-9 0 1 0,-11 5-1 0,-9 2 1 16,-28 5 7-16,-35 11 3 15,-12 10 1-15,-12 17 2 16,-4 18 1-16,12 15 3 0,25 5 3 16,39-4 3-16,35-6-2 15,34-7-2-15,19-6 1 16,26-7-1-16,17-13-2 15,11-6-4 17,9-3-7-32,-3-5-7 0,1-5-31 0,-3-6-42 0,-10-8-6 15</inkml:trace>
  <inkml:trace contextRef="#ctx0" brushRef="#br0" timeOffset="281938">19504 1352 244 0,'0'0'4'0,"0"0"7"15,0 0 2-15,12 0 3 0,3 0 0 16,7 0 0-16,3-2 1 15,4 0-1-15,1 0-3 16,2 0-5-16,0 0-5 0,0-1-9 16,0 3-12-16,0-2-24 15,2 0-36-15,-4 1-7 16</inkml:trace>
  <inkml:trace contextRef="#ctx0" brushRef="#br0" timeOffset="282382">20295 1070 51 0,'0'0'5'15,"0"0"3"-15,13 7 9 16,-4 1 3-16,4 4 7 16,1 1 2 15,2 4 1-31,3 4 0 0,-2 3-3 0,1 2-1 0,-1 2-6 0,1 1 0 15,-2 2-1-15,-4-2-3 16,-5 2-1-16,-3-3 0 16,-5 0 1-16,-8-5-5 15,-9-2 0-15,2-4-6 0,-8-6-7 16,-3-7-11-16,-2-4-67 15,1-8-3-15</inkml:trace>
  <inkml:trace contextRef="#ctx0" brushRef="#br0" timeOffset="282467">20135 688 396 0,'0'0'0'0,"0"0"-7"0,0 0-12 0,0 0-37 0,0 0-22 15</inkml:trace>
  <inkml:trace contextRef="#ctx0" brushRef="#br0" timeOffset="282827">20660 710 319 0,'0'0'0'15,"0"0"0"-15,0 0-1 16,0 0 0-16,0 0 1 16,0 10 2-16,6 49 2 15,-5-36-1-15,0-3 3 16,-1 2 3-16,3-1 3 0,4 3 2 15,1-2 0-15,4 2 0 16,4-4-3-16,1 3 0 16,2-7-2-1,1 5-6-15,-2-11-7 0,5 2-8 0,-23-12-20 16,23 2-48-16,-1-1-5 15</inkml:trace>
  <inkml:trace contextRef="#ctx0" brushRef="#br0" timeOffset="283055">20985 665 317 0,'0'0'2'0,"0"0"1"16,0 0 1 0,0 0 1-16,-3 7 2 0,-12 54 0 0,10-30 1 15,0 4 1-15,1 4 1 16,-3 3-3-16,-1 1 0 15,2 4-2-15,-1 1 0 16,-1 1-1-16,0-1 0 0,0 1-1 16,1 0-2-16,1-7-1 15,0-1-5-15,3-11-22 16,-2-3-52 15,3-11-6-31</inkml:trace>
  <inkml:trace contextRef="#ctx0" brushRef="#br0" timeOffset="283437">21228 726 240 0,'0'0'3'16,"0"0"3"-16,0 0 3 15,0 0 3-15,0 0 3 0,7 5 0 16,45 44 2-16,-29-28 1 16,0 4-4-16,4 2-2 15,0 3-3-15,-1 3-2 0,0 2-3 16,-1 0 1-16,-2 2-1 15,-3 1 2 17,-2-6-1-32,-6 5 2 0,-8-7 0 0,-4 4-3 0,-3-8-2 15,-10 0-8-15,-8-10-21 0,-12-5-55 16,5-7-4-1</inkml:trace>
  <inkml:trace contextRef="#ctx0" brushRef="#br0" timeOffset="283590">21336 788 392 0,'0'0'3'0,"0"0"0"0,0 0 0 15,14-3-3 1,-1 1-4-16,48-8-10 0,-31 5-17 16,0 0-23-16,2 1-23 15</inkml:trace>
  <inkml:trace contextRef="#ctx0" brushRef="#br0" timeOffset="283923">21878 463 237 0,'0'0'3'0,"0"0"0"0,0 0 3 15,0 0 5-15,0 8 4 16,-2 4 7-16,-1 0 0 16,2 29 3-16,7-12-2 15,-6-29 0-15,28 25-3 16,2 1-2-16,-6-13-5 15,0 1-6-15,-4-8-3 16,2 1-2-16,-22-7 0 0,0 0-2 16,10 0-3-16,1 0-10 15,0-1-30-15,3-3-40 16,-14 4-2-16</inkml:trace>
  <inkml:trace contextRef="#ctx0" brushRef="#br0" timeOffset="285502">21902 463 263 0,'0'0'4'16,"0"0"3"-16,0 0 6 15,0 0 4-15,0 0 1 16,0 0 0-16,0 0 1 0,0 0 2 15,0 0-4-15,0 0-5 16,0 0-3-16,0 0-3 16,0 0 0-16,0 3-1 15,0 4 2-15,0-1-2 16,19 59 2-16,3-35 0 15,3-14 1-15,0 0-1 0,6-4 0 16,0 0-2-16,2-8 0 16,0 0-1-16,-5-8-1 15,0-4 0 1,-9-13 0-16,-1-2-2 0,-16-7 0 15,1-1 0-15,-12-2-4 16,-5-2-5-16,-9 8-19 0,-3-1-58 16,5 17-4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4T19:30:12.0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975 5152 79 0,'0'0'-1'0,"0"0"-2"16,0 0-2-16,-5-3-1 15,-5 3 2-15,-4 1-2 16,-5 6 0-16,-5 3 1 15,-5 2 2-15,-5 5 0 0,-6 7 3 16,-3-1 3-16,2 8-1 16,-5 0 3-16,6 8 3 15,2 2 0-15,5-2 3 16,4 4 2-16,9-7 0 0,7 4 7 15,5-8 0-15,8 1 1 16,8-9-1-16,8-7-1 16,6-5 0-16,7-6-4 15,6-5-1-15,6-2-9 16,3-7-17-16,2-2-25 0,-6-10-29 15</inkml:trace>
  <inkml:trace contextRef="#ctx0" brushRef="#br0" timeOffset="422">8011 5317 119 0,'0'0'4'0,"-6"15"3"16,0-1 1-16,-1 10 6 15,5 4 2-15,-2 2 8 16,4 0 3-16,3 1 0 16,7-4-1-1,8-15-1-15,3-2-5 0,7-10-2 0,-2-15-6 16,3-7-11-16,-6-7-4 15,-1-2-5-15,-6-6-2 16,-7 4-2-16,-6-4 1 0,-2 3 1 16,-7 5 3-16,-6 6 6 15,-1 7 2-15,-1 6 2 16,3 9 4-16,-1 3-1 0,4 13 1 15,5 6 0 17,1 6 0-32,2 4-1 0,4 8 3 0,2 1 0 0,2 0-2 15,4-6 1-15,-1-2-1 16,3-5-1-16,-3-2-3 0,3-9-4 15,-2-7-8-15,2-2-28 16,5-7-39-16,-8-2-5 16</inkml:trace>
  <inkml:trace contextRef="#ctx0" brushRef="#br0" timeOffset="724">8360 5256 246 0,'0'0'3'0,"7"10"4"15,4-1 0-15,3 9 1 16,1 4 4-16,0 8 0 16,1 3 4-16,-1 3 1 0,5-2-4 15,-10-6-1-15,-5-1 2 16,0-9 2-16,-2-6-4 15,-3-12-2-15,6-5-3 0,-4-12 0 16,3-4-2-16,0-6-2 31,1-3-3-31,6-3-3 0,0-1 0 0,10 2 0 16,0-2-5-16,4 7-5 15,1 2-7-15,2 2-20 16,4 14-36-16,-6-7-10 0</inkml:trace>
  <inkml:trace contextRef="#ctx0" brushRef="#br0" timeOffset="1004">8924 4867 280 0,'0'0'2'0,"1"12"2"16,5 1 4-16,-3 8 3 16,2 9 1-16,-3 7 3 15,2 8 1-15,-1 5 1 0,-4 4-3 31,2-2 0-31,-1-1-5 0,-1-8-1 0,1-5-3 16,0-9-4-16,1-5-4 16,-2-12-7-16,4 0-10 0,-3 2-49 15,0-21-15 1</inkml:trace>
  <inkml:trace contextRef="#ctx0" brushRef="#br0" timeOffset="1229">8798 5216 333 0,'0'0'1'0,"9"-8"1"0,5 0 1 16,9 0-1 0,6-2 1-16,10-2 0 0,7-1 0 15,5 0-3-15,4-1-6 16,-1 5-14-16,-2 5-36 0,-8-2-22 15</inkml:trace>
  <inkml:trace contextRef="#ctx0" brushRef="#br0" timeOffset="1534">9183 5160 310 0,'0'0'4'0,"12"0"0"15,9-3 2-15,9-2 0 16,9-6 0-16,6-1 1 47,4-5 0-47,3 0 1 0,-1-3-1 0,-10-4-5 0,-8 5-2 0,-11-1-5 0,-9-1-1 15,-12 6-1-15,-6 1-2 0,-9 4-1 16,-11 4-1-16,-3 6 3 15,-8 3 4-15,1 12 5 16,-7 7 3-16,8 7 1 16,-2 5 3-16,8 4 0 0,5 0 1 15,9 3 0 16,9-6 1-31,3-3 0 0,6-6-2 0,10-7 1 0,8-6-2 16,5-4-4-16,5-5-6 16,0-4-11-16,5-8-27 0,12-2-38 15,-6-10-7-15</inkml:trace>
  <inkml:trace contextRef="#ctx0" brushRef="#br0" timeOffset="1825">9716 4886 326 0,'0'0'1'15,"-14"1"-2"-15,2 7 0 0,-2 1 0 16,5 5 0-16,0 2 1 16,7 4 3-16,2 4 1 15,15 1 1-15,12 0 1 16,7 0 1-16,6-1 0 15,-3-2 1 17,3-2 1-32,-11-1-1 0,-9 0 0 0,-13 3-2 0,-9-2 1 0,-17 2 0 15,-9-1 0-15,-3-1-1 16,-1-2-3-16,1-2-6 0,5-5-4 15,7 0-5-15,7-9-23 16,12-2-46-16,0 0-6 16</inkml:trace>
  <inkml:trace contextRef="#ctx0" brushRef="#br0" timeOffset="2044">10036 4973 327 0,'0'0'2'0,"3"13"2"15,1 0 2-15,0 6 2 16,1 5 1-16,-2 5 2 47,2 3 0-47,0 3 1 0,-1-5-2 0,-1-3-2 0,-1-2-8 0,1-8-8 0,5-6-37 15,0-5-35-15,2-9-5 16</inkml:trace>
  <inkml:trace contextRef="#ctx0" brushRef="#br0" timeOffset="2160">10072 4661 412 0,'0'0'-2'0,"0"0"-6"0,0 0-15 0,6-9-46 0,5 9-15 0</inkml:trace>
  <inkml:trace contextRef="#ctx0" brushRef="#br0" timeOffset="2607">10426 4856 279 0,'0'0'2'0,"-9"6"2"15,-2 4 3-15,-2 7 2 0,-3 5 0 16,0 4 4-16,1 4 0 16,4 3 3-16,7-4-1 31,4 0-1-31,15-9-2 0,13-6-2 0,4-9-2 0,3-5-1 15,4-14-3-15,-2-3-3 16,-4-10-2-16,-6-2-2 16,-10-2 0-16,-9-3 1 0,-8 0 0 15,0 2 1-15,-12 5 0 16,-2 5 2-16,-4 9 2 15,-2 8 1-15,0 7 1 16,2 13 0 15,2 11-1-31,3 10 2 0,5 6-2 0,5 4 0 0,3-2 0 0,7-1-1 16,6-7 0-16,3-2-3 15,3-12-2-15,1-4-6 32,-4-15-13-32,-16-3-63 0,26-17-2 0</inkml:trace>
  <inkml:trace contextRef="#ctx0" brushRef="#br0" timeOffset="2953">10685 4780 353 0,'0'0'-2'16,"0"4"3"-16,4 8 3 15,3 6 1-15,3 4 3 47,2 5 1-47,2 5 2 0,2 3 0 0,-2-1 2 0,2-3-2 0,-4-6-2 0,0-4 0 16,-4-7-1-16,1-8-1 15,1-9-1 32,4-13-1-47,1-6-1 0,0-2 0 0,1-5-2 0,-2 3-1 0,2-2-2 0,-4 7-1 0,-3 7 0 16,-9 14 2-16,12 0-1 15,0 13 1-15,2 7 0 0,7 6 1 16,8-1 1-16,12 1 1 15,16-2 0-15,11-8-2 16,15-3-5-16,4-8-7 16,8-5-35-16,1-2-41 0,-1-13-4 15</inkml:trace>
  <inkml:trace contextRef="#ctx0" brushRef="#br0" timeOffset="16082">18441 10278 22 0,'0'0'3'0,"-11"-9"7"16,1 2 2-16,10 7 2 0,-16-16 0 15,12 5 0-15,-4 0 2 16,8-3-2-16,4 6-2 15,12 1-6-15,7 5-3 0,0 2 0 16,3 2 0-16,-3 8-2 16,2 3 5-16,-10 3 1 15,0-2 1-15,-12 1 3 16,-3-3-1-16,-12-4 0 0,-5-5 2 15,0-3-1-15,-6-5-2 16,4-8-3-16,-2-4 0 16,7-2-3-16,2-2-2 0,8 0-1 15,4 2-1-15,9 0 0 47,10 7 0-47,3 5-1 0,5 5 1 0,-5 6 0 0,5 8 2 0,-9 5 0 16,0 5 1-16,-13 3 1 0,-5-1 1 15,-1-1 1-15,-11-4 0 16,-7-6 2-16,-9-6-1 15,1-7 1-15,-3-1-1 16,2-10 0-16,0-6-1 0,6-3-3 47,3-2 0-47,9-1-1 0,9 1-1 0,3 5-1 0,9 0 0 0,8 7 0 15,6 6 1-15,0 4-1 0,2 8 2 16,-4 5-1-16,-1 6 1 16,-11 1 1-16,-2 0 1 15,-9-1 1-15,-12-5 1 0,-6-4 0 16,-5-7 1-16,-6-3-1 15,-5-6 0-15,4-7-1 32,3-5-4-32,7 1-9 0,6 2-36 0,11-2-29 15</inkml:trace>
  <inkml:trace contextRef="#ctx0" brushRef="#br0" timeOffset="17303">18569 10289 184 0,'0'0'3'15,"0"0"-2"-15,0 0 3 16,0 0 2-16,0 0 2 16,-9 1 0-16,9-1 2 15,-16 4 1-15,5-1 1 0,-2-3 1 16,-1 0-1-16,0 0-2 15,1-1-2-15,-3-7 1 16,5-2-3-16,0-3 0 47,6-4-3-47,2-2-1 0,3 1-2 0,0 0 1 0,8 3-1 0,6 2 0 0,3 5-1 15,6 7 1-15,-4 4 0 16,2 5 1-16,-4 6 1 0,-2 5 2 16,-11 5 0-16,-4-2 1 15,-6 0 1-15,-13-3-1 0,-4-5 1 16,-5-4 0-1,-4-4 1-15,0-7 0 0,0-4-2 16,1-9-1-16,8-2-1 16,7-5 0-16,9-3-2 15,7 1 0-15,7 3-2 0,12 3 0 16,11 5 0-1,6 5-2-15,1 7 2 0,2 3 1 16,-1 8-1-16,-3 5 1 16,-7 3 0-16,-6 1 2 15,-12-1 1-15,-8 1 0 0,-5-2 0 16,-11-5 0-16,-11-2 1 15,-5-6 0-15,-4-2-1 16,-6-4 0-16,2-9-1 0,2-2 0 16,6-2 0-16,4-4-2 15,12 2-2-15,7 1-9 16,9-8-56-16,10 17-14 15</inkml:trace>
  <inkml:trace contextRef="#ctx0" brushRef="#br0" timeOffset="17882">18454 10277 294 0,'0'0'5'0,"0"0"1"0,0 0 3 16,-3 13 3-16,3-13 2 15,0 11 4-15,0-11 2 16,0 0 1-16,0 0-4 16,9 0-3-16,-6-12-2 15,0-4-3-15,-2-4-4 16,3 4-9-16,-4-2-13 0,7-4-67 15,4 13-3-15</inkml:trace>
  <inkml:trace contextRef="#ctx0" brushRef="#br0" timeOffset="28908">7385 9126 184 0,'0'0'6'0,"0"0"2"15,0 0-2-15,0 0 2 16,-3 9 3-16,3-9 3 15,0 17 3-15,3-4 1 16,1 6-3-16,2 8 0 16,2 1 1-16,1 8 3 0,2-1-3 15,-3 8-3-15,1-6 0 16,-1 4-1-16,-2-6-1 15,-1-2-3-15,-1-2-1 0,-1-7-1 16,-1 0-2 0,0-7-1-16,-2-2-4 0,0-3-4 15,0-2-8-15,0-10-25 16,0 0-43-16,0 0-6 15</inkml:trace>
  <inkml:trace contextRef="#ctx0" brushRef="#br0" timeOffset="29425">7125 9176 222 0,'0'0'5'16,"0"0"4"-16,0 0 2 15,0 0 0-15,0 0 0 16,0 0 2-16,8-7 0 15,11-2 4-15,11-8-2 0,8 0-3 16,14-3 0-16,8 3 2 16,5 0-2-16,-1 6-1 15,1 3-2-15,-8 5-3 16,-10 3-1-16,-14 4-1 15,-16 10-1-15,-10 0 0 0,-10 3 1 16,-13-2-1 0,-14 3 2-16,-8 0-1 0,-6 0 0 15,2-2-2-15,-2-3-1 0,1-2 0 16,5-1-4-16,8-6-4 15,6 2-4 1,10-2-2-16,14-4-5 16,0 0-16-16,0 0-44 0,13 3-9 0</inkml:trace>
  <inkml:trace contextRef="#ctx0" brushRef="#br0" timeOffset="29870">7811 9080 188 0,'0'0'6'0,"0"0"3"15,-8 17 2-15,5-8 5 0,3 3 3 16,0-2 6-16,10 2 1 16,6-4 1-1,7-7-5-15,9-1-1 0,4-9-3 0,4-7-4 16,0-4-3-16,-3-2-3 15,-7-4-2-15,-9 1-2 16,-11 4 0-16,-10 1-1 16,-11 6-2-16,-13 7 1 15,-11 6-3-15,-6 1-1 0,-2 10-6 16,0 5-3-16,4 4-7 15,6 0-14 17,11-1-29-32,15 2-24 0</inkml:trace>
  <inkml:trace contextRef="#ctx0" brushRef="#br0" timeOffset="30431">8114 8463 260 0,'0'0'-2'0,"0"0"-3"0,0 0 4 16,0 0 3-16,3 16 5 15,5 4 6-15,2 7 2 16,3 8 2-16,3 10 5 15,2 6 2-15,2 4-1 16,-2-2-2 0,0 3-4-16,-4-8-6 0,-1-2 0 0,-5-11-2 15,0-4-2-15,-4-5-1 16,0-8-3-16,-1-4-3 15,-3-4-5-15,3-2-12 0,-3 2-66 16,0-10-2-16</inkml:trace>
  <inkml:trace contextRef="#ctx0" brushRef="#br0" timeOffset="30978">8697 8765 148 0,'0'0'6'0,"-10"0"6"15,0 0 4-15,-3 5 4 0,-3 2 1 16,-2 1 2-16,-1 4 2 15,-3 0-1-15,6 3-3 32,0 1-5-32,7 1-3 0,5-2-1 0,4-1 1 0,2-3-2 15,10-5 1-15,4-5-2 16,6-1 0-16,2-7 0 47,2-6-2-47,-3-2-1 0,0-4-3 0,-7 0-2 0,-5-1-1 0,-8 1-1 15,-3 1-1-15,-10 2 0 0,-3 4 0 16,-4 2-1-16,1 3 1 0,3 2 0 15,1 5 1-15,12 0 1 16,-7 17 2-16,7-2 0 16,14 4 1-16,4 2 0 15,4-1 1-15,5 2 0 47,2-3 0-47,2-4-2 0,-4-4-2 0,0-3-4 0,-5-3-5 0,-2-1-8 0,-9-3-19 16,-11-1-50-16,9-5-5 0</inkml:trace>
  <inkml:trace contextRef="#ctx0" brushRef="#br0" timeOffset="31297">8905 8665 265 0,'0'0'5'16,"0"0"5"-16,0 0 4 15,18 7 3-15,-2 0 4 16,0 4-1-16,3 2 2 16,2 4 2-16,2-1-4 0,-3 4-6 15,-2 0-3-15,-4-2-3 16,-3-4-1-16,-6-3 1 15,-5-11-2-15,0 0 0 0,0 0-1 32,2-14-1-32,-2-9 0 0,-2-8 0 0,1-2-1 15,1-4-2-15,6-2 0 16,12 0 0-16,9 5-1 0,12 1 1 15,8 5 0-15,8 6-1 16,5 1-2-16,0 9-5 16,-6 0-15-16,-11 12-64 15,10 0-5-15</inkml:trace>
  <inkml:trace contextRef="#ctx0" brushRef="#br0" timeOffset="52645">16033 5813 202 0,'0'0'2'16,"0"0"1"-16,0 0 3 0,0 0 3 16,0 0 2-16,0 7 1 15,0-7 1-15,2 19 1 16,4-4 0-16,0 2 0 0,0 3-2 15,3 6-2-15,0-2-2 16,0 5 0-16,-1 0-2 16,1 0 0-16,-3 5 0 15,2-6-1-15,-3 1 0 16,1-6 1-16,-4 3-2 0,2-8 0 15,-2-1 1-15,0-4-1 16,-1-4-2-16,-1-9 0 16,2 13-1-16,-2-13 1 46,0 0-1-46,0 0 1 0,3 9 0 0,-3-9 1 0,0 0 1 0,0 0-1 0,0 0 2 16,0 0-2-16,0 0 0 16,0 0 0-16,0 0-1 0,0 0 0 15,0 0-1-15,0 0 0 16,0 0 0-16,0 0 0 15,0 0-1-15,7-8 1 16,-7 8 0-16,3-12-1 0,1 2 1 31,-2-2-1-31,4-2 0 0,-2-3 2 0,0 0-2 16,-1-2 1-16,1-2 0 15,-1 0 0-15,-3-2 0 16,0 0 0-16,0 1 0 0,0-2-2 16,-1 2 0-16,2 1 0 15,-1-1-2-15,6 0 3 16,6 1-2-16,6 0 1 31,7 3 0-31,10 2 1 0,5 0 0 0,3 4-2 0,1-1-4 16,1 8-6-16,-6-1-10 15,6-4-50-15,-6 10-11 0</inkml:trace>
  <inkml:trace contextRef="#ctx0" brushRef="#br0" timeOffset="53580">16925 5653 175 0,'0'0'2'0,"0"0"4"15,6-4 2-15,6 1 1 16,2-1 5-16,6-1 1 16,5 0 2-16,3-3 2 15,2 1-3-15,5 0-2 0,-7 0-2 16,2 3-2-16,-3 0-2 15,-5 2-3-15,-2 0-3 16,-7 2-1-16,0 0-1 16,-13 0 1-16,17 2-1 0,-17-2 1 15,0 10 0-15,0-10 0 16,-10 17 0-16,0-1 0 15,-7 1 0-15,-1 4 0 16,-4 2 0-16,1 2 1 16,-2 1-1-16,4-1 2 0,4-2 3 15,5-3 3-15,7-3 2 16,7-8 1 15,16-3-1-31,10-5 0 0,11-1 0 0,6-4-5 0,2-1-5 16,8 1-11-16,-6-2-13 0,-5-1-44 15,-8 7-17-15</inkml:trace>
  <inkml:trace contextRef="#ctx0" brushRef="#br0" timeOffset="54857">17842 6018 278 0,'0'0'3'0,"0"0"-2"16,0 0 3-16,0 0 2 16,7-7 2-16,7 6 0 15,3-2 1-15,6 0 2 0,9 1-2 16,-2-1 0-16,11 1-1 15,-7 0-2-15,1 0-1 16,1 0 0-16,-4-1-3 16,4 1-2-16,-4-1-5 0,0 0-2 15,-5 1-6-15,0-1-16 16,-4 3-24-16,-9 0-25 31</inkml:trace>
  <inkml:trace contextRef="#ctx0" brushRef="#br0" timeOffset="55116">17818 6218 227 0,'0'0'8'16,"8"0"3"-16,13 0 4 16,12 2 3-16,14-2-2 31,10 0 3-31,8 0 0 0,7 0-2 0,6-2-5 0,-8 2-5 15,-10 0-10-15,-2 4-16 16,-8 14-49-16,-13-12-11 16</inkml:trace>
  <inkml:trace contextRef="#ctx0" brushRef="#br0" timeOffset="56008">19404 5786 174 0,'0'0'-1'16,"0"0"-1"-16,0 0 2 0,-11 10 5 15,1 7 6-15,-3 6 5 16,-7 9 3-16,-2 3 2 15,-6 13 2-15,1 5-1 0,-1 0-1 16,3-4-5-16,2-6-4 16,-1-4-6-16,12-10-9 15,-1-3-14-15,13-26-42 16,0 0-16-16</inkml:trace>
  <inkml:trace contextRef="#ctx0" brushRef="#br0" timeOffset="56216">19272 5929 351 0,'0'0'2'15,"19"10"0"-15,0 1 2 16,3 3 2-16,2 11-2 16,3 2 2-16,1 7-1 15,-1 3 3-15,-7-5-4 16,-4 1-3-16,-9-4-7 0,-2-5-9 15,1-7-11-15,-1-7-51 47,-5-10-4-47</inkml:trace>
  <inkml:trace contextRef="#ctx0" brushRef="#br0" timeOffset="56834">19944 5623 208 0,'0'0'7'15,"0"0"2"-15,0 0 0 47,0 0 1-47,0 0 3 0,10 0 1 0,-1 0 1 0,2 0 0 0,4 1-6 0,2 2-2 16,-1-1 1-16,1 1-3 15,-5 1 0 17,-2 3-2-32,-10-7 1 0,8 16 1 0,-8-5 0 0,-8 1 1 0,-4 1-1 15,2 1 2-15,-1-1-2 16,3 1 0-16,3-3 0 15,4-1 0-15,1-10-1 0,14 11 1 16,4-7-3-16,10 1-9 16,-1 0-20-16,-4-3-47 15,14 1-6-15</inkml:trace>
  <inkml:trace contextRef="#ctx0" brushRef="#br0" timeOffset="57076">20514 5811 270 0,'0'0'6'0,"13"-3"5"15,6-1 2-15,8-1-1 16,8 1 2-16,7-2-1 16,3 1 0-16,3 0-2 15,-1 2-9-15,-9-1-15 0,-1 2-17 16,-10 6-34-16,-10-3-17 15</inkml:trace>
  <inkml:trace contextRef="#ctx0" brushRef="#br0" timeOffset="57246">20801 5623 222 0,'0'0'7'0,"0"9"4"16,0 3 5-16,0 5 3 0,0 5 3 15,-1 9 0-15,-6 5 1 16,2 6 0 15,-4 3-4-31,0-3-5 0,0 0-4 0,3-7-5 0,2-2-4 0,2-11-8 16,2-2-13-16,6-1-57 15,5-14-4-15</inkml:trace>
  <inkml:trace contextRef="#ctx0" brushRef="#br0" timeOffset="57643">21111 5764 287 0,'0'0'5'16,"2"15"1"-16,2-3 1 15,2 3 4-15,4 2 3 0,2 1 3 16,1 0 1-16,5-3 2 15,5-3-4-15,2-12-2 16,-1 0-2 15,5-10-3-31,-4-7-3 0,-1 0-4 0,-1-6-2 16,-6-2 0-16,-6 1-2 0,-1 3 0 0,-6 3 0 15,-2 2-4-15,-1 8 2 16,-1 8 0-16,0 0 3 16,0 24 0-16,0 6 2 0,-3 8 1 15,-1 9 2-15,-1 4 3 16,-1 6-1-16,0-2 0 15,2-3-1 32,1-7-1-47,2-6-1 0,0-9-3 0,1-5-5 0,6-5-7 0,0-11-21 0,4-4-50 0,6-7-4 16</inkml:trace>
  <inkml:trace contextRef="#ctx0" brushRef="#br0" timeOffset="58000">21815 5484 215 0,'0'0'7'16,"15"-5"4"-16,-1 2 2 16,5 0-1 15,0 2 2-31,1 1-1 0,4 1 0 0,-4 5 0 0,-5 7-4 0,-8 4-2 15,-11 9 1-15,-14 1 2 16,-4-1 2-16,-2-2 3 16,-3-2 0-16,3 0 0 0,7-6-1 15,10-6-1-15,18-9-3 16,22-1-3-16,19 0-6 15,2-1-8-15,9 1-6 32,-5-2-19-32,1-3-50 0,-4 5-5 0</inkml:trace>
  <inkml:trace contextRef="#ctx0" brushRef="#br0" timeOffset="67691">16383 7245 179 0,'0'0'4'16,"0"0"3"-16,0 0 1 15,0 0 1-15,0 0 0 16,0 5 5-16,-3 5 0 0,-4 2 3 15,-7 7-2-15,-2 5 1 16,-8 8 0-16,-4 10 0 16,-9 4-1-16,-3 5-1 15,-3-1-2-15,-2 2-1 0,-1-5-3 16,4-5-2-16,6-10-1 15,5-6-2-15,8-8-2 47,6-8-3-47,17-10-7 0,0 0-13 0,18-18-47 0,8 2-15 0</inkml:trace>
  <inkml:trace contextRef="#ctx0" brushRef="#br0" timeOffset="67983">16091 7190 299 0,'0'0'4'15,"0"0"4"-15,9 16 4 16,4 5 3-16,10 8 1 15,8 9 3-15,5 10-1 0,10 10 0 16,-1 7-2-16,5 0-6 16,-3-1-2 15,-3-5-4-31,-5-9-1 0,-8-7-1 0,-4-8 0 0,-6-9-3 15,-4-12-4-15,0-2-8 0,-7-9-36 16,1-3-37-16,-2-9-6 16</inkml:trace>
  <inkml:trace contextRef="#ctx0" brushRef="#br0" timeOffset="71569">16003 7380 132 0,'0'0'4'15,"12"0"6"-15,4 0 5 16,6 5 3-16,7 1-1 0,2 7 0 16,2 3 1-16,-2 2 2 15,-3 5-3-15,-12 5-5 16,-15 0-4-16,-9-2-2 15,-17-2 2-15,-12-6 0 16,-12-4 0-16,-4-9-1 0,-4-5 0 16,1-8-1-16,9-9-1 46,10-6 0-46,12-6-1 0,23-3-1 0,15-5-1 0,30 6-1 0,20-1-1 16,17 7-2-16,10 5 1 0,7 10 0 16,-9 8-1-16,-9 4 1 15,-14 18-1-15,-21 6 2 0,-27 5 0 16,-20 1 1-16,-22 1 0 15,-20-8 1-15,-10 1 2 16,-9-11 1-16,0-9 2 31,3-6-2-31,11-8 1 0,13-3-1 0,14-5 0 0,18 1-2 16,13 0 0-16,19 5-2 15,8 4-1-15,5 4-1 16,0 2 1-16,-5 4 0 0,-7 6 0 16,-13 2 1-16,-15 2 0 15,-9-1 0-15,-16-1 1 16,-8-5 1-16,0-4-1 15,1-3 0 1,8-10-1-16,15-7 0 0,15-7-1 0,21-3-1 16,17-4 1-16,13 3-2 15,9 0 1-15,2 3-1 16,-5 7 1-16,-13 11 0 47,-16 7 1-47,-26 2 0 0,-20 15 0 0,-30 3 1 0,-22 5 1 0,-21 2 1 0,-11 0 0 15,-3-6 1-15,9-4-2 0,13-7-1 16,22-7-4-16,32-3-5 15,23-8-7-15,37-6-34 16,32 1-34-16,12 0-6 16</inkml:trace>
  <inkml:trace contextRef="#ctx0" brushRef="#br0" timeOffset="72299">18273 7045 300 0,'0'0'-20'0,"9"0"-49"15,-9 0-4-15</inkml:trace>
  <inkml:trace contextRef="#ctx0" brushRef="#br0" timeOffset="73471">19455 7052 159 0,'0'0'5'0,"-9"-2"5"15,-4 2 4-15,-10 3 5 16,-5 6 1-16,-5 6 2 0,-3 4 2 16,-5 9 3-16,0 5-5 15,11 5-3-15,14-4-2 16,15 0-1-16,14-6-1 15,20-6-2-15,10-8-2 16,13-10-2-16,11-4 0 0,-3-7 0 16,-5-4-2-16,-6-3-1 46,-9-3-1-46,-17-2 0 0,-11-2-1 0,-15 0 0 0,-14 0-1 0,-15 2-2 0,-12-3-4 16,-4 7-3-16,-9 0-5 16,5 8-9-16,0 0-30 15,6 4-37-15,18 2-6 16</inkml:trace>
  <inkml:trace contextRef="#ctx0" brushRef="#br0" timeOffset="73823">19450 6639 394 0,'0'0'2'16,"0"0"-3"-16,0 0 1 0,0 9 3 16,0 10 1-16,-1 13 1 15,1 12 2-15,-3 16 1 16,-5 15-1-16,-9 17 4 15,-3 9-1-15,-5 3-2 0,-1-4-1 16,-1-5-2-16,1-12-1 16,2-12-1-16,7-16-3 15,6-10-2-15,11-15-2 31,0-7-5-31,11-10-6 0,3-7-27 0,5-6-46 0,6-7-4 16</inkml:trace>
  <inkml:trace contextRef="#ctx0" brushRef="#br0" timeOffset="76417">20012 7112 211 0,'0'0'5'15,"0"0"6"-15,0 0 5 16,13 3 1-16,5-3 4 0,8 0 0 16,10 0 1-16,3-1-1 15,4-1-4-15,5-2-5 16,-3 2-2-16,-1-5-5 15,-8 3-3-15,-8-1-6 16,-6 3-8-16,-8 0-19 0,-14 2-42 16,19-7-10-16</inkml:trace>
  <inkml:trace contextRef="#ctx0" brushRef="#br0" timeOffset="76626">20003 7325 249 0,'0'0'9'16,"10"6"2"-16,11-2 1 16,12-3 0-16,13 1 1 15,10-1 0-15,12 0 0 31,8-1-3-31,3 0-15 16,-5-4-27-16,-11 2-42 0,-1 1-6 0</inkml:trace>
  <inkml:trace contextRef="#ctx0" brushRef="#br0" timeOffset="89749">21442 6479 233 0,'0'0'7'15,"0"0"1"-15,0 0 3 16,0 0-1-16,0 0-3 15,0 0 3-15,0 0 3 0,-8 12 1 16,0 8-2-16,-4 9-3 16,-1 1 1-16,-4 7 1 15,1 6 1-15,-2-3 0 16,-1 1-2-16,2-7-4 0,2-4-1 15,6-5-2-15,2-5-1 16,3-3-3 0,1-7-4-16,2 1-3 0,1-11-7 15,1 10-10-15,4 2-46 0,-5-12-13 16</inkml:trace>
  <inkml:trace contextRef="#ctx0" brushRef="#br0" timeOffset="89965">21251 6604 274 0,'0'0'4'15,"9"0"4"-15,4 3 4 16,7 7 0-16,7 2 4 16,5 9-2-16,2 1 2 15,3 8 0-15,-1-1-1 0,-1 1-6 16,-4-2-3-16,-3-3-5 15,-8-5-8-15,2-5-23 16,11-5-47-16,-19-5-5 0</inkml:trace>
  <inkml:trace contextRef="#ctx0" brushRef="#br0" timeOffset="90378">21149 7200 327 0,'8'-3'5'0,"17"-2"3"0,17-5 2 16,11-2 1-16,16-2 1 15,8-1 0 17,4-1 0-32,5 2-1 0,-7 3-7 0,-13 3-9 0,-14 6-5 0,-16 2-10 15,-16 3-14-15,-10 7-28 16,-10 1-24-16</inkml:trace>
  <inkml:trace contextRef="#ctx0" brushRef="#br0" timeOffset="90850">21276 7292 231 0,'0'0'3'0,"0"0"5"15,7 15 5-15,0 1 2 16,1 1 2-16,0 9 1 16,3 4 1-16,-1 5 1 0,1-1-2 15,-5 5-2-15,3-7-4 16,-5-1-3-16,0-6 2 15,0-6-1-15,-3-6 1 16,-1-13-2-16,0 0 0 16,0 0-2-16,8-9 0 0,-1-10-1 15,3-1-3-15,8-6-1 16,6 0-2-16,7-3 0 15,8 0-1-15,9 4 1 32,2 4-1-32,4 4 0 0,4 3-3 0,-7 3-6 0,5 10-14 15,2 1-62-15,-15 0-2 16</inkml:trace>
  <inkml:trace contextRef="#ctx0" brushRef="#br0" timeOffset="93167">19435 8232 248 0,'0'0'4'0,"0"0"4"16,-3 13 5-16,-6 6 6 15,-2 6 1-15,-5 7 1 0,-2 4 2 16,-4 6 1-16,-3 3 0 16,3 0-7-16,-3 1-5 15,0-9-4-15,5-3-3 16,4-8 0-16,1-4-2 15,4-5-2-15,3-5-2 0,0-2-3 16,8-10-4-16,0 0-8 16,0 0-31-16,0 0-35 15,4-22-8-15</inkml:trace>
  <inkml:trace contextRef="#ctx0" brushRef="#br0" timeOffset="93398">19199 8256 311 0,'0'0'2'15,"0"5"4"-15,2 10 6 16,6 2 1-16,2 8 1 16,6 4 3-16,4 7 0 0,0 5 1 31,6 0-2-31,-1-3-4 0,0-3-4 0,-1-3-2 15,-5-8-1-15,-3-3-5 16,-5-7-3-16,0-3-10 16,-11-11-13-1,0 0-56-15,12 7-4 0</inkml:trace>
  <inkml:trace contextRef="#ctx0" brushRef="#br0" timeOffset="93694">19750 8376 267 0,'0'0'2'0,"0"0"3"15,0 0 7-15,0 0 2 16,0 9 3-16,7-7 1 16,12 1 1-16,5 0 1 15,12-3-1-15,0 0-4 16,4-3-7-16,5-3-8 15,-5-2-7-15,2 1-12 0,-10 2-31 16,-8-3-31-16,0 1-6 16</inkml:trace>
  <inkml:trace contextRef="#ctx0" brushRef="#br0" timeOffset="93890">19768 8558 303 0,'0'0'9'0,"0"0"4"0,10 0 2 15,7-1 1-15,5-3 1 16,10-3 0-16,7-1-1 16,4-2 0-16,8 1-10 0,-2 1-12 15,-4-6-16-15,-2 2-55 16,3 4-6-16</inkml:trace>
  <inkml:trace contextRef="#ctx0" brushRef="#br0" timeOffset="94397">20591 8247 280 0,'0'0'4'16,"2"9"5"-16,-2-9 5 15,11 21 1-15,-3-4 2 16,1 7 1-16,1 3 2 16,3 4 2-16,-1-1-6 15,-3 0-3-15,2-1-3 16,-4-5-3-16,-1-2-1 0,-1-7 1 15,-2-6-2-15,-3-9 1 16,0 0-2-16,0 0 1 0,0 0-1 16,4-17-1 15,3-2 0-31,-1-4-2 0,3-4-1 0,4-2 0 0,2-3-1 15,8 5 0-15,4-1 0 0,3 3 0 16,3 3 1 0,7 3 0-16,-3 4-2 0,1 1-2 15,-4 5-4-15,-2 3-5 16,-1 6-11-16,-10 6-39 15,-1 0-25-15</inkml:trace>
  <inkml:trace contextRef="#ctx0" brushRef="#br0" timeOffset="96069">22612 8309 399 0,'0'0'2'0,"-13"18"1"0,7 0 2 0,2 2 3 0,0 0 2 16,4 2 2-16,12-3 1 15,9-2 0-15,13-10-2 16,13-7-1-16,5-6-1 0,1-8-3 16,3-5-3-16,-8-5-2 15,-9-2 0 1,-13-3-1-16,-12 3-1 31,-18-1 0-31,-19 4 1 0,-13 4-1 0,-18 6-1 0,-5 3 1 16,-1 10-2-16,-2 2-1 0,8 15-4 15,8 0-3-15,16 5-4 16,14 0-6-16,16 2-12 15,22-5-56-15,5-4-1 0</inkml:trace>
  <inkml:trace contextRef="#ctx0" brushRef="#br0" timeOffset="96279">22890 7878 412 0,'0'0'-2'15,"0"0"0"-15,0 7 2 16,-3 10 2-16,0 9 2 31,-5 34 5-31,2 13 0 0,-4 12 2 16,2 9 3-16,1 6-4 15,1 0-4-15,6 0-13 16,-4 7-70-16,4-47-11 0</inkml:trace>
  <inkml:trace contextRef="#ctx0" brushRef="#br0" timeOffset="98293">19977 9368 260 0,'0'0'4'0,"-10"14"3"16,4-3 4-16,3 5 5 15,2 3 2-15,5-3 3 16,9 0 1-16,14-2 2 0,11-9-3 16,14-5-4-16,8-7-4 15,1-8-3-15,0-7-4 16,-7-2-1-16,-12-2-2 31,-9-3 1-31,-25 4-2 0,-10 1 1 0,-22 0-1 0,-13 5-1 16,-13 2 0-16,-4 5 0 15,-3 4-1-15,0 5-3 16,10 3-2-16,7 1-4 0,15 6-7 15,8-2-14-15,7 5-55 16,10-10-4-16</inkml:trace>
  <inkml:trace contextRef="#ctx0" brushRef="#br0" timeOffset="98505">20106 9094 403 0,'0'0'-1'16,"0"0"2"-16,0 6 2 15,0 5 3-15,2 6 1 0,-1 7 2 16,1 6 1-16,-2 8-2 15,0 6 4-15,-2 6-3 16,-5 0-2-16,-1 2-2 16,1 0-1-1,1-2-3-15,-1-6-2 16,6-1-3-16,1-11-5 0,5-4-11 0,7 0-67 15,10-22-2-15</inkml:trace>
  <inkml:trace contextRef="#ctx0" brushRef="#br0" timeOffset="98769">20699 9215 327 0,'0'0'8'16,"6"5"5"-16,9-3 2 15,9 0 2-15,8-1 0 16,9 0-1-16,6 0 0 0,6 0-1 15,1-1-12-15,-4-2-12 16,-2-1-36-16,-7 2-38 16,-14-1-5-16</inkml:trace>
  <inkml:trace contextRef="#ctx0" brushRef="#br0" timeOffset="98944">20810 9426 286 0,'0'0'6'15,"10"2"2"-15,9 1 1 0,6-3 1 16,11 0 1-16,6 0-2 15,11 0-5-15,0-3-12 16,1-8-59-16,-1 5-10 16</inkml:trace>
  <inkml:trace contextRef="#ctx0" brushRef="#br0" timeOffset="99371">21518 9111 324 0,'0'0'0'16,"0"0"2"-16,0 0 2 0,3 6 6 16,0 3 1-16,1 4 3 15,1 2 1-15,0 3 2 16,6 4 0-16,-1-3 0 15,4 0-3-15,4-2-5 0,0-7 0 16,1-5-3-16,1-3-1 16,2-2-1-16,2-7-2 15,-3-5-1-15,-1-3-2 47,-4-2 1-47,-2 0-2 0,0 0 0 0,-3-2-1 0,-6 4 1 0,0 3-1 0,-5 12 2 16,3-10 0-16,-3 10 2 15,-8 13 0-15,2 4 1 0,-1 9-1 16,-1 1 1-16,-3 7 1 15,3 0-1-15,0-3 0 16,1 1-1-16,2-6 1 16,4-6-2 15,-2-3-1-31,3-5-2 0,0-12-5 0,1 17-6 0,-1-17-27 0,13 0-46 15,2-12-3-15</inkml:trace>
  <inkml:trace contextRef="#ctx0" brushRef="#br0" timeOffset="99602">22193 8935 385 0,'0'0'1'0,"0"4"1"0,0 9 2 0,0 7 3 15,0 8 3-15,0 8 2 16,-8 10-1-16,-1 7 2 15,-1 4-1-15,-6 2 0 0,-2 0-3 16,-3-2-2-16,0-6-3 16,0-5-2-16,4-7 1 15,5-10-3-15,-2-5-3 16,9-6-5-16,5-18-10 31,0 0-63-31,5-9-11 0</inkml:trace>
  <inkml:trace contextRef="#ctx0" brushRef="#br0" timeOffset="99872">22318 9290 360 0,'0'0'5'16,"9"9"3"-16,4 2 4 16,5 3 0-16,1 4 2 31,0 5 0-31,2 4 1 0,-1 4 1 0,-5-3-3 0,-4 0-4 15,-6-4-2-15,-5-8 0 16,0-3-2-16,0-13-1 16,0 0 0-16,5-21-1 0,5-1 0 15,6-5-3-15,3 1 0 16,10-3 0-16,6 4 0 15,6 4 0-15,4 3 0 16,6 9 0-16,-3 3-10 16,7 9-21-16,6 5-58 0,-18 1-4 15</inkml:trace>
  <inkml:trace contextRef="#ctx0" brushRef="#br0" timeOffset="100638">19710 10355 209 0,'0'0'5'0,"0"0"5"0,-5 19 5 15,5 2 2-15,3 4 5 16,5 12 0-16,3 4 2 16,0 6 1-16,6 2-1 0,-4-5-5 15,4-5-3 1,-4-11-3-16,2-10-2 0,-2-14-2 15,-1-12-1-15,2-12-2 16,-1-10-2-16,-2-5 0 0,3-5-2 16,-2-3-2-16,2 2 0 15,1 0 0-15,3 5 1 16,7 4-2-16,3 2 1 15,9 7-5-15,0 3-6 0,4 7-10 16,-3 7-65-16,6 1-2 16</inkml:trace>
  <inkml:trace contextRef="#ctx0" brushRef="#br0" timeOffset="100813">20524 10350 275 0,'0'0'3'0,"26"-5"0"0,3 0 0 32,6 0 0-32,5-2-5 0,-1 2-23 0,-1 0-41 15,12 1-7-15</inkml:trace>
  <inkml:trace contextRef="#ctx0" brushRef="#br0" timeOffset="101007">20486 10607 358 0,'0'0'4'0,"14"1"0"15,6-1 3-15,13-1-2 16,7-4 2-16,12-3-1 16,4-1-2-16,13-1-11 0,-1 0-41 15,-1-4-32-15,-6 2-6 16</inkml:trace>
  <inkml:trace contextRef="#ctx0" brushRef="#br0" timeOffset="102786">20439 10267 260 0,'0'0'6'0,"-19"0"1"16,1 5 4-16,-4 3-1 16,0 0 3-16,-2 1-1 0,6 2 3 15,4-4-1-15,14-7-3 16,20 5-3-16,16-7-1 15,15-7-2-15,6-3 0 16,2 4-2-16,-1 2-3 0,-11 5 0 16,-14 5 0-16,-20 12 0 15,-24 12 0-15,-26 4-1 16,-22 7 1-16,-20 4 1 15,-16-2 1-15,-8-4 1 16,-7-8 1-16,5-5 1 0,13-12 0 16,13-8-1-16,24-9 0 15,26-13 0 16,29-6-2-31,25-6-1 0,34-1-1 0,25 0 0 0,24 1 0 0,13 9 0 16,2 7 1-16,-6 11 0 16,-11 3 0-16,-17 11 1 15,-28 7 0-15,-29 8 0 0,-32 8 1 16,-34-2-1-16,-30-1 1 15,-24-2-2-15,-21-2 2 16,-12-5 0 31,-8-4 0-47,6-8-1 0,12-7 0 0,21-3 0 0,27-5-1 0,31-6 1 0,33-4-2 0,35-2-1 15,38 0 1-15,28 1-1 16,21 0 0-16,17 4 0 16,-1 3 1-16,-9 6-1 0,-17 3 2 15,-21 5-1-15,-32 5 1 16,-36 2 0-16,-33 5-1 15,-32 0 1-15,-27 0 0 32,-10-1 0-32,-13-1-1 0,-1-1-2 0,9-3-6 0,11-4-7 15,20 0-5-15,19 0-27 16,33-7-38-16,9 6-7 15</inkml:trace>
  <inkml:trace contextRef="#ctx0" brushRef="#br0" timeOffset="103334">20219 11111 338 0,'0'0'0'0,"0"0"1"16,-2 6 3 15,2 3 1-31,0 8 6 0,3 3 4 0,6 2 0 0,4 1 1 15,8-2 0-15,5-3 1 16,5-5-5 0,3-6 0-16,6-9-6 0,0-8-2 0,-2-8-1 15,-5-4-3-15,-5-1-1 16,-5-1 0-16,-8 4-1 15,-2 2 0 1,-8 5-1-16,-5 13 0 0,0 0 1 0,-10 5 1 16,0 15 2-16,1 3 2 15,-2 9 0-15,2 0 0 16,2 6 1-16,2-1 0 15,0-4 0-15,5-2 0 0,0-6-3 16,2-1-2-16,4-7-3 16,7-4-10-16,0-2-38 0,7-12-36 15,6-13-4 16</inkml:trace>
  <inkml:trace contextRef="#ctx0" brushRef="#br0" timeOffset="103524">20930 11018 427 0,'0'0'2'15,"19"-5"1"-15,6-2 1 16,13 0 1-16,7 0 0 0,5 0 0 16,6-1 0-16,4 6-1 15,-4-4-4-15,-4 6-8 16,-14 3-13-16,-7 0-63 15,-7 8-4-15</inkml:trace>
  <inkml:trace contextRef="#ctx0" brushRef="#br0" timeOffset="103652">21073 11221 400 0,'0'0'3'16,"0"0"1"-16,13 8 3 47,10-7 0-47,6-1 0 0,12 0 0 0,11-4 1 0,10 4-6 0,2-11-9 0,9-10-64 15,-3 12-13-15</inkml:trace>
  <inkml:trace contextRef="#ctx0" brushRef="#br0" timeOffset="104125">21871 10975 331 0,'0'0'6'15,"8"15"2"-15,-2 0 3 16,4 7 3-16,-2 6 1 15,0 3 2-15,2 5 1 16,-1 1 0-16,-4-5-4 0,-2-5-1 16,-1-7-2-16,0-10-3 15,-2-10 1-15,8-11-5 16,-2-12-1-16,4-11-1 15,5-6-1-15,4-7-2 0,6-2 0 47,6 1 0-47,5 2-1 0,-2 5 1 0,6 7 0 0,-5 8-4 0,-3 6-3 16,-1 13-8-16,-9 2-13 0,-11 6-60 15,2 8-3-15</inkml:trace>
  <inkml:trace contextRef="#ctx0" brushRef="#br0" timeOffset="105477">24061 10810 367 0,'0'0'4'0,"-22"3"1"16,3 8 3-16,-7 5 1 15,-1 5 1-15,0 4 2 0,2 6 1 16,8 2 0-16,15-4-2 47,14-1-1-47,24-6-2 0,14-9-3 0,13-8 0 0,8-5-1 0,-2-7-1 0,-5-10-1 15,-14-5 1-15,-16-7-1 16,-23 0 0-16,-18-4-1 16,-24 0 1-16,-18 2-1 15,-13 3 0-15,-6 3-2 16,-1 8 0-16,7 5-3 0,10 9-1 15,7 2-5-15,19 2-5 32,13 5-16-32,13-6-59 0,9 7-2 0</inkml:trace>
  <inkml:trace contextRef="#ctx0" brushRef="#br0" timeOffset="105667">24122 10568 418 0,'0'0'4'0,"-3"12"2"15,1 12 0-15,0 10 1 0,0 11 0 31,2 12 1-31,-2 11 0 0,2 13 0 0,-1 5-1 16,1-4-2-16,0 3-3 0,-1-9-2 16,3 0-7-16,-5-16-18 15,-6-4-60-15,4-15-2 31</inkml:trace>
  <inkml:trace contextRef="#ctx0" brushRef="#br0" timeOffset="110334">2215 10232 222 0,'0'0'7'15,"-11"0"3"-15,0 0 3 16,0 0 1-16,-2 0 1 0,3 3-1 15,-1 2 4-15,11-5 2 16,-4 13-4-16,15-6-2 16,18-3-2-16,12-4-1 15,13 0 0-15,11-5-1 0,7-3-2 16,1-4-3-16,-2-1-2 15,-5 0 0-15,-11 3-2 16,-9 0-2-16,-12 6-3 16,-10 1-4-16,-7 2-5 0,-8 1-8 15,-9 0-13-15,14 8-30 16,-14-8-24 15</inkml:trace>
  <inkml:trace contextRef="#ctx0" brushRef="#br0" timeOffset="110598">2108 10512 299 0,'0'0'4'16,"0"0"5"-16,17 10 3 15,4-5 2-15,15 1 2 0,14-3 0 16,13-3 2-16,14 0-2 16,8 0-3-16,6-10-5 15,-3-1-3-15,1-1-7 16,-12-1-7-16,-10 8-14 0,-12 0-60 15,-15-2-4-15</inkml:trace>
  <inkml:trace contextRef="#ctx0" brushRef="#br0" timeOffset="113065">3119 10115 195 0,'0'0'8'0,"0"0"3"15,0 0 5-15,0 0-2 16,0 0 0-16,6-1 2 15,-6 1 2-15,8 6 0 0,-3 6-4 16,1 3-4-16,2 5-1 16,3 6 1-16,-1 2 2 15,4 2 0-15,-2 4 0 16,0-3-4-16,0 3 0 0,-2-2-1 15,0-1 0-15,0-4-2 16,-1 0-1-16,0-2 0 16,-2-3 0 15,0-4-1-31,-1-2 0 0,-1-5 1 0,-5-11-1 0,7 13 2 0,-7-13-1 15,0 0-1-15,5-5 0 16,-4-4 0 0,-1-4 0-16,2-3-1 0,-2-3-1 15,1-6 0-15,0-3-1 0,2-1 0 16,3-5 1-16,4-2-1 15,7 1 0-15,6-3 0 16,5 1 0-16,10 1 0 16,5 5 0-16,7 1 0 0,0 6 0 15,0 6-2-15,-1 7-4 16,-10 3-5-16,0 8-10 31,-15 13-47-31,-1-1-20 0</inkml:trace>
  <inkml:trace contextRef="#ctx0" brushRef="#br0" timeOffset="115017">4005 9779 237 0,'0'0'4'16,"0"0"0"-16,0-12 3 0,0 12-2 15,-9-7 1-15,2 7 1 0,-5 5 2 16,-6 12 4-16,-6 12-2 15,-1 11 1-15,-4 19 2 16,-2 12 1-16,-1 16 1 16,5 9 0-16,4 10-1 0,10-2-4 31,11-2-1-31,6-10-1 0,18-8-2 0,9-18 0 15,8-15-2-15,5-13 1 16,-2-14-1-16,-3-9 0 16,-4-6 0-16,-9-5-1 0,-9-4-2 15,-7 0-1-15,-10 0-3 47,0 0-5-47,0-10-10 0,-3-3-54 0,3 13-17 0</inkml:trace>
  <inkml:trace contextRef="#ctx0" brushRef="#br0" timeOffset="157085">17572 7100 196 0,'0'0'6'0,"0"0"4"15,0-9 2-15,0 9 5 16,0-11 1-16,0 11 2 16,-3-12 0-16,3 12-2 0,-10-4-2 15,10 4-3-15,-19 17-3 16,5 5 0-16,-4 11-1 15,-5 5 1-15,1 8-1 16,-3 4 1-16,0-5-2 16,5-2 1-16,4-5-2 0,5-6-1 15,5-11-1-15,6-2-1 16,8-6-1-16,5-6 0 15,7 0-1-15,2-5-3 16,6 2-2-16,3-3-6 0,5 0-6 16,-5-1-14-16,2-11-56 46,3 2-4-46</inkml:trace>
  <inkml:trace contextRef="#ctx0" brushRef="#br0" timeOffset="157389">17776 7167 289 0,'0'0'3'0,"-8"14"2"16,0 0 1 0,-2 4 3-16,0 7 2 0,0-1 0 0,5 3 4 15,5-2 1-15,13-6-2 16,14-7-1-16,13-10-1 0,11-4-3 15,6-15-1-15,0-3-1 16,-1-3-4-16,-8-6-1 16,-11 1 0-16,-10 2-2 0,-19 2 0 15,-9 4-1-15,-17 4 0 16,-10 3 0 31,-7 8 0-47,-10 5 1 0,1 1-1 0,-3 6-2 0,8 5-3 0,5 2-4 0,12 1-4 0,6-1-12 15,16-6-33-15,15 3-26 16</inkml:trace>
  <inkml:trace contextRef="#ctx0" brushRef="#br0" timeOffset="157694">18461 6975 328 0,'0'0'4'0,"-24"0"3"16,2 7 0-16,-4 0 1 15,-1 3 0-15,6 5 2 0,-1 4 2 47,8 5-1-47,17 5-3 0,21 0-3 0,18 2 0 0,6 1-1 0,7 0 0 0,-3-1-2 16,-6-2 0-16,-13 0 0 15,-18-4 0-15,-18 0 0 16,-22-3-1-16,-14-4 0 16,-9 4-4-16,-4-5-9 15,4-8-52-15,2 7-19 0</inkml:trace>
  <inkml:trace contextRef="#ctx0" brushRef="#br0" timeOffset="162471">21391 8179 187 0,'0'0'5'0,"0"0"3"0,0 0 4 16,0 0 0-16,-11-7 1 16,11 7 2-16,-8-2-2 15,8 2 1-15,-14 5-4 16,7 6 1-16,-6 8-2 15,1 4 2-15,-1 7 1 0,-3 5 0 16,1 3 1-16,0 4 0 16,5-7 0-16,0 3-2 15,6-9-1-15,4-2-2 0,0-5-2 16,5-6 1-16,5-5-1 15,-1-5 1-15,2-2-4 16,2-1-2-16,1-3-5 16,3-3-4-16,0-8-10 0,6-4-25 15,2 2-37 16,-1-10-9-31</inkml:trace>
  <inkml:trace contextRef="#ctx0" brushRef="#br0" timeOffset="162731">21497 8267 203 0,'0'0'6'0,"0"0"4"16,-7 10 1-16,3 3 2 15,1 3 2-15,3 2 5 16,0 0 2-16,12 1 2 16,6-4-5-16,12-9-1 0,4-3-2 15,6-3-1-15,1-7-3 16,-4-5-2-16,-3-3-4 15,-9 0-2-15,-11-1-2 16,-11-1-1-16,-13 3 0 31,-13-3-1-31,-9 5-1 0,-6 3 0 16,-2 4 0-16,-5 4-1 0,6 1-3 0,1 2-3 15,13 5-7-15,8 0-10 0,17-7-35 16,0 11-23-16</inkml:trace>
  <inkml:trace contextRef="#ctx0" brushRef="#br0" timeOffset="163006">21915 8148 283 0,'0'0'4'0,"-13"0"1"15,3 3 1-15,-1 3-1 16,2 5 2-16,3 3 2 16,4 4 2-16,2 5 0 0,10 0-3 31,12 1-1-31,3 4 0 0,0-3 1 0,2-3-1 15,-8-1 0-15,-11-3 0 16,-10 2-2-16,-15-4-2 16,-8 4-8-16,-5-4-20 0,-11 4-50 15,10 4-5-15</inkml:trace>
  <inkml:trace contextRef="#ctx0" brushRef="#br0" timeOffset="169819">12961 12976 152 0,'0'0'5'15,"0"0"0"-15,-3-10 4 0,3 10-1 16,0 0 1-16,0 0 0 16,-4-12-1-16,4 12 1 15,0 0-4-15,0 0-1 16,0 0 0-16,0 0 3 15,0 0 1-15,0 5 2 0,0-5 2 16,1 15-1-16,2-4 2 16,1 1 0-16,3 5-1 15,-1-1-1-15,2 5-3 16,0-2-1-16,1 0-1 0,1-3 0 15,-2 3-2-15,3-5 0 16,-2-1-1-16,-1-2 0 16,-8-11-2-16,17 16 0 15,-17-16 2-15,17 13-2 0,-6-8 0 16,-1 1 1-16,0 0-1 15,7-1 0-15,-4 1 0 16,6-3 0-16,1 0 0 16,1 1 0-16,3-1 0 0,2-1-1 15,2 1 2 16,3-1-1-15,0 1-1-16,2 0 1 0,0-1-1 0,0 1 1 0,4-2-1 0,0 2 0 0,2-3 1 16,0 0-1-16,3 0 0 15,5 0 1-15,-1 0-1 16,4-3 1-16,-3 2-1 15,4 0 0-15,0-1 1 0,-2 2-1 16,0 0 0-16,0 0 1 16,2 0-1 15,-4 0 0-31,5 2 0 0,-2 0 1 0,3-2-1 0,5 3 1 0,1-3-1 15,4 0 0-15,0 0 0 16,3 0 0 0,-3-3 0-16,-3-1 0 0,1 1 0 15,-7 0 0-15,1 1 1 0,-5 2-1 16,-4 0 0-16,-1 0 0 15,-1 0 0 17,-2 0 1-32,0 0-1 0,-4 0 1 0,-1 0 0 0,-5-5 0 0,-2 3 0 15,-5-5 0-15,-1 2 1 16,-4 0-1-16,-6 0 1 15,-3 0 0 1,-1 0 0-16,-10 5 2 0,10-9 0 0,-10 9 1 16,0 0 0-16,5-12 0 15,-5 12 1-15,0 0-1 16,1-9-1-16,-1 9-1 47,0 0-1-47,0 0-1 0,0 0 1 0,0 0-1 0,0 0 0 0,0 0 1 0,0 0-1 15,0 0 0-15,0 0 0 0,0 0 0 16,0 0 0-16,0 0-1 15,0 0 0-15,0 0-1 16,0 0 0-16,0 0 0 16,0 0 0-16,0 0 1 0,-1 10-1 15,2 3 0 1,1 2 1-1,0 2 1-15,0 1-1 0,1 3 1 0,1-2-1 16,-1-1 1-16,2-1-1 0,-2-1 0 16,-1-3 0-1,2-2 0-15,0-1 1 0,-1-2-1 16,-3-8 0-16,7 15 0 15,-7-15 1-15,10 15-1 16,-10-15 0-16,12 15 0 0,-12-15 0 47,15 18 0-47,-15-18 0 0,14 15 0 0,-14-15 0 0,7 8 1 0,-7-8-1 15,0 0 1-15,0 0 0 0,0 0 0 16,0 0 0-16,0 0 1 16,7-7-1-16,-7 7 0 15,2-13-1-15,-1 4 1 0,0-1 0 16,0 1-1 31,0-4 0-47,1 1 1 0,2-2-1 15,0-1 0-15,-2 3 0 0,1 0 0 0,-1-2 1 0,1 4-1 0,-1 0 0 0,0 2 0 16,-2 8 0-16,2-16 1 15,-2 16-1-15,1-10 0 16,-1 10 0-16,0 0 0 16,0-9-1-16,0 9 1 0,0 0 0 15,0 0-1-15,0 0 0 16,0 0 1-16,13 0-1 15,-13 0 1-15,19 2-1 16,-3 0 1-16,3 0 0 0,6-1 1 16,3-1-1-16,2 0 0 31,5 0 0-31,2 0 1 0,3 0-1 0,-1-4 0 15,5 0 0-15,-2 0 1 0,3 0-1 16,2-1 1-16,1 0 0 31,0-1-1-31,1 4 1 0,1-1 0 0,0 3-1 0,1-3 1 16,3 2 0-16,-4-1-1 15,3 2 1-15,1-1 0 16,-2 0 0-16,2 0 0 16,2-1 0-16,5 1 0 15,0-1 0-15,4 0-1 0,0 1 1 16,3-3-1-16,-3 4 1 15,3-3 0-15,-2-2 0 32,-1 1 1-32,1-1-1 0,-1 1 0 0,-1 0 1 0,-1 1-1 15,0 1 0-15,-3 0 0 16,-4 1 0-16,-6 0-1 15,-3-1 1-15,-5 0-1 16,-7-1 1-16,0 0 0 0,-10-2 0 16,2 1 1-16,-2-4-1 15,-1-1 1-15,2-4-2 16,1-4 0-1,1-2 0-15,-1-7 0 0,1-1 0 0,-1-7 0 16,-4 0 0-16,-4-3 0 16,-7 2 0-16,-1 3 0 15,-7 1-11-15,0 14-19 47,-1 2-62-47,-3 15-2 0</inkml:trace>
  <inkml:trace contextRef="#ctx0" brushRef="#br0" timeOffset="170406">16542 13859 308 0,'0'0'6'0,"-13"12"4"16,1 0 3-16,-8 5 2 15,-2 5 2-15,-5 0 2 16,-3 6 0-16,-2 4 0 16,3-6-5-16,2-1-3 0,5-4-4 15,4-4-3-15,4-2-2 16,5-1-6-16,9-14-5 15,-6 15-17-15,19-13-59 16,-13-2-3-16</inkml:trace>
  <inkml:trace contextRef="#ctx0" brushRef="#br0" timeOffset="170533">16244 13983 438 0,'0'0'2'0,"10"14"2"16,13 1 1-16,10 1 0 15,11 2 1-15,11 3 0 16,9 0-1-16,5 2 0 15,7-5-8-15,-9-8-15 32,-20 0-68-32,15-5-2 0</inkml:trace>
  <inkml:trace contextRef="#ctx0" brushRef="#br0" timeOffset="173359">18566 10511 180 0,'0'0'7'0,"0"0"4"15,-3-8 3-15,3 8 1 0,0 0 2 16,0 0 0-16,-3-10 2 16,3 10-1-16,0 0-7 15,0 0-2-15,0 0-1 16,10-3-3-16,0 2 1 0,3-1-1 15,5 1 1-15,2-1-1 16,1 1 0-16,3 1 0 16,-1 0-1-16,0 0 0 15,-1 0-2-15,-2 1-1 0,-1 3 0 16,0 0-2-16,-4-1 2 15,0 2-1-15,-5 0-1 16,2 3 2-16,-3 1-1 16,-3 1 1-16,-2 0 0 0,-1 1 0 15,-1 1 0-15,-1 1 0 16,1 1 2-16,-3-1-3 15,1 1 1-15,0 2-1 16,1-1 0-16,-1 0 1 16,0 3 0-16,2-2-1 0,-2 0 1 15,-2 2 0-15,2-2 0 16,0 2 0-16,0 0 0 15,-1 0-1-15,-3-2 2 0,-1 2-1 47,1 0 1-47,-1-2-1 0,0-2 0 0,1 0 0 0,-2-2 1 0,2 1-1 16,1-4 0-16,-3 1 1 15,6-10-1-15,-10 14 1 0,10-14 0 16,-10 10 0-16,10-10 0 16,-10 5 0-16,10-5 0 15,0 0-1-15,0 0 1 0,0 0 1 16,-7 3-1-1,7-3 1 1,0 0-1-16,0 0 0 0,0 0 0 0,0 0 1 16,0 0-3-16,0 0 1 0,0 0-1 15,0 0 0 1,0 0 1-16,0 0-1 0,0 0 0 15,0 0 1-15,0 0-1 16,0 0 1-16,-5 10-1 0,5-10 0 16,-7 14 0-16,3-5 0 15,2 1 1-15,-1 2-1 16,-1 0 0-16,-1 1 0 15,1-3 1-15,-1 1-1 16,-1-1 1-16,0 0-1 0,0-1 1 16,6-9-1-1,-15 14 1-15,15-14-1 0,-9 12 0 16,9-12 1-16,-7 8-1 15,7-8 1-15,0 0-1 0,0 0 0 16,0 0 0-16,-2 9 1 16,2-9-1-16,0 0 0 15,0 0 0-15,-3 11 0 0,3-11 1 16,-6 12 0-16,6-12 0 15,-6 16 1-15,3-6-1 16,-1-1 0-16,-1 0 1 16,1-1 0-16,4-8-2 0,-9 15 0 15,9-15 0-15,-7 10 1 16,7-10-1 15,0 0 1-31,0 0-1 0,-8 9 1 0,8-9 0 0,0 0 0 16,0 0 0-16,0 0 0 0,0 0 0 15,0 0 1-15,0 0-1 16,0 0 0-16,0 0 0 15,0 0-1-15,0 0 1 0,0 0-1 16,0 0 0-16,0 0 0 16,0 0 0-16,0 0 0 15,0 0-1-15,0 0 1 16,0 0-1-16,0 0 1 15,0 0-1-15,9 0 1 0,4 4 0 16,2 2 0-16,3 2 1 16,1-2-1-16,2 2 1 15,1-1-1-15,-4 1 1 0,-1-2-1 16,-4 2 0-16,0-3 1 15,-5-2-1-15,-8-3 0 16,10 6 0-16,-10-6 0 16,0 0 0-16,0 0 0 0,0 0 0 15,0 0 0-15,0 0 0 16,0 0 0-16,0 0 0 15,-4 10 0-15,4-10 0 16,-14 9 0-16,4-2 0 16,10-7 0-16,-16 18 0 0,6-8 0 15,2 1 1-15,-1 0-1 16,0 3 0-16,1-2 0 15,0-2 0-15,0 0 0 32,-2-1 0-32,1-1 0 0,9-8 0 0,-16 9 1 0,16-9-1 15,-16 5 1-15,16-5-1 16,-8 2 1-16,8-2-1 15,0 0 0-15,0 0 0 0,0 0 0 16,0 0 0-16,0 0 0 16,4 5 0-16,-4-5 0 15,19 2 0-15,-7 1 0 0,1 0 0 16,-2-1 0-1,-2 1 1-15,1-1-1 0,-10-2 0 16,13 3 0-16,-13-3-1 16,0 0 1-16,0 0-1 15,4 12 1-15,-4-12 0 31,0 16 0-31,0-3 0 0,-3 3 1 0,0 3-1 0,3 8 1 16,0 7 1-16,5 8-2 16,5 6 0-16,5 9 0 0,4 7 0 15,0 4 0-15,1 3 0 16,-5 3 1-16,-3-2-1 15,-10-8 1-15,-5 1 1 0,-16-12-1 16,-6-7 1-16,-6-11-1 16,-2-8-1-1,-1-9-4 1,2-11-6-16,8-5-27 0,13-4-51 0,4-15-4 15</inkml:trace>
  <inkml:trace contextRef="#ctx0" brushRef="#br0" timeOffset="174022">18972 11269 280 0,'0'0'2'0,"0"0"-1"16,0 0 4-16,0 0 5 0,-6 8 2 15,6 1 4-15,0 2 1 16,1 6 2 15,7-1 2-31,-2 4-1 0,7-5-2 0,4-1-3 0,4-5-2 16,1-4-3-16,3-5-1 0,-1-6-3 15,0-6 0-15,-4-6-3 16,-2 0-1-16,-4 0 0 16,-8-5-1-16,3 7-1 15,-5-1 1-15,-2 2-1 0,-2 3 0 16,0 12-1-16,0-12 0 15,0 12 0 1,0 6 1-16,0 12 0 0,0 9 1 16,0 11 0-16,2 11 1 0,-2 9 0 15,-1 5 1-15,1 5 0 16,-1 3-2-16,1 2-1 47,-4-7-4-47,4 1-11 0,-4 3-48 0,4-18-27 0</inkml:trace>
  <inkml:trace contextRef="#ctx0" brushRef="#br0" timeOffset="188092">18426 9225 198 0,'0'0'7'0,"0"0"2"0,0 0 2 15,-9 2 1-15,-4 3 3 16,-6-2 1-16,-6 6 1 15,-4 3 2-15,-7-4-7 0,6 9-1 16,-2-5-2-16,8 7-3 16,6-3 1-16,8 5-2 15,10-2 0-15,19 1-1 16,12 1-1-16,4 1 2 0,11 4-2 15,2-1 0-15,4 1-1 16,-6-2 0 15,-8-2 1-31,-11 2 0 0,-12-5 1 0,-14 1 0 0,-13-2 0 0,-14-4 1 16,-10 0 1-16,-5-4 0 15,-3-1-1-15,3-1-1 16,1-4-1 0,9-1-3-16,10-3-4 0,4 0-9 15,17 0-35-15,2-9-33 0,15-2-7 16</inkml:trace>
  <inkml:trace contextRef="#ctx0" brushRef="#br0" timeOffset="188311">18704 9431 363 0,'0'0'3'0,"0"9"5"16,0 1 1-16,0 5 2 0,0 1 0 15,0 3 1-15,-1 4 1 16,-5 1 0 15,2-1-3-31,1-3-3 0,1-3-3 0,-3-6-4 0,5-2-6 0,0-9-11 16,0 0-68-16,14-5-1 15</inkml:trace>
  <inkml:trace contextRef="#ctx0" brushRef="#br0" timeOffset="188428">18714 9201 375 0,'0'0'-3'0,"0"0"-12"0,0 0-26 15,12-12-34-15,-12 12-7 0</inkml:trace>
  <inkml:trace contextRef="#ctx0" brushRef="#br0" timeOffset="188718">19015 9455 340 0,'0'9'4'0,"3"8"3"15,-2 8 3-15,3 1 3 16,1 1 0-16,2 0 2 0,-1 0 1 15,2-5 0-15,5-15-3 47,3-9-4-47,0-16-2 0,4-9-2 0,3-2-1 0,4-2-2 0,1-1-1 0,2 4 0 16,1 10 1-1,-2 8-1-15,0 9 1 0,1 8-1 16,-2 11 1-16,-2 8 0 16,0 4-2-16,2 5-5 0,-6-4-13 15,-7 0-68-15,9-2-4 16</inkml:trace>
  <inkml:trace contextRef="#ctx0" brushRef="#br0" timeOffset="189753">22753 10778 254 0,'0'0'3'0,"0"0"4"16,-11-4 2-16,-6 4 2 15,-4 0 4-15,-4 5-1 0,-3 4 2 16,-4 0-1-16,0 8-1 16,4 2-3-16,7 2-2 15,12 3-2-15,9 0-2 16,9 0-2-16,12 2 0 15,11-1 0-15,2-1-1 0,0-3 0 16,-1 0-1-16,-7-3 2 16,-12 2-1-16,-12 0 1 15,-11-6-1-15,-15 1 2 0,-12-6 1 16,-6 0 1-1,-5-4-1-15,0-4-1 0,5-1 0 16,7-3-2-16,11-5-3 16,11-4-9-16,13 0-25 0,23 1-50 15,4-4-3 32</inkml:trace>
  <inkml:trace contextRef="#ctx0" brushRef="#br0" timeOffset="189914">22839 10905 379 0,'0'0'2'0,"0"0"2"15,1 16 2-15,-1-5 2 16,3 4 1-16,-2 3-1 16,0 4 2 15,-1 2 0-31,1 1-1 0,-1-2-4 0,0-4-4 0,3 0-6 0,-3-19-17 15,-6 10-62-15,12-10-3 16</inkml:trace>
  <inkml:trace contextRef="#ctx0" brushRef="#br0" timeOffset="190017">22779 10624 348 0,'0'0'0'16,"0"0"-3"0,3-12-8-16,-3 12-38 0,11-8-27 0</inkml:trace>
  <inkml:trace contextRef="#ctx0" brushRef="#br0" timeOffset="190281">23095 11003 383 0,'0'0'3'16,"0"20"2"-16,1-7 3 0,0 1 2 15,2-2 1-15,2 0 1 16,3-5 0-16,5-5 0 16,6-9-3-16,4-14-2 46,3-4-3-46,2-4-3 0,1 4-1 0,5 1 0 0,-8 8 0 0,0 8 0 0,-1 8-1 16,-1 10 2-16,0 12-1 16,3 2-3-16,4 7-8 0,0 6-60 15,16-24-17 1</inkml:trace>
  <inkml:trace contextRef="#ctx0" brushRef="#br0" timeOffset="202442">2496 7549 220 0,'0'0'9'15,"0"0"6"-15,0 12 4 16,6 1 1-16,2 2 3 15,2 9 0-15,3 3 1 0,2 7 0 16,3 1-6-16,-1 2-6 16,-2-2-4-16,-3-5-1 15,2-2-2-15,-5-9 0 0,-3-3 1 16,-1-8-2-1,-5-8 1-15,0 0 0 0,0 0-1 16,1-8 0-16,-6-10-1 16,1-5-1-16,0-6 0 15,-1-6-1-15,3-3-1 0,3-4 1 16,6-2-1-16,8 2 0 15,3 4 0-15,7 2 1 16,3 4-1-16,4 5 0 16,2 3 1 30,-1 9-2-46,-3 4-2 0,-2 3-3 0,-5 6-4 0,-1 3-9 0,-9 5-16 0,-6 4-52 0,2 1-6 16</inkml:trace>
  <inkml:trace contextRef="#ctx0" brushRef="#br0" timeOffset="202840">3200 7424 212 0,'0'0'8'16,"-10"5"4"-16,1 7 4 15,-1 5 4-15,-2 7 1 0,0 6 1 16,-2 4 0-16,-1 5 1 15,9-4-5-15,0-1-4 16,3-3-3-16,3-7-2 0,4-5-1 16,5-10-1-16,7-4-1 46,2-5 0-46,1 0-2 0,4-6-5 0,-1-1-5 0,3 0-8 0,-2-2-12 16,-1-6-41-16,-3 7-21 16</inkml:trace>
  <inkml:trace contextRef="#ctx0" brushRef="#br0" timeOffset="203155">3440 7511 252 0,'0'0'3'15,"-6"10"5"-15,0 2 1 16,1 4 4-16,3 2 1 15,0 2 0-15,2 0 3 0,6 1 0 16,9-9-3-16,4-3-2 16,8-7-2-16,5-5-3 15,4-12-1-15,-1-3-2 16,-6-3 0-16,-5-1-1 0,-8-2-1 47,-8 3-1-47,-8 1 0 0,-13 3-1 0,-12 6 0 0,-7 6-1 0,-7 4 0 0,-2 1 0 15,2 8 0 1,2 3-1-16,5 4-2 0,9 2-4 15,6-5-4-15,14 2-10 16,6 3-32-16,12-11-29 16</inkml:trace>
  <inkml:trace contextRef="#ctx0" brushRef="#br0" timeOffset="203459">3833 7374 288 0,'0'0'2'0,"-14"0"2"0,0 7 3 0,-2 0 1 15,-2 4 0-15,-2 0 2 16,2 4 0-16,4 2 0 16,9 1-1-16,6-1 0 0,15-4-3 15,12 4-2-15,5-4 0 16,5 0 1-16,-3 0-2 15,-4-1 0-15,-7 2-1 0,-16 3 1 16,-8-1-1-16,-21-1 0 16,-7 1 0-16,-8-1 0 15,-2-4 0-15,1 1-3 0,1-6-6 16,12-3-9-16,5-3-15 31,10-4-48-31,9 4-6 16</inkml:trace>
  <inkml:trace contextRef="#ctx0" brushRef="#br0" timeOffset="203816">4053 7445 232 0,'0'0'1'16,"0"0"2"-16,-11 15 6 15,2-4 3-15,1 2 2 16,-1 5 4-16,6 0 2 16,3 2 2-16,6-6-1 15,15-3-1-15,10-6-4 0,9-5-3 16,8-9-3-16,6-6-2 15,-1-4-3-15,-6-4-1 16,-11 0-1-16,-11-1 0 16,-19 2-1-16,-11 0 0 15,-22 7-1-15,-14 2-1 0,-7 2 1 16,-4 6 0-16,1 2-1 15,2 3-1-15,7 1-1 0,10 9-2 16,10-1-2-16,10 4-5 16,9-5-12 15,3-8-32-31,14 15-30 0,-3-9-5 0</inkml:trace>
  <inkml:trace contextRef="#ctx0" brushRef="#br0" timeOffset="204035">4065 7195 325 0,'0'0'3'15,"0"0"1"1,10 16 4 0,-1 2 2-16,0 7 3 0,2 9 2 0,1 9 0 15,-2 8 1-15,1 8-3 16,-6 2-1-16,-1 1-3 0,-2-2-3 15,0-6-2-15,-2-6-3 16,-1-6-3-16,-2-12-6 16,3-6-11-16,-5 3-59 0,5-27-10 15</inkml:trace>
  <inkml:trace contextRef="#ctx0" brushRef="#br0" timeOffset="204379">4485 7458 384 0,'0'0'3'15,"26"-1"2"-15,3-4 0 16,6-5 2-16,6 1 0 0,5-2 0 15,1 1 0-15,1-3 0 16,-9 3-4 15,-10 4-5-31,-11 0-7 0,-6 6-9 0,-12 0-15 0,0 0-35 16,-4-3-18-16</inkml:trace>
  <inkml:trace contextRef="#ctx0" brushRef="#br0" timeOffset="204623">4668 7199 278 0,'0'0'6'16,"3"4"4"-16,5 7 5 15,-3 9 2-15,2 3 1 16,2 9 1-16,-1 7 3 16,0 7-1-16,-2 5-6 0,-2-1-5 31,-1-1-2-31,1-6-4 0,-2-4-5 0,2-2-15 15,-1-9-67-15,-3-9-3 0</inkml:trace>
  <inkml:trace contextRef="#ctx0" brushRef="#br0" timeOffset="205531">5227 7386 245 0,'0'0'3'16,"0"0"1"-16,0 0-2 16,0 0 2-16,13-4 4 15,-1 5 1-15,6 6 4 16,1 6 3-16,3 8-4 0,3 4 3 15,-1 8 1-15,-3 5 2 16,-7 4-3-16,-8 0 0 16,-2-1-3-16,-8-3 0 15,-10-3-2-15,-10-4 0 16,-5-9-1-16,-7-3-2 0,-1-8-1 15,3-5-2-15,-3-6-1 16,7 0-3-16,3-8-3 16,6-9-8-16,14-1-27 15,7-9-49 1,2-7-3-16</inkml:trace>
  <inkml:trace contextRef="#ctx0" brushRef="#br0" timeOffset="205641">5271 7120 407 0,'0'0'1'0,"0"0"-2"16,0-12-3-16,0 12-12 15,0 0-58-15,13 0-7 16</inkml:trace>
  <inkml:trace contextRef="#ctx0" brushRef="#br0" timeOffset="206361">5648 7390 184 0,'0'0'4'15,"0"0"4"-15,0 0 1 16,0 0 3-16,0 0 5 0,0 0 4 16,13 6 3-16,-4 2 1 15,4 3-1-15,-1 6-3 16,3 4 0-16,-2 3-2 15,1 2-4-15,-1 2-4 16,-1-1-2-16,-4 0-2 0,0-4 0 16,-4 0-4-16,1-6 0 15,-1-5 1-15,-3-2-1 16,-1-10 1-16,0 0 1 0,0 0 0 47,0 0-1-47,9-13 1 0,-8-7-1 0,2-6-1 0,4-3 0 0,4-7-2 15,-1-2 0-15,9 0-1 0,1 4-1 16,6 4 0-1,2 3-4-15,2 8-3 0,1 4-7 16,1 7-13-16,1 10-57 16,-1 1-5-16</inkml:trace>
  <inkml:trace contextRef="#ctx0" brushRef="#br0" timeOffset="206749">6598 7256 320 0,'0'0'0'16,"-15"0"2"-16,-3 0 1 15,-6 1 0-15,-4 5 2 0,-3 1-1 16,1 5 1-16,-1 2 0 16,8 6 1-16,8 4 0 15,10 5 0-15,9 1-1 0,12 0 0 16,7 2 0-16,1-1 2 15,1-2 0 17,-7-1-1-32,-5-2 1 0,-13-2-1 0,-11-2 0 0,-16-4 0 15,-9-4-1-15,-7-3-1 0,-2-4 0 16,3 0-2-16,2-6-4 15,12 0-6-15,4-1-12 16,19-15-47-16,5 15-19 16</inkml:trace>
  <inkml:trace contextRef="#ctx0" brushRef="#br0" timeOffset="206949">6694 7445 400 0,'0'0'1'0,"0"0"0"31,2 11 3-31,-2-2 1 0,2 5 1 0,0 2 1 16,-2 6 1-16,2 1-1 0,0-2 1 16,0 0-2-16,1-4-5 31,1-3-6-31,0-6-14 0,2 2-62 0,0-17-5 15</inkml:trace>
  <inkml:trace contextRef="#ctx0" brushRef="#br0" timeOffset="207072">6652 7250 394 0,'0'0'1'16,"0"-11"0"-16,0 11 0 15,0-15-2-15,0 3-10 0,4 3-26 16,6 3-38 15,-10 6-8-31</inkml:trace>
  <inkml:trace contextRef="#ctx0" brushRef="#br0" timeOffset="207344">6793 7390 316 0,'0'0'6'16,"2"19"2"-16,1 1 2 15,-2 0 2-15,2 5 2 16,-1-4 5-16,1 3-1 31,0-5 1-31,1-11-5 0,-4-8-2 0,9-5-3 0,1-12-2 16,-1-5-1-16,4-2-3 15,3-2-2-15,0 3-1 16,3 0 1-16,0 6-1 0,-1 7 0 15,-1 5-1-15,-2 5 1 16,-3 5 0-16,-2 7 0 16,-4 5 1-16,-4 3-2 15,0 1-2-15,-2-2-3 16,2 1-6-1,-2-4-13-15,0-4-62 0,18-7-2 0</inkml:trace>
  <inkml:trace contextRef="#ctx0" brushRef="#br0" timeOffset="207598">7187 7487 359 0,'0'0'1'0,"-5"10"0"0,3 0 3 16,2-1 5-16,1-1 2 0,10-1 1 15,11-3 0-15,6-4 0 16,9 0 0-16,6-14 0 15,2 0-2-15,1-4-4 0,-5-3-3 16,-10-1 0 15,-12-2-2-15,-14 5 0-16,-11-1-1 0,-17 4 0 0,-7 5-3 0,-8 5-1 0,-5 3-3 15,5 6-5-15,-1 9-11 0,9 0-39 16,10 7-25-16</inkml:trace>
  <inkml:trace contextRef="#ctx0" brushRef="#br0" timeOffset="207890">7343 7154 306 0,'0'0'1'16,"0"0"4"-16,0 10 6 15,0 4 2-15,-1 7 3 47,4 12 4-47,0 7 1 0,-2 12-1 0,2 6 1 0,-3 9-4 0,0 0-5 0,-1-2-4 16,-1-8-2-16,-3-9-2 0,0-5-3 15,1-14-3-15,3-6-5 16,0-14-7-16,2-14-69 15,-1 5-7-15</inkml:trace>
  <inkml:trace contextRef="#ctx0" brushRef="#br0" timeOffset="208254">7877 7317 387 0,'0'0'-1'16,"0"0"0"-16,0 0 3 0,7 7 1 15,4-6 1-15,5-1 0 47,5 3 0-47,2-3 1 0,5 0 1 0,2 0-1 0,3 0-6 0,-5-4-7 16,0 4-9-16,-6-4-13 0,-4-1-32 15,-1 6-23-15</inkml:trace>
  <inkml:trace contextRef="#ctx0" brushRef="#br0" timeOffset="210612">8432 7253 281 0,'0'0'4'15,"0"0"1"-15,0 0-1 0,0 0 1 16,0 0-1-16,0 0 2 16,4 8 1-16,3 3 3 15,0 8-1-15,2 6-1 0,0 6 1 16,2 5 4-16,-2 1-1 15,-2 3 2-15,0-5-3 16,-2 1-1-16,-1-10-2 16,-2-4 0-16,-1-7-1 15,1-3 0-15,-2-12-1 0,-2 12 0 16,2-12-1-16,0 0 0 15,0 0 0-15,2-5-2 16,-2-6 1-16,0-4-2 16,-2-2 0-16,1-5-1 0,0-2-1 15,1-3 0-15,1 0 0 16,4-2-1-16,4 0 0 15,6 5 0-15,2 0 0 16,6 5-1-16,1 1 1 16,2 2-3-16,1 4-2 0,-1 5-4 31,-1 6-8-31,-5-5-23 0,-5 6-46 0,3 3-5 15</inkml:trace>
  <inkml:trace contextRef="#ctx0" brushRef="#br0" timeOffset="219666">7856 7665 249 0,'0'0'6'15,"0"0"3"-15,0 0 0 16,0 0 1-16,0 0 1 15,0 0 2-15,5-9 3 16,8 7-2-16,10 2-3 16,1 0-3-16,13 0-2 0,0 0-2 15,6 4-5-15,-4-2-11 16,2 2-19-16,-8 6-43 15,-7-7-8-15</inkml:trace>
  <inkml:trace contextRef="#ctx0" brushRef="#br0" timeOffset="223898">9416 7261 68 0,'0'0'5'15,"0"0"1"-15,0 0 1 16,0 0 2-16,-9 9 3 15,9-9-1-15,-14 7 3 16,3-3 1-16,-4 2 0 0,4 6 3 16,-6 5 1-16,5 9 2 15,-1 1 0-15,4 7-1 16,3-2 1-16,2 6-2 15,4-5-2-15,2 1-2 0,10-7-3 16,3-7-1-16,6-3-2 16,1-5 0-16,8-4-2 15,-2-4-1-15,4-4-4 0,-2 0-5 16,6-7-7-16,-5-1-12 15,-1-9-39-15,0 6-19 16</inkml:trace>
  <inkml:trace contextRef="#ctx0" brushRef="#br0" timeOffset="224213">9587 7468 202 0,'0'0'2'16,"-9"10"1"-16,5 1 4 15,3 1 6-15,1-1 4 47,10-2 3-47,10 2 1 0,7-5 0 0,13-4-1 0,0-3-2 0,11-11-1 0,-4-3-4 16,0-2-3-16,-13-3-2 15,-5 2-1-15,-11-1-2 16,-9 1 0-16,-9 1-1 0,-13 0-1 16,-11 5-2-16,-6 2-1 15,-4 6-1-15,-7 1-3 16,0 3-4-16,-2 4-6 15,10 5-10 1,-3 3-10-16,16-1-22 0,7 4-23 0</inkml:trace>
  <inkml:trace contextRef="#ctx0" brushRef="#br0" timeOffset="224680">10017 7229 101 0,'0'0'5'16,"-9"2"1"-16,0 6 5 15,0-2-1-15,-2 5 4 32,1 0 3-32,3 7 3 0,5 4 3 0,5-2-1 0,12 5-4 15,11-6-2-15,4 8-1 16,5-8-1-16,4 6-3 15,-1-7-1-15,-4 0 0 0,-10 1-1 16,-10 0 0-16,-13-2 0 16,-4 2-1-16,-18-1 0 15,-6-3 1-15,-9-1-4 0,-6-2-2 16,6 0-8-16,1-7-11 31,6-1-26-31,8 2-29 0,6-5-12 0</inkml:trace>
  <inkml:trace contextRef="#ctx0" brushRef="#br0" timeOffset="225179">10406 7287 173 0,'0'0'0'0,"-9"9"2"15,-1 9 3-15,-3 4 4 16,0 6 1-16,0 6 3 0,1 3 4 16,6 5 3-16,5-9 4 15,13 2 0-15,11-10-3 16,10-10-1-16,5-6-2 0,7-8 0 15,1-2-2-15,-4-12-3 16,-5-3-3-16,-6-1-1 16,-12-7-2-16,-9 2 0 0,-9-5-2 15,-16 1-2-15,-12 1-1 16,-7 0-2-16,-5 5-3 31,-7 2-2-31,-3 9-4 0,-2-1-5 0,9 10-6 16,-3 3-12-16,13 6-19 0,11 8-32 15,5-5-7-15</inkml:trace>
  <inkml:trace contextRef="#ctx0" brushRef="#br0" timeOffset="225508">10564 6946 334 0,'0'0'0'0,"0"0"-4"0,0 0 1 16,0 11 3 15,-1 7 2-31,-1 9 3 0,-1 13 1 0,-1 9 1 0,-4 16 4 16,-2 10 4-16,-5 7 0 0,2 1-3 15,-4-8-3-15,3-7-1 63,1-11-2-63,2-10-2 0,4-13-6 0,1-12-4 0,6-9-8 0,0-13-26 0,7 8-43 0,4-8-5 0</inkml:trace>
  <inkml:trace contextRef="#ctx0" brushRef="#br0" timeOffset="226071">10823 7347 326 0,'0'0'0'16,"0"0"-1"-16,5 6 4 0,-5-6 2 16,20 9 2-16,-1-2 1 15,7-2 1-15,8 2 1 16,4-5 1-16,8 1 1 15,4 0-4-15,3-3-3 16,-1 0-1-16,-5 0-2 0,-6 0-1 16,-7-4-2-16,-6 2-3 15,-11-2-8-15,-4 2-14 16,-13 2-15-16,0 0-36 15,-12-3-10-15</inkml:trace>
  <inkml:trace contextRef="#ctx0" brushRef="#br0" timeOffset="226346">11103 7153 289 0,'0'0'1'0,"0"0"2"15,2 14 6-15,3 3 1 0,-1 11 2 16,2 10 0-16,-4 11 1 15,0 12-1-15,-3 1 0 16,1 4-4 15,0-5-9-31,-3-4-10 0,-1-20-47 0,-3 1-21 16</inkml:trace>
  <inkml:trace contextRef="#ctx0" brushRef="#br0" timeOffset="227160">11764 7272 167 0,'0'0'4'15,"0"0"0"-15,9 10 5 0,-9-10 5 16,13 24 4-16,-5-2 2 15,1 6 3-15,1 6 1 16,-2 5-3-16,0 9 0 16,-1-1-4-16,0 2-3 0,-3-4-1 15,-2-3-2-15,-2-6 1 16,-2-6-2-16,-4-7 0 15,-7-7-1-15,-3-4 0 16,-5-7-1-16,0-3-1 0,-3-2-1 16,2-3-2-16,0-5-1 15,4-5-3-15,5-3-5 16,6-2-12-16,7-8-68 15,0-7-1-15</inkml:trace>
  <inkml:trace contextRef="#ctx0" brushRef="#br0" timeOffset="227268">11720 7093 397 0,'0'0'-10'16,"0"0"-26"0,8-1-42-16,-8 1-6 0</inkml:trace>
  <inkml:trace contextRef="#ctx0" brushRef="#br0" timeOffset="228072">12429 7186 312 0,'0'0'1'0,"0"0"-1"16,-2-8 1-16,-6 4-1 15,-7 3 2-15,-6 1 2 16,-5 0 3-1,-7 1 0-15,-4 9 0 0,1 6 0 16,0 3-1-16,7 7 1 0,3 4-2 16,14 3 0-16,5 4-3 15,13 0-2 16,13 3 0-31,5-1 1 0,8 2 1 0,0-4-1 0,2-4 1 0,-4-3 2 16,-3-4 1-16,-10-4 0 16,-8-7 1-16,-9-2 0 15,-7-6 0-15,-13-4 0 16,-6-2 0-16,-4-1-1 0,-6 0-2 15,2-3-3-15,0-1-3 16,7 2-4-16,3-4-9 16,12 1-29-16,12 5-37 31,6-13-8-31</inkml:trace>
  <inkml:trace contextRef="#ctx0" brushRef="#br0" timeOffset="228339">12578 7307 388 0,'0'0'-1'0,"0"0"1"16,0 0 1-16,9 10 0 15,-5 2 2-15,0 6 1 16,1 6 3-16,-1 4-1 15,-1 5 2-15,-3-4 0 0,-1 5-1 16,1-8-1-16,0-4-1 16,0-3-3-16,-2-7-5 15,2-3-8-15,-4 4-48 16,4-13-26-16</inkml:trace>
  <inkml:trace contextRef="#ctx0" brushRef="#br0" timeOffset="228460">12603 7071 418 0,'0'0'2'15,"-6"-10"-1"-15,6 10-1 0,-2-14-2 16,2 14-3-16,-1-16-9 16,1 16-16-16,-1-11-12 31,1 11-38-31,0 0-8 0</inkml:trace>
  <inkml:trace contextRef="#ctx0" brushRef="#br0" timeOffset="228813">12826 7433 346 0,'0'0'4'0,"-7"27"2"15,2-3 3-15,-2 3-2 16,2 1 2-16,0 0 4 16,1-1 0-16,1-3 0 15,3-11-3-15,0-13-2 0,10-8-3 16,3-13 0-16,2-6-2 15,2-8-3-15,4-4-1 16,4-4 0 15,4 2-1-31,5 1 0 0,-1 5 1 0,-2 4 1 0,-2 8 0 0,-5 7 1 16,-3 11 1-16,-5 5 1 15,-6 16 0-15,-8 7 0 16,-4 6 1-16,-7 5-2 0,0 1 1 16,-3 2-1-16,1-4 0 15,0-3-1-15,2-6-1 16,-1-4-3 31,8-6-2-47,-2-4-4 0,4 0-17 0,10-5-61 0,-10-5-2 0</inkml:trace>
  <inkml:trace contextRef="#ctx0" brushRef="#br0" timeOffset="229168">13417 7265 257 0,'-2'10'6'0,"-2"3"1"16,1 9 6-16,3 6 4 15,3 3 1-15,9 3 4 0,8 2 1 16,7-1 2-16,11-12-6 15,11-1-1-15,4-14-5 16,1-8-5-16,-2-3-1 0,-5-8-3 31,-9-7-1-31,-11-4-1 0,-18-2-1 0,-10-5 0 16,-21 4-1-16,-18-1 0 15,-13 4-1-15,-13 3-2 16,-1 7-1-16,-3 6-4 0,5 4-6 16,7 2-7-16,9 12-15 15,13 2-22-15,11-1-29 16,22-3-7-16</inkml:trace>
  <inkml:trace contextRef="#ctx0" brushRef="#br0" timeOffset="229454">13593 6970 396 0,'0'0'-1'0,"0"0"0"15,0 4 0-15,2 7 2 0,1 11 2 16,3 8 2-16,-1 11 1 16,-1 12 1-16,1 6 2 46,-1 11 1-46,-1 3-1 0,-1 3-1 0,3-6-2 0,-5-6-3 0,2-8-2 0,1-7-5 16,-4-11-9-16,3-9-36 16,0-9-39-16,0-11-3 0</inkml:trace>
  <inkml:trace contextRef="#ctx0" brushRef="#br0" timeOffset="229778">14114 6806 298 0,'0'0'2'0,"19"4"3"0,3 10 5 16,7 8 4-16,3 10 1 16,7 11 2-16,1 14 2 15,1 12 0-15,-10 16-2 0,-12 10-2 31,-10 11-7-31,-18 5-7 0,-13 3-7 0,-19-10-13 16,-12-9-48-16,-46 0-18 16</inkml:trace>
  <inkml:trace contextRef="#ctx0" brushRef="#br0" timeOffset="230289">9532 6846 384 0,'0'0'1'0,"-24"14"1"15,1 10 2-15,-12 13 1 16,-8 16 1-16,-4 18 1 0,-3 16 1 16,3 19-1-16,10 13 1 15,21 6-4 1,15 1-6-16,23 3-27 0,44-8-52 15,15-25-4 1</inkml:trace>
  <inkml:trace contextRef="#ctx0" brushRef="#br0" timeOffset="241246">2851 3633 40 0,'0'0'4'0,"0"0"8"15,0 0 5-15,11 9 7 16,4-8 3-16,5-1 1 0,5-1 2 15,8-6 1-15,3-3-5 16,4-8-5-16,1-4-3 16,3-1-6-16,-8-5-2 15,2-1-2-15,-12-3-4 0,-4 1-1 16,-8-2-1-16,-9 3-3 15,-5 1-1-15,-12 0-4 16,-6 7 0-16,-9 3-1 16,-3 5 2-16,-8 7 1 31,-3 7 0-31,-5 5 1 0,1 9-1 0,-3 12 4 0,3 4 4 15,-1 13-3-15,1 5 2 16,5 7 1-16,3 3 1 16,13 1 0-16,9 4 2 0,10-6 3 15,8-3 2-15,18-8 2 16,14-10-1-16,13-12 1 15,14-9 2-15,5-12-2 0,4-3-2 16,7-9-3 15,-6-6-4-31,2 0-5 0,-13-2-5 0,-4 5-7 0,-13-1-10 16,-9 6-23-16,-4-2-38 0,-13-1-7 15</inkml:trace>
  <inkml:trace contextRef="#ctx0" brushRef="#br0" timeOffset="241739">3610 2867 88 0,'0'0'3'0,"13"0"1"15,-2 4 7-15,8 10 3 16,0 3 3-16,9 10 1 16,-1 4 4-1,5 6 3-15,-6 11-3 16,-1-5 1-16,-6 0 2 0,-9-3 1 0,-5-3-2 15,-14-6-3-15,-8-7-2 16,-16-7 2-16,0-10-3 0,-14-5-4 16,1-2-4-16,-4-7-5 15,2-8-2-15,6-1-5 16,5-5-8-16,13-4-20 0,17 1-51 15,-2-8-3 17</inkml:trace>
  <inkml:trace contextRef="#ctx0" brushRef="#br0" timeOffset="241887">3624 2438 337 0,'0'0'2'15,"1"-15"-1"-15,-1 15 1 0,0-14-2 31,0 14-5-31,-4-11-7 0,4 11-18 0,0 0-25 16,-9 6-21-16</inkml:trace>
  <inkml:trace contextRef="#ctx0" brushRef="#br0" timeOffset="242327">3823 2711 165 0,'0'0'10'0,"14"17"6"16,12-4 5-16,11 1 3 15,11-2 0-15,11-3 2 32,13-3 0-32,5-1 1 0,1-8-9 0,0-9-3 0,-14-10-4 15,-13 0-2-15,-11-4-3 16,-22-7-2-16,-17 2 0 0,-14 0-2 15,-23 4 0-15,-14 1-2 16,-11 8-2-16,-9 2-4 16,-6 8-3-16,-1 6-7 15,9 4-12-15,7 6-16 0,13 4-25 31,18 4-14-31</inkml:trace>
  <inkml:trace contextRef="#ctx0" brushRef="#br0" timeOffset="242706">3924 2152 101 0,'4'8'13'0,"6"6"5"16,8 42 19 0,1 16 1-1,4 6 0-15,3 8-1 16,1 2 0-16,3 2-1 15,-8-8-8 17,-4 0-7-32,-5-46-15 0,-5-13-1 0,-1-6 0 0,-3-8-5 0,-4-9-6 15,2 12-14-15,-1-3-40 0,-1-9-20 16</inkml:trace>
  <inkml:trace contextRef="#ctx0" brushRef="#br0" timeOffset="243489">4787 3096 198 0,'0'0'7'16,"12"-2"4"-16,5-2 2 0,10 1 2 16,6-4 1-16,11 1 2 15,5-2-1-15,12-3 2 16,-1 3-6-16,0-1-4 0,-5 1-2 15,-6-1-1-15,-5 4-3 16,-11 1-4-16,-3-2-4 16,-11 5-8-16,-8 1-26 15,-11 0-33-15,14-3-7 0</inkml:trace>
  <inkml:trace contextRef="#ctx0" brushRef="#br0" timeOffset="243730">4742 3355 254 0,'0'0'6'15,"13"0"4"-15,13-5 2 0,18-3 0 16,14-1 3-16,19-3 0 15,18-3-1-15,10-2 2 16,6 3-7-16,0 2-6 16,-11 2-8-16,-6 3-22 0,-9 5-46 15,-20 1-5-15</inkml:trace>
  <inkml:trace contextRef="#ctx0" brushRef="#br0" timeOffset="244681">6260 3047 69 0,'0'0'6'0,"-10"20"4"15,2-2 9-15,-2 7 1 0,-1 4 3 16,3 7 6 0,0 3 1-16,4 5 0 0,3-6-1 15,9-4-2-15,12-4-7 16,7-6 1-16,10-8-4 15,3-6-4-15,9-7-1 0,3-3-4 16,5-7-8-16,-1-8-12 16,1-12-34-16,1 1-31 15,-3-15-6-15</inkml:trace>
  <inkml:trace contextRef="#ctx0" brushRef="#br0" timeOffset="244985">6646 3074 157 0,'0'0'2'0,"-6"19"1"15,2 1 2-15,2 5 9 0,2 3 7 16,12-3 3-16,15 0 4 31,13-7 0-31,15-8-2 0,18-11-1 0,12-15-2 0,5-11-6 16,2-7-6-16,-6-5-5 15,-14-1-3-15,-15 3-3 32,-15-4-2-32,-24 7 0 0,-18 0-2 0,-21 7-3 0,-20 4 2 15,-16 11-2-15,-13 2 3 16,-9 7 1-16,-6 3 0 15,2 9 2 1,3 6-1-16,15 4-1 0,8 2-6 16,16-3-2-16,21 4-5 0,17-4-3 15,13-2-9-15,20-4-22 16,14-2-26-16</inkml:trace>
  <inkml:trace contextRef="#ctx0" brushRef="#br0" timeOffset="245295">7402 2767 155 0,'-9'0'6'0,"-6"3"2"16,-1 1 2-16,0 3 0 0,2 1 5 15,4 6 5-15,9 0 1 16,9 6 1-16,24 5-5 16,22-4-1-16,7 5-2 15,8-1-2 1,1 1-4-16,-5-3-4 0,-8 3 3 0,-17-2 1 15,-23 0 0-15,-23-1 1 16,-20 1 0-16,-20-6 2 31,-11 2-1-31,-7 0-6 0,-4-6-11 0,6-2-24 0,10-3-9 16,15-8-23-16,22 1-21 15</inkml:trace>
  <inkml:trace contextRef="#ctx0" brushRef="#br0" timeOffset="247543">8202 2786 17 0,'0'0'3'15,"-11"14"1"-15,-1 3 1 16,-6 5 2-16,-1 7 2 0,-4 3 2 15,0 7 2-15,0 5 4 16,4-2 4-16,11 2 5 16,6-5 5-16,13-8 0 15,16-2 0-15,13-10-1 16,15-6-2-16,9-8-3 0,5-7-4 15,8-10-5-15,-3-8-4 16,-1-4-1-16,-10-4-2 16,-9-3-1-16,-15-2-2 15,-17-1-2-15,-19 4 0 0,-15-1-2 16,-25 5-1-16,-19 3-2 15,-14 7 0-15,-12 5-1 16,-4 7-5-16,-4 3-4 31,11 5-8-31,8 5-9 0,17 4-18 0,14 1-12 0,13-3-26 16</inkml:trace>
  <inkml:trace contextRef="#ctx0" brushRef="#br0" timeOffset="247995">8195 2399 55 0,'0'0'5'0,"11"19"5"16,0 6 9-16,0 11 11 15,5 15 3-15,-4 10 2 16,4 18 3-1,-1 13 2-15,-1 8-3 16,-1 1-5-16,-6-5-7 0,3-4-4 0,-4-13-4 16,0-7-4-16,1-14-1 15,-1-11-3-15,-2-15-2 0,-1-6 0 16,-1-10-2-16,1-5 0 15,-3-11-1-15,5 13 1 16,-5-13-1-16,0 0 1 16,0 0-1-16,0 0 1 15,9 4-1-15,-9-4-1 31,0 0 0-31,0 0-1 0,4-6 0 0,-4 6-2 0,3-10-1 16,-3 10-4-16,0-10-8 16,0 10-11-16,0-15-46 0,0 15-20 15</inkml:trace>
  <inkml:trace contextRef="#ctx0" brushRef="#br0" timeOffset="249784">8868 2919 192 0,'0'0'11'0,"0"0"1"15,14 0 4-15,9 0 1 16,12 0 2-16,9-2 0 15,9-1 2-15,6-2 0 0,7-2-8 16,-2 2-3-16,1-4-3 16,-11 5-3-16,-10-5-6 15,-6 5-9-15,-13-2-15 78,-2 4-14-78,-7 4-36 0,-16-2-4 0</inkml:trace>
  <inkml:trace contextRef="#ctx0" brushRef="#br0" timeOffset="249986">9024 2634 229 0,'0'0'0'0,"0"7"-2"15,6 3 6-15,6 11 1 16,4 1 1-16,4 12-1 15,1 8 4-15,3 6 3 16,6 1 0 31,-8-2 1-47,-4-1-2 0,-2-4-1 0,-6-3 1 0,-3-8-1 0,-3-5-7 0,-3-2-9 0,-1-7-15 15,0-17-41-15,2 20-12 16</inkml:trace>
  <inkml:trace contextRef="#ctx0" brushRef="#br0" timeOffset="250475">10071 2882 165 0,'6'12'7'15,"3"8"4"-15,5 8 3 16,0 10 2-16,2 3 2 16,1 9 2 15,0 4 1-31,-1 2 2 0,-8-15 1 0,-2-3-2 0,-10-7-3 0,-7-9 0 15,-16-10-1-15,-2-7-2 16,-11-6-3-16,-5-10-1 16,-4-2-8-16,-2-6-1 0,2-4-2 15,8-3-1-15,8 0-2 16,5-1-3-16,9 3-8 15,10-2-21-15,-1 0-49 16,13-3-2-16</inkml:trace>
  <inkml:trace contextRef="#ctx0" brushRef="#br0" timeOffset="250602">9879 2433 341 0,'0'0'1'15,"0"0"-1"1,0 0-13-16,-7-10-22 0,7 10-23 0,0 0-18 15</inkml:trace>
  <inkml:trace contextRef="#ctx0" brushRef="#br0" timeOffset="251026">10401 2539 138 0,'0'0'2'16,"-15"7"-2"-16,-1 3 0 15,-5 1 0-15,9 5 6 16,-2 3 5-16,10 5 5 16,8 1 2-16,19 4 0 0,10-4 0 15,9 4 1-15,10-3-1 16,-2 1-6-16,-2-4-2 15,-12 2-3-15,-9 2 2 47,-21-6 0-47,-7 1 3 0,-14-6-1 0,-9 0 1 0,-12-5-1 0,-5 4 1 0,-2-8-5 16,-1-2-5-1,8 0-6 1,3-5-11-16,10 0-18 0,8 7-40 0,15-7-8 0</inkml:trace>
  <inkml:trace contextRef="#ctx0" brushRef="#br0" timeOffset="251287">10839 2750 288 0,'0'0'4'0,"0"0"2"0,0 16 2 16,6-2 1-16,-1 2 3 16,3 5-3-16,-1 4 2 15,4 1 0-15,1 3-2 0,-3-7 0 16,5 2-2-16,-6-7-2 15,3 3-4-15,-5-9-3 16,1-3-4 0,-7-8-17-16,24 8-50 0,-20-13-8 15</inkml:trace>
  <inkml:trace contextRef="#ctx0" brushRef="#br0" timeOffset="251396">10732 2392 273 0,'0'0'-33'16,"12"0"-33"-16,-12 0-2 31</inkml:trace>
  <inkml:trace contextRef="#ctx0" brushRef="#br0" timeOffset="251749">11186 2740 272 0,'2'10'4'0,"3"4"2"0,0 8 0 15,3 5 3-15,0 1-1 47,1 1 4-47,-1-1 8 0,2-2 0 0,-4-13-1 0,-6-13-1 0,9 0-2 0,-7-11-2 16,2-10-4-1,1-4-2 1,5-3-10-16,-3-2 0 0,8 4-2 0,-3-1-2 15,0 5 1-15,3 6 1 16,-2 6 2-16,1 7 0 0,-3 5 2 16,0 12 1-16,-5 7 1 15,-1 4 0-15,-3 5 0 16,-1 2-1-16,-2-3 1 0,0 0 1 15,-5-5-1-15,2-3 0 16,-2-6-3-16,2 0-4 31,3-7-4-31,1-8-7 0,-2 9-63 0,11-9-4 0</inkml:trace>
  <inkml:trace contextRef="#ctx0" brushRef="#br0" timeOffset="252138">11884 2570 165 0,'0'0'1'0,"-7"18"2"0,2-1 4 15,-1 7 5-15,3 5 5 0,3 5 10 16,3 5 4-16,13 4 0 15,14-5 2-15,15-11-2 16,12-4-1-16,9-9-5 16,7-3-6-16,0-11-7 0,-2-6-6 15,-9-13-1 16,-8-8-3-31,-19-2-3 0,-20-7 0 0,-16-4-1 0,-29-1-2 0,-21 5 0 16,-18 0 0-16,-15 8 1 16,-9 9-3-16,-3 11-2 15,3 8-2-15,8 11-6 16,13 5-5-16,16 9-5 15,18 0-3-15,16 2-9 0,17 1-19 16,6-9-24-16</inkml:trace>
  <inkml:trace contextRef="#ctx0" brushRef="#br0" timeOffset="252395">12049 3133 366 0,'0'0'-24'16,"0"0"-48"-16,0 0-4 15</inkml:trace>
  <inkml:trace contextRef="#ctx0" brushRef="#br0" timeOffset="252893">12965 1956 283 0,'0'0'-4'15,"0"0"-3"-15,0 12 1 0,0 3 0 16,2 9 3-16,2 7 1 16,0 13 6-16,2 37 10 31,1 12 8-31,2 11 2 15,-2 2 2-15,0 11-1 32,2-3 0-32,1 7-2 0,1-4-5 0,-2-27-9 15,4-7-2-15,-2-6-1 0,4-2-1 16,-3-9 0-16,1-5-1 15,0-6-1 1,-1-5 1-16,0-8-1 16,-3-3 1-16,-3-6-2 0,2-5 1 0,-3-5-1 15,0-3 0-15,-1-8 0 16,-1-2-1-1,-3-10-1-15,0 0-3 0,0 0-6 16,0 0-11-16,0-12-66 0,-10-13-2 16</inkml:trace>
  <inkml:trace contextRef="#ctx0" brushRef="#br0" timeOffset="253696">12245 2343 387 0,'0'0'4'16,"0"0"-1"-16,0 0 0 15,0 0 1-15,9 0-1 16,-9 0 0-16,6 16 1 15,-4 2 2-15,-2 11 0 0,-1 11 3 16,-2 9 1-16,-4 12 0 16,1 7 0-16,0 5 0 15,-1 7-1-15,6 2-2 16,-2-3-3-16,3-7-3 0,5-5-1 15,4-12-2-15,-3-11-3 32,0-9 0-32,-2-12-6 0,-1-9-16 0,-3-14-59 15,0 0-2-15</inkml:trace>
  <inkml:trace contextRef="#ctx0" brushRef="#br0" timeOffset="255394">12944 1997 370 0,'0'0'2'15,"0"0"0"-15,0 0-1 16,0 0 0-16,0 0 1 0,-14-3-1 15,1 3 1-15,-8 0 2 32,-6 0-4-32,-9 0 1 0,-8-4 0 0,-13-1 1 15,-10 1-1-15,-9-1 0 0,-7-1 0 16,-5 3-1-16,-12 3 1 15,-2-1 0 1,-9 2-1-16,-7 5 1 0,-1 1 0 16,-10 1-1-16,-4-3 0 0,-8 4 1 15,-6-4-1-15,-7 1 0 16,-5 0 0 15,-4 0 1-31,-5 0-1 0,0 1 1 0,-7 3-1 0,1 0 1 0,-4-1-1 16,-3-1 1-16,1 1-1 15,-2-2 1-15,-4-3-1 16,2-1 1-16,-3-3 1 15,-1 0-1-15,1 1 1 0,-3-1 0 16,-2 2 0-16,0 3 0 16,-3 1-1-16,-3 2 0 15,-4 0-1 16,1 1 1-31,-5-5 0 0,5 0 0 0,-2-2-1 0,6-3 0 0,1-4 1 16,8-1-1-16,9-6 1 16,7-2-1-16,4-1 0 15,4 1 0-15,4-4 0 0,2 0 0 16,4 3 0-16,-2 0 1 15,4 3-1-15,-1-2 0 16,8 3-1-16,3 2 2 31,4 0-1-31,7 1 0 0,5 1 1 0,1-2-2 0,5 4 2 16,5-2-2-16,2 5 1 15,5 2 0-15,6 1 0 16,4 1-1-16,3 4 1 16,4 3-1-16,4-1 1 0,6 4 0 15,8-2 0-15,3-1-1 16,9 4 1-16,7 3-1 15,6 4 0 17,11 4 0-32,5 10 0 0,4 4 2 0,0 41 3 15,3 10 0-15,3 12 2 16,3 10-1-16,-1 12 0 0,-1 9 0 15,1 10 1-15,-1 8-2 16,1-24-4-16,1 0 0 16,-5-1-1-16,-4 1 0 15,1-4 1-15,-2-9-1 0,4-9-1 31,0-8 0-31,2-9 2 0,4-10-1 0,4-13 0 16,3-10 0-16,3-8 0 16,2-8 0-16,1-7 1 0,-1-2-1 15,5-4 0-15,0 2 1 16,0-1-1-16,1 2 1 15,1 0-1-15,7 0 1 16,4 3 0-16,6 0 1 0,4-2-1 31,5-1 1-31,5-1 0 16,4-3 0-16,4 0 1 0,6-2-1 0,0-5 0 15,6 1 0-15,4-4 0 16,5-2 1-16,7-3-1 0,12-4 0 16,5-2 0-16,8-3 1 15,10 1-1-15,7-7 1 16,7-2-1-16,8-1 0 0,2-3 0 15,5 0-1-15,4-3 0 32,2 1 0-32,5-3 0 0,3 2 0 0,3-2 0 15,5 1 0-15,7-2 1 0,5-3-1 16,3 3 1-16,7-3-1 15,2 0 1-15,3-2 0 16,7-1 0-16,-1 2-1 16,3 1 1-16,5-2-1 0,2 1 1 15,-1 0 0-15,4-1-1 16,4-1 1-16,0 2-1 31,5-1 1-31,-1 0-1 0,2 1 1 0,-2-2-1 16,6 3 1-16,-4-1 0 0,5-2-1 15,3 2 1-15,-4-1 0 16,2 0 0-1,5 0 0-15,-2-1 0 16,0 2-1-16,-2 1 1 0,-5 1-1 0,-6 4 0 16,2-3 1-16,-9 3 0 15,-6-2-1 1,-2 1 1-16,-4-2 0 0,-9 2-1 15,-3-3 1-15,-9 0 0 16,-6 0 0-16,-9 0 0 0,-5-3 1 16,-5 2 0 15,-5-1 0-31,-7 0 0 0,-9 3 0 0,-11-2-1 0,-10 1-1 15,-13 5-2-15,-13-1-6 0,-18 7-10 32,-10 1-19-32,-19 1-52 0,4 5-3 0</inkml:trace>
  <inkml:trace contextRef="#ctx0" brushRef="#br0" timeOffset="258487">2064 10031 373 0,'0'0'1'16,"0"0"-1"-16,0 0 0 0,0 0-2 16,0 0-4-16,97-143-3 15,-19 102-2-15,36 0 0 16,26 11-2-16,21 3 2 15,11 11 6-15,-2 7 4 0,-12 9 5 16,-25 7 5 15,-20 15 5-31,-42 15 1 0,-31 16 0 0,-41 17-1 0,-43 11-3 16,-41 14-4-16,-30 9-1 15,-27-1-1-15,-18-1-2 0,-5-13 1 16,5-13 0-16,20-19 1 16,30-20-1-16,41-22-1 15,47-19-4-15,53-22-2 0,53-14-1 16,42-11-2-16,31-8 0 15,33-5 1-15,14 3 2 32,9 5 2-32,-7 17 2 0,-24 11 3 0,-29 18 0 0,-31 11 1 15,-39 20 0-15,-47 16-1 63,-39 15 0-63,-60 9 0 0,-36 9 1 0,-41 3 0 0,-30-3 0 0,-17-6 1 0,-1-10 0 0,9-15 1 0,24-18-2 15,37-21-1-15,44-21 0 16,55-25-1-16,52-21-1 15,58-14-1-15,44-14-1 16,40-6-1-16,30-2-3 0,21 4-3 16,8 4-13-16,-10 17-68 15,10 14-1 32</inkml:trace>
  <inkml:trace contextRef="#ctx0" brushRef="#br0" timeOffset="260633">3604 12378 160 0,'0'0'7'0,"-13"2"5"16,-4 6 4-16,-2-3 2 16,-3 2 4-16,-2-1-1 15,-1 2 1-15,1-1-1 16,5-4-8-16,4 2-2 15,15-5-1-15,-6 9 3 0,18-6 0 16,22 0 3-16,30-3 1 16,28 0-1-16,34-6 2 15,34 1 0-15,41-5-5 16,29-3-4-16,26 0-3 15,13 3-1-15,1 1-2 0,-7 4-1 32,-15 4 0-32,-20 1 0 0,-27 4-1 0,-27 5 0 15,-27 2 0-15,-26-1 0 0,-21 1 0 16,-20 1-1 15,-14-3-1-31,-14 0-3 0,-14-1-3 0,-10 0-3 0,-9 2-7 16,-19-10-17-16,1 16-54 0,-11-11-5 15</inkml:trace>
  <inkml:trace contextRef="#ctx0" brushRef="#br0" timeOffset="281189">15707 15161 260 0,'0'0'9'0,"0"0"4"0,2-9 5 16,-2 9-1-16,0 0 2 16,7-11 0-16,-7 11 3 15,12 5 2-15,-5 12-6 16,3 6-5-16,2 10-4 15,0 5-1-15,1 7 2 0,2 3-2 16,-4 0-2-16,2-1-1 16,-5-8-2-16,-3-4-1 15,-1-11 0-15,-2-4 0 0,-1-6-1 16,0-5-1-16,-1-9-2 15,0 0-3-15,0 9-6 16,0-9-9-16,0 0-31 16,0 0-38-16,0 0-5 0</inkml:trace>
  <inkml:trace contextRef="#ctx0" brushRef="#br0" timeOffset="281491">15621 15363 376 0,'0'0'2'15,"0"0"3"-15,18 0 2 16,6-1 2-16,17-2 2 0,14-2 1 16,15-7 1-16,14 0 0 15,6-2 0-15,1-1-5 31,-8-1-3-15,-9 3-4-16,-16 0-7 0,-13 7-7 0,-21-2-13 0,-15 3-59 0,-9 5-5 16</inkml:trace>
  <inkml:trace contextRef="#ctx0" brushRef="#br0" timeOffset="282276">16755 15284 305 0,'0'0'4'0,"-9"0"1"16,-2 0 4-16,-7 4 1 15,-4 7 2-15,-1 4 1 0,-4 8 4 16,3 6 0-16,1 5-3 15,13 4-2-15,6-1-2 16,5 0-2-16,13-4 0 16,9-8-2-16,6-8-1 15,2-10-1 1,2-7 0-16,-1-12-1 0,-4-8 0 0,-4-9-2 15,-10-5 0-15,-4-7-1 16,-10-1 0-16,-3 3 0 16,-9 2 0-16,-1 5-2 0,-2 6 1 15,3 9 1-15,2 11 0 16,4 10 2-16,6 15-1 15,1 11 0-15,10 8 2 16,-1 5 0 15,5 5 0-31,-2-2 1 0,2-1-1 0,-2-7-1 0,-2-5 1 0,-6-10-1 16,2-5-1-16,-4-6-1 15,-3-12-3-15,0 0-6 16,0 0-13-16,2-22-62 0,-2 8-7 16</inkml:trace>
  <inkml:trace contextRef="#ctx0" brushRef="#br0" timeOffset="282647">16920 15334 374 0,'0'0'5'0,"16"6"4"15,3 3 0-15,3 0 2 16,7 6 2-1,-1 2 0-15,4 5 1 0,-1 0 0 0,-1 2-5 16,-10-2-2-16,-4 0-2 16,-7-3-1-16,-6-4-1 15,-2-6-1-15,-1-9 0 16,0 0 0-16,-4 0-1 0,-1-15 0 15,5-5-1-15,4-3 1 16,8 1-2-16,3 1 0 16,5 1 0-16,7 5 1 0,2 8 0 15,2 7 1-15,-4 5 0 16,-1 7 1-16,-4 2-1 15,-5 6 1-15,-6 2 0 16,-6 0 0-16,-5 1-1 16,0-2 2-1,-5 0-3-15,-1-3 0 0,-2-3-2 0,5-3 0 16,3-12-4-16,-3 11-6 15,3-11-15-15,0-10-64 16,13 1-1-16</inkml:trace>
  <inkml:trace contextRef="#ctx0" brushRef="#br0" timeOffset="283116">17838 15287 274 0,'0'0'9'0,"-12"0"5"15,-1 4 2-15,-1 7 4 0,-7 2 0 16,0 8 2-16,0 3 1 16,-5 6 0-16,8 6-6 15,6 0-6-15,7-1-2 31,7-2-1-31,15-8-2 0,8-6-1 0,9-10 0 0,8-9-2 16,2-8 0-16,3-12 0 16,-4-9-1-16,-6-6 0 15,-11-5-1-15,-11-5 1 0,-12 2-1 16,-13 0-1-16,-13 8 1 15,-15 2-1-15,-9 9 0 16,-5 6 0-16,-2 9-1 16,3 8-1-1,1 5-2-15,8 8-3 0,9 8-3 0,8 1-4 16,13 5-9-16,7-4-19 15,5 2-48-15,13-4-2 16</inkml:trace>
  <inkml:trace contextRef="#ctx0" brushRef="#br0" timeOffset="283373">17887 14872 331 0,'0'0'5'0,"-1"15"5"15,0 10 5-15,-1 10 3 0,-1 14 2 16,-2 15-1-16,-1 16 1 16,-3 10 1-16,-2 6-5 15,0-2-4-15,1-2-5 16,-1-8-2-1,0-10-1-15,0-13-2 0,2-12 0 0,3-13-3 16,2-7-4-16,-2-12-10 16,6-17-70-16,0 0-7 15</inkml:trace>
  <inkml:trace contextRef="#ctx0" brushRef="#br0" timeOffset="283799">18674 15136 402 0,'0'0'1'0,"0"0"2"15,0 0 4-15,6 5 2 16,6-2 0-16,10-2 2 15,10 0-1-15,10-1 1 16,12-1 0-16,10-4-3 0,4-3-3 16,2 1-4-16,-4-1-2 15,-2 3-4-15,-12-1-5 0,-5 5-16 16,-15 7-59-1,-11-5-5-15</inkml:trace>
  <inkml:trace contextRef="#ctx0" brushRef="#br0" timeOffset="284003">18686 15376 406 0,'0'0'5'16,"10"10"3"15,11-5 1-31,9 2 1 0,15-1-1 0,9-2 1 0,12-3 0 0,11-1 1 15,1-1-6-15,-4-5-3 16,-6-3-6-16,-7 2-10 16,-18 3-39-16,-10-3-36 0,-13 2-3 15</inkml:trace>
  <inkml:trace contextRef="#ctx0" brushRef="#br0" timeOffset="286931">20450 14465 231 0,'0'0'6'0,"0"0"6"0,9-11 4 15,-9 11 2-15,6-12 1 16,-6 12-1-16,0 0 3 16,13-3 1-16,-11 10-1 15,2 13-5-15,-4 9-3 0,0 8-2 16,0 3-1-16,3 3 1 15,-2-2-2-15,4-4-2 16,-1-8-2-16,5-10-1 16,4-9 0-16,7-10-2 0,2-10 1 15,1-6-2-15,-1-8 0 16,2-6-1-16,-1-4-1 15,-5-2 0-15,-2-1-1 0,-6 6 1 16,0 3 0-16,-4 5 0 16,-4 7 1-16,-2 16 2 15,0 0 0-15,6 20 1 16,-4 12 1-16,-4 12 1 15,2 6-1-15,0 5 1 0,0 3-1 47,0 0 0-47,0-3 0 0,3-7-4 0,-1-8 0 0,3-7 0 0,-3-6 0 0,4-2-7 16,-3-11-7-16,2 3-12 15,-5 10-57-15,0-27-10 16</inkml:trace>
  <inkml:trace contextRef="#ctx0" brushRef="#br0" timeOffset="287149">20069 15080 395 0,'0'0'3'0,"0"0"3"15,6 6 2-15,11-2 2 16,17 1 1-16,22 0 1 15,21-3 0-15,21-1 1 16,21-1-3-16,14-1-3 16,6-1-3-16,-6 2-4 15,-9-3-4 1,-16 3-12-16,-24 8-34 0,-19-1-39 0,-24 3-3 15</inkml:trace>
  <inkml:trace contextRef="#ctx0" brushRef="#br0" timeOffset="287610">20726 15572 387 0,'0'0'2'0,"0"0"1"16,0 0 1-16,0 0 2 16,-11 0 2-16,-3 8 1 0,-4 8 2 15,-7 3 1-15,-9 6-1 16,-3 5-1-16,-7 3-1 15,2 1-2-15,1 2-1 16,4-5-2-16,4-4-2 0,10-1-3 16,6-7-6 15,7-4-5-31,1-8-21 0,9-7-58 0,0-10 0 0</inkml:trace>
  <inkml:trace contextRef="#ctx0" brushRef="#br0" timeOffset="287748">20348 15623 412 0,'0'0'5'15,"21"5"2"-15,9 4 1 16,13 4 1-16,8 3 1 15,6 5-1-15,8 4 1 32,1 7-1-32,1-1-7 0,-9 6-9 0,-18-4-13 0,-26 7-69 15,13-2-1-15</inkml:trace>
  <inkml:trace contextRef="#ctx0" brushRef="#br0" timeOffset="289608">18196 16875 289 0,'0'0'6'0,"0"-10"2"16,0 10 0-16,-19-18 3 15,5 8 0-15,-8-1 1 16,-4 4 1-16,-10 1 2 0,-5 6-7 16,-5 10 0-16,-6 7 0 15,1 8-1-15,2 7 0 16,7 7-1-16,11 2 0 15,10 4 0-15,19 0 0 0,11-8 0 16,23-4-1-16,15-11-1 16,10-11-1-1,5-8 0 1,3-7-1-16,0-11 0 0,-10-9 0 0,-12-2-1 15,-12-1 0-15,-16-2 0 0,-13 2 0 16,-11 1-1-16,-17 0 2 16,-11 2-2-16,-9 0 1 15,-3 2 0-15,3 2-2 0,0-3-4 16,8 7-6-16,4-7-13 15,10-4-60-15,12 8-6 47</inkml:trace>
  <inkml:trace contextRef="#ctx0" brushRef="#br0" timeOffset="289815">17929 16477 357 0,'0'0'4'0,"1"19"5"15,1 7 1-15,0 9 4 0,3 15-2 47,2 11 1-47,5 11 0 0,-1 12 2 0,3 0-3 0,0 1-5 0,0-5-2 16,-1-5-1-16,-3-8 0 0,-1-12 0 15,-6-9-2-15,1-10-5 16,-4-14-5-1,6-5-31-15,-6-17-50 0,14 0-1 16</inkml:trace>
  <inkml:trace contextRef="#ctx0" brushRef="#br0" timeOffset="290080">18575 16800 376 0,'0'0'4'16,"0"0"4"-16,12 17 0 15,7-9 2-15,8 4 0 16,16-4 1-16,7 3 1 15,12-1-1-15,4-4-5 0,2-1-7 16,-5-6-8-16,1 1-39 16,-8-1-39-16,-14-2-4 15</inkml:trace>
  <inkml:trace contextRef="#ctx0" brushRef="#br0" timeOffset="290273">18719 17087 384 0,'0'0'5'0,"6"4"3"15,10-1 0-15,6-2 1 16,12 0 1-16,10-1 0 16,9-2-1-16,13-1 1 15,4-4-9-15,8 4-17 31,-4 4-67-31,6-1-3 0</inkml:trace>
  <inkml:trace contextRef="#ctx0" brushRef="#br0" timeOffset="290843">20280 16568 363 0,'0'0'3'0,"0"0"5"16,-4 15 4-16,1 3 1 15,2 11 1-15,-2 9 1 16,3 10-1-16,0 4 1 16,4 5-1-16,0 6-5 15,2-5-3 16,1-5-2-31,1-8-1 0,1-8-3 0,-4-10-1 0,0-5-6 0,-4-12-9 16,-1-10-51-16,2-10-25 0</inkml:trace>
  <inkml:trace contextRef="#ctx0" brushRef="#br0" timeOffset="290991">20009 16915 401 0,'0'0'4'16,"0"0"-1"-16,18-11 3 16,8 5 0-16,15-2 1 0,14-5 1 15,16 0 0-15,8-2-2 16,9 3-6-16,-2-1-7 15,-1 6-18-15,-5 1-59 16,-18 0-5-16</inkml:trace>
  <inkml:trace contextRef="#ctx0" brushRef="#br0" timeOffset="291363">20715 16779 310 0,'0'0'4'16,"0"0"6"-16,-15 8 2 15,5 9 3-15,0 6 1 16,0 6 4-16,0 5-2 15,1 5 2-15,7 2-5 0,2 0-2 16,8-7-5-16,9-9-1 16,3-8-2-16,5-8-2 15,2-9 0 1,-1-7-3-16,2-13-1 0,-9-4-2 0,-6-7 1 15,-9-5-2-15,-4 2 0 16,-12 0 0-16,-4 4 0 16,-4 4 3-16,-1 12 2 46,-3 11 0-46,5 9 1 0,5 17 2 0,5 10 1 0,8 11-1 0,1 4 1 0,10 5-1 16,3-3 0-16,4-6 0 16,4-6-3-16,4-6-2 15,1-16-4-15,2-4-6 0,-4-14-13 16,2-27-56-16,-2 2-12 15</inkml:trace>
  <inkml:trace contextRef="#ctx0" brushRef="#br0" timeOffset="291682">21071 16849 418 0,'0'0'2'16,"5"20"3"-16,-1-1 2 15,2 8 0-15,2 3 2 16,0 7-1-16,-1 2 1 0,1 2 0 16,-3-10-1-16,-2-4-3 15,0-10 0-15,-3-17-2 16,0 0-1-16,12-8 0 31,-3-17 0-31,3-3-1 0,2-3-1 0,3 4-1 0,-1 0 0 16,2 6-1-16,-1 12 1 15,0 9 1-15,-2 8-1 16,-1 13 2-16,-3 5 0 15,3 5 0-15,-1 3 0 0,-1-2-2 16,3 0-2-16,-5-6-4 16,4-2-10-16,-8-1-45 15,4-15-29 16,0-8-4-15</inkml:trace>
  <inkml:trace contextRef="#ctx0" brushRef="#br0" timeOffset="292079">21346 16593 412 0,'0'0'4'0,"13"0"2"16,12 0 1-16,8 0 0 16,7-2 0-16,6 1 0 15,3-1-3-15,2-3-4 47,-3 5-11-47,-12-7-23 0,-20 3-53 0,-2 1-3 0</inkml:trace>
  <inkml:trace contextRef="#ctx0" brushRef="#br0" timeOffset="292277">21941 16228 393 0,'0'0'4'0,"5"19"2"0,0 0 2 0,-3 8 0 15,-1 9 0-15,-2 8 0 16,1 9 0-16,-1 7 0 31,-9-2-9-31,3 2-15 0,-3-1-69 0,-1-7-1 0</inkml:trace>
  <inkml:trace contextRef="#ctx0" brushRef="#br0" timeOffset="293551">22699 16883 448 0,'0'0'1'0,"0"0"3"0,23 10 0 0,7-5 1 0,14-3 0 0,18 1 0 16,17-3 2-16,17 0-2 15,10-2-2-15,-4-2-10 0,5 4-21 16,-11 0-62-1,-16 0-1-15</inkml:trace>
  <inkml:trace contextRef="#ctx0" brushRef="#br0" timeOffset="299578">22816 16325 403 0,'0'0'1'16,"0"0"-1"-16,9 14 1 15,3-4 1-15,5-1-1 16,5 1 2-16,5-3 0 0,3-2 1 16,2-5 0-16,3-4-1 15,-1-9 1-15,-1-9-1 16,-6 0 0-16,-3-3 1 15,-5 0 0-15,-5 0 1 0,-5 4 0 16,-3 6-1-16,-4 4 2 16,-2 11 1-16,0 11 1 15,-1 12 0-15,-6 15-1 16,-4 11-2-16,3 6 0 15,-3 5 0-15,3 0-2 0,-1-4-3 16,5-6 0-16,0-8-5 16,4-5-15-16,11-9-70 15,-5-6-3-15</inkml:trace>
  <inkml:trace contextRef="#ctx0" brushRef="#br0" timeOffset="300367">23111 17464 260 0,'0'0'1'16,"0"0"8"-16,0 0 7 46,0 0 4-46,0 0 2 0,0 6 1 0,0-6 1 0,-12 18 1 0,3-6 0 0,-2 3-5 16,-3 1-7-16,-3 3-4 16,-2 1-2-16,0 0 0 15,-1-1-2-15,-1 3-3 0,-2-4-3 16,2 1-8-16,-1-5-10 15,2-2-21-15,-3-2-28 16,7-8-8 15,-2-2 14-15,8-9 28-16,3-1 19 0,0 0 16 0,5-4 16 0,2 0 26 0,4 3 29 0,7-1 1 15,4 2-15-15,6-2-27 16,6 3-18-16,4 4-22 16,0 3-73-16,5 1-7 15</inkml:trace>
  <inkml:trace contextRef="#ctx0" brushRef="#br0" timeOffset="301131">22808 17355 409 0,'0'0'3'15,"0"0"3"-15,0 0 3 16,0 0 2-16,0 0 0 16,0 0 3-16,11 3 1 15,2 5 1-15,6 10-3 0,9 1-9 31,-11-5-4-31,2 1 0 0,4 2 0 0,2 3 0 16,1 1 0-16,2 1 0 16,4-2 0-16,-3 4 0 15,-1-3 0-15,-4-1 0 0,4-1 0 16,-2 1 0-16,-4-7 0 15,0 3 0-15,-6-4 0 16,1 2 0-16,-5-8-22 31,-12-6-72-31,16 7-3 0</inkml:trace>
  <inkml:trace contextRef="#ctx0" brushRef="#br0" timeOffset="301447">23239 17325 350 0,'0'0'6'16,"0"0"3"-16,0 0 6 15,4 8 2-15,-4 7 1 0,-7 9 2 16,0-9 0 0,-3 6 1-16,-2 3-4 0,-6 3-3 15,-1 4-10-15,-5 3-4 16,0-4 0-16,-1 6 0 15,-2-4 0 1,5 1 0-16,-3-2 0 0,0-2 0 0,6-2-3 16,2-3-89-16,3-9-4 15</inkml:trace>
  <inkml:trace contextRef="#ctx0" brushRef="#br0" timeOffset="302203">22819 16213 315 0,'0'0'8'0,"0"0"3"0,0 0 1 16,5-5 3-16,-5 5 1 15,0 0 1-15,11 0 1 16,-11 0 1-16,8 15-5 16,-2 6-4-16,0 4-1 15,3 6-2-15,0 2-1 0,0 3-1 16,-1-4-2-16,0-6-4 15,1-4-8-15,-8-9-28 16,-1-13-52-16,0 0-2 16</inkml:trace>
  <inkml:trace contextRef="#ctx0" brushRef="#br0" timeOffset="323433">973 13781 381 0,'0'0'2'15,"-3"20"0"-15,2 4 1 0,0 10 2 16,1 11 2-16,0 6 0 16,-1 12 2-16,1 3 1 15,-1-1 2-15,1-5-3 16,2-8-2-16,0-9-1 0,2-8-1 15,-5-10-3-15,5-7-4 16,-4-18-6-16,0 0-13 16,14 8-61-16,-7-27-6 15</inkml:trace>
  <inkml:trace contextRef="#ctx0" brushRef="#br0" timeOffset="323950">829 13794 320 0,'0'0'3'16,"0"0"1"-16,-11-3 2 0,11 3 0 16,0 0 1-16,0-12 3 31,4 1 4-31,14-2 2 0,14-2-1 0,13-3-2 15,12 0-2-15,4 3 2 16,8 2-5-16,2 4-1 16,-3 8-3-16,-8 1-3 15,-9 9-2-15,-11 5-1 0,-14 1 0 16,-10 2 0-16,-13 4 0 15,-8-1-1-15,-19 2-1 0,-10-1 0 32,-13-1-3-17,-7-2 3-15,-3-2-1 0,2-3 0 0,0-5 1 0,9 2 1 16,11-6 2-16,9-1 2 15,8 0 1-15,18-3 2 16,-2 12 1-16,7-5 0 0,13 3 0 16,9 2 2-16,3 5-2 15,10 0 1-15,4 4-2 0,0 4 0 31,1 0-1-15,1 3-1-16,-10 1 0 0,-2 0 0 0,-6-2 0 0,-7-1 0 16,-5-2 0-16,-4-2-1 15,-4-6 0-15,-5-3-3 0,2-3-3 16,-5-10-5-16,0 0-17 15,11 9-59-15,-11-9-4 16</inkml:trace>
  <inkml:trace contextRef="#ctx0" brushRef="#br0" timeOffset="324324">1565 14205 402 0,'0'0'1'15,"11"0"1"-15,7-8 1 16,5-4 1-16,10-4 1 31,3-2 0-31,0-3 0 0,2-4 1 0,-3-1-1 0,-9-1-3 16,-4 3-2-16,-13 0-2 15,-9 4 0-15,-10 4-1 0,-8 6 0 16,-9 7 0-16,-4 3 0 16,-8 16 3-16,1 9 2 15,-1 9 2-15,5 5 0 16,5 6 1-16,10 0 1 15,12 0 0 1,7-5 0-16,9-4 0 0,14-9-1 0,10-8 0 16,7-9-2-16,10-6-2 15,4-4-6-15,2-7-9 0,4-5-28 16,4 2-45-16,-12-5-5 15</inkml:trace>
  <inkml:trace contextRef="#ctx0" brushRef="#br0" timeOffset="325410">2630 13401 236 0,'0'0'8'0,"-1"-8"4"15,1 8 4-15,-3-18 2 0,1 7 1 16,1-2 3-16,-2-1-1 16,-1 0 2-16,2 3-8 15,2 11-6-15,-7-8-3 16,7 8-3-16,-12 22-2 15,2 10-2-15,-3 9-1 0,2 10 0 16,-4 14 1-16,1 8 2 16,2 5 0-16,4 0 1 15,5-2 0-15,2-6 2 16,8-7 1-16,8-8 0 0,4-11-1 15,1-8 1-15,4-9-1 16,2-5 0-16,-1-8-2 16,-2-4-1-16,-3-3-4 31,-3-6-3-31,-3 0-15 0,-3 4-59 0,-11-5-7 0</inkml:trace>
  <inkml:trace contextRef="#ctx0" brushRef="#br0" timeOffset="326192">2741 13629 275 0,'0'0'6'0,"0"0"2"47,0 0 4-47,0 0-1 0,0 0 1 0,0 0 2 0,0 0 0 0,13-3 3 15,10 3-3-15,9-3-4 16,7 0-3-16,8 0 1 16,1 1-1-16,3-1-2 0,-1 0-1 15,-7 3-1-15,-5 0-2 16,-8 0-1-16,-6 3-1 15,-10 0 1-15,-4 3 0 32,-6 4 0-32,-4 2 0 0,-12 6 0 0,-12 10 1 15,-8 2-1-15,-5 6 2 16,-4 3-1-16,-1 4 0 15,-2 0-1 1,3 1 1-16,4-4 0 0,11-7 0 0,8-2 2 16,6-4-2-16,8-3 2 15,4-5 0-15,10-3 1 0,13-5 1 16,7-3-1-16,7-4 0 15,5-4-1-15,1-3 0 16,1-4-1-16,0 0-3 16,-6-3-2-16,-4 1-5 15,-7-1-6-15,-5 2-13 0,-5 8-45 31,0-9-17-31</inkml:trace>
  <inkml:trace contextRef="#ctx0" brushRef="#br0" timeOffset="326413">2715 13938 404 0,'0'0'2'0,"6"3"1"0,16-3 1 0,12 0 1 16,15-5 1-16,15-7 0 15,13-3 0-15,8-3 0 0,8-2-2 16,-5-4-5 15,-1 2-5-31,-16 2-13 0,-9 1-34 0,-13 9-32 16,-19 0-7-16</inkml:trace>
  <inkml:trace contextRef="#ctx0" brushRef="#br0" timeOffset="326662">3449 13414 366 0,'0'0'1'15,"17"-1"2"-15,5 1 0 16,9 5 0-16,10 10 1 15,3 9 2-15,5 10 0 0,3 7 1 16,-4 12-1-16,-9 8 0 16,-18 9-1-16,-12 1-1 15,-10 1-4-15,-15-5-10 31,-5-18-51-31,-8 11-20 0</inkml:trace>
  <inkml:trace contextRef="#ctx0" brushRef="#br0" timeOffset="327286">4630 13545 254 0,'0'0'7'16,"0"0"5"-16,11 9 2 0,5-4 3 15,5 0 2 1,8-1 0-16,7 0 1 0,10-2 2 16,1-1-8-16,3-1-4 15,1-4-4-15,1-2-2 0,-3-3-3 16,-1 2-6-16,-9-5-10 31,-1 5-26-31,2 2-39 0,-13-2-7 0</inkml:trace>
  <inkml:trace contextRef="#ctx0" brushRef="#br0" timeOffset="327472">4596 13817 365 0,'0'0'5'0,"6"6"0"0,9 0 3 0,10-1-1 0,12 0 1 0,11-4 0 0,14-1 1 16,15 0-1-16,7-6-5 16,-1-5-8-16,3 3-15 15,-7 8-56-15,-10-10-9 16</inkml:trace>
  <inkml:trace contextRef="#ctx0" brushRef="#br0" timeOffset="328519">5809 13325 393 0,'0'0'1'0,"0"0"-2"16,0 0 0-16,-11 11 0 0,8 6-1 15,-1 12 2-15,1 8 1 16,-2 12 1-16,4 10 0 15,-1 9 4-15,-5 4 1 0,2 1 1 16,0-5 0-16,2-3-1 16,-2-9-1-16,2-10-2 15,-2-9-5-15,5-10-5 0,-1-11-13 16,1-16-62-16,6 0-6 15</inkml:trace>
  <inkml:trace contextRef="#ctx0" brushRef="#br0" timeOffset="328990">5482 13455 358 0,'0'0'1'0,"0"0"-1"31,0 0 0-31,0 0 1 0,5-9 4 0,10 4 2 0,13-3 4 16,11 3 1-16,13 0-1 16,10 3 1-16,6 2 1 0,4 6-3 15,1 6-3-15,-6 6-4 16,-11 4-3-16,-14 1-1 15,-13 4-1-15,-15 0-1 16,-14-3-1-16,-10-2 1 0,-15-3-4 16,-8-2 0-16,-11-4 0 46,-6-3-1-46,-5-6 0 0,4-3 0 0,2-1 2 0,8-1-1 0,7-3 3 0,13 1 3 16,10 0 2 0,11 3 4-16,24 7 3 0,7 3 0 15,17 13 1 1,6 1 1-16,1 7 0 0,-4 2 0 15,0 2-3-15,-5 1-1 47,-9-2-2-47,-6 0 0 0,-17-6-2 0,-4-3 0 0,0-6-1 0,-5-1-2 0,-1-4-4 16,-4-14-5-16,14 13-32 15,-1-13-44-15,-2-4-3 16</inkml:trace>
  <inkml:trace contextRef="#ctx0" brushRef="#br0" timeOffset="329339">6334 13883 435 0,'0'0'3'0,"23"2"-2"16,5-2 1-16,10-2 2 15,10-3-1-15,2-5 1 16,4 0 0-16,1-3 0 0,-4-5-1 16,-13-1-3-16,-15-5-3 46,-15 4 0-46,-8-1-1 0,-19 3-1 0,-10 2 0 0,-10 8 0 0,-11 8 0 0,-6 5 3 16,-1 14 3-16,0 13 1 16,4 7 2-16,9 7 0 15,8 2 2-15,14 1 0 16,11-2 1-16,11-8-1 15,16-2 0-15,10-13-2 0,10-7 0 16,11-10-5 15,6-7-5-31,10-2-14 0,-1 4-58 0,3-19-11 0</inkml:trace>
  <inkml:trace contextRef="#ctx0" brushRef="#br0" timeOffset="329652">6732 13915 413 0,'0'0'1'0,"-9"14"0"0,2 0 1 0,0 1-1 0,2 4 1 16,3 0 1-16,2-1 1 16,9-2 1-16,9-9-1 0,8-7-2 15,6-7-1-15,3-12-1 16,-1-5-1-1,-5-3-2-15,-7-1 0 0,-8 1 1 16,-8 5 1-16,-6 7 2 16,-14 9 3-16,-3 6 2 15,-3 10 1-15,-1 9 1 0,5 4 0 16,1 6-1 31,8-1 0-32,7-2-1-15,5-2-1 0,13-9-2 0,6-7-3 0,10-8-7 0,0-9-12 0,3-14-69 0,1-9-3 0</inkml:trace>
  <inkml:trace contextRef="#ctx0" brushRef="#br0" timeOffset="329820">6946 13457 442 0,'0'0'3'0,"-5"14"0"16,1 8 0-16,0 10 1 15,3 9-1-15,0 9 1 0,0 10 1 16,2 10 0 0,5 3-4-16,4-6-3 0,9 0-8 15,-4-9-39-15,8-10-37 0,1-7-4 16</inkml:trace>
  <inkml:trace contextRef="#ctx0" brushRef="#br0" timeOffset="330404">7494 13614 304 0,'0'0'0'0,"0"0"2"47,0 0 2-47,0 0 3 0,11 0 5 0,6 5 1 0,11-1 3 0,6 2 1 15,8 2 0-15,1-2-3 0,5 4-1 32,-4-1-5-32,-2 2-3 0,-8 7-4 15,-11 4 0-15,-12 3 1 16,-5 4 0-16,-8 2 0 0,-9 5 1 15,-8 2 1-15,-2 2 0 47,-3-6 0-47,5-3 0 0,2-4-1 0,7-3 0 0,6-5 0 0,5-5 0 0,17-8 0 16,9-5-3-16,7-1-2 15,9-4-8-15,0-10-18 16,3-6-58-16,3 4-4 0</inkml:trace>
  <inkml:trace contextRef="#ctx0" brushRef="#br0" timeOffset="330619">7578 13917 422 0,'0'0'0'0,"6"1"0"0,12 0 1 15,10-1-1-15,9 0 0 16,12-5-1-16,5-4-2 0,13-1-8 16,0-5-17-16,-7-7-52 46,7-4-6-46</inkml:trace>
  <inkml:trace contextRef="#ctx0" brushRef="#br0" timeOffset="330764">8194 13586 421 0,'0'0'2'16,"15"23"0"-16,4 2 0 15,3 9 0-15,6 7 1 0,3 8 0 16,-1 6 0-16,-1 4 0 47,-11-2-1-47,-12-4-2 0,-11-7-3 0,-15-6-13 0,-14-5-66 15,-14-11-3-15</inkml:trace>
  <inkml:trace contextRef="#ctx0" brushRef="#br0" timeOffset="330964">7410 13529 387 0,'-6'13'3'0,"-3"13"1"0,-3 18 2 0,-2 15 0 16,3 14 0-1,4 10 1-15,5 10 1 0,4 5 0 16,20-8-7-16,10-13-8 16,18-15-74-16,12-13-2 0</inkml:trace>
  <inkml:trace contextRef="#ctx0" brushRef="#br0" timeOffset="331301">8585 13866 459 0,'0'0'1'0,"22"0"-1"15,11-1 0-15,16-2 0 47,12-5-2-31,10-1 0-16,10-2-2 0,6-6-2 0,3 0-6 0,-10-7-25 0,-9-1-49 0,-6 2-3 0</inkml:trace>
  <inkml:trace contextRef="#ctx0" brushRef="#br0" timeOffset="331527">8604 13941 441 0,'0'0'1'0,"0"10"-1"0,0 0 1 16,10 1 0-16,9 1 1 15,7-1 1-15,11 1-1 31,12-3 1-31,14-4 0 0,6-5-3 0,9 0-5 0,1-7-7 16,5-3-27-16,11 2-47 0,-13-4-3 16</inkml:trace>
  <inkml:trace contextRef="#ctx0" brushRef="#br0" timeOffset="331732">9869 13537 367 0,'0'0'5'0,"-22"17"2"16,-1 7 3 0,-5 7 2-16,-7 10 1 0,-5 10 0 0,-5 7 1 15,1 5 0-15,8-2-3 16,7-5-4-16,9-6-5 15,8-13-7-15,11-4-17 32,20-16-64-32,-19-17-2 0</inkml:trace>
  <inkml:trace contextRef="#ctx0" brushRef="#br0" timeOffset="331894">9647 13810 454 0,'0'0'3'0,"27"20"0"16,4 1 0-16,13 3 1 15,7 5 0-15,10 3-2 16,6 0-2-16,8 4-3 47,-7-10-10-47,-3-9-40 0,-12-3-36 0,-15-10-3 0</inkml:trace>
  <inkml:trace contextRef="#ctx0" brushRef="#br0" timeOffset="333005">1029 15333 352 0,'0'0'1'0,"0"19"1"16,-1 5 1-16,1 3 0 15,0 11 1-15,4 5 3 16,1 7-2-16,0 4 2 0,3-2 0 15,-4-9-2-15,6-6-2 16,-2-5-5-16,0-8-6 16,-2-8-21-16,-6-6-49 15,12-10-8-15</inkml:trace>
  <inkml:trace contextRef="#ctx0" brushRef="#br0" timeOffset="333484">1334 15555 299 0,'0'0'2'0,"12"11"1"15,1 2 3 1,3 9 2-16,0 6 3 0,6 6-1 16,-1 4 1-16,0 2 0 0,-2 0 0 15,-7-9 1-15,-2-5-3 16,-2-7-1 31,-8-19-2-47,0 0-2 0,0 0-1 0,-1-17-1 0,-6-7 0 0,3-1-3 0,-2-5-2 0,3-2-1 15,4 3 0-15,1 0 1 16,7 8 2-16,6 5 0 15,3 9 1-15,0 7 0 16,5 9 1-16,-1 9 0 0,-2 5 1 16,-3 3 0-16,-1 0 0 15,-4-2 1 16,-3-7 0-31,-4-4 0 0,-5-13-2 0,0 0 1 0,10-21-1 0,-6-3-2 16,4-5 0-16,6 3-2 16,1 1 1-16,7 8 0 15,3 8 1-15,1 9 1 16,0 13 0-16,-1 11 2 0,-5 7-1 15,-4 4 2-15,-3 3-1 16,-6-3 0 0,-3-3-2-1,-2-10-3-15,-2-7-9 0,0-15-39 0,16-3-31 0,-7-19-6 16</inkml:trace>
  <inkml:trace contextRef="#ctx0" brushRef="#br0" timeOffset="333684">2042 15425 356 0,'-3'9'3'0,"3"11"3"32,0 6 3-32,0 10 2 0,0 4-1 0,11 6 1 0,10 2 1 15,7 2 0-15,12-13-2 16,9-9-3-16,8-12-6 15,4-13-4-15,5-3-13 16,-6-11-67-16,-8-16-3 0</inkml:trace>
  <inkml:trace contextRef="#ctx0" brushRef="#br0" timeOffset="334074">2398 15296 294 0,'0'0'4'0,"7"-1"3"15,10-3 4-15,9-8 3 16,10 2 1-16,10-3 0 0,7 2 2 31,4 2 0-31,1 1-5 0,-5 7-4 0,-2 2-2 16,-13 12-3-16,-14 8-1 15,-9 5-1-15,-14 9 1 0,-6 3 0 16,-13 5 1-16,-10 1 2 16,-8 2-2-16,-2 0 0 15,1-4-1-15,0-4 1 0,7-4 0 16,8-5 0-16,11-5 0 15,8-4 1-15,9-6-1 47,18-5 1-47,10-3 1 0,10-6-1 0,9 0 0 0,3-4-2 0,4-4-3 0,0-6-3 16,-10 1-4-16,0 0-11 47,-20 7-63-47,-5-13-8 0</inkml:trace>
  <inkml:trace contextRef="#ctx0" brushRef="#br0" timeOffset="334251">2603 15478 410 0,'0'0'1'0,"7"0"1"0,10 0 1 15,6-1 1 16,10-1 1-31,7 0-1 0,8-3 0 0,6-1-3 0,1 2-5 16,-3-5-11-16,2-14-57 0,-6 9-13 16</inkml:trace>
  <inkml:trace contextRef="#ctx0" brushRef="#br0" timeOffset="334408">3178 15122 373 0,'14'0'2'15,"10"7"0"1,10 8 1-16,3 7 2 0,5 9-1 15,1 10 1-15,-1 9 0 16,0 7-1-16,-15 10-6 0,-14-4-8 16,-8-4-38-16,-5 3-32 15,-4-10-7-15</inkml:trace>
  <inkml:trace contextRef="#ctx0" brushRef="#br0" timeOffset="334859">4229 15318 398 0,'0'0'1'0,"8"0"1"16,19 0-1-16,8 0 1 15,17-5 1-15,15-4-2 16,12-1-2-16,6-5-5 15,10-2-11-15,-10 7-37 0,1-9-28 32</inkml:trace>
  <inkml:trace contextRef="#ctx0" brushRef="#br0" timeOffset="335031">4346 15595 424 0,'0'0'2'16,"21"1"1"-16,12-1 0 15,15-2 1-15,12-10 0 0,19-5-1 16,12-3-2-16,17-6-6 16,4-7-17-16,-3-8-54 15,3 5-10-15</inkml:trace>
  <inkml:trace contextRef="#ctx0" brushRef="#br0" timeOffset="335245">5407 14890 457 0,'0'11'1'16,"-4"13"-2"-16,1 10 1 31,0 10 0-31,0 10 0 0,0 11 0 15,2 7-2-15,2 4-6 0,11-1-12 0,5-1-60 16,13-17-8-16</inkml:trace>
  <inkml:trace contextRef="#ctx0" brushRef="#br0" timeOffset="335989">5661 15320 342 0,'0'0'3'0,"4"14"2"16,6 4 2-16,6 7 1 16,3 6-1-16,0 5 1 15,3 4 2 16,0 4-1-31,0-7-1 0,-7-6-1 0,-3-7 0 0,-4-7 1 0,-8-17-2 16,0 0-1-16,7-9-2 16,-7-14-3-16,0-6-2 0,0-7-5 15,1-5-1-15,-1-3-1 16,2 1 1-16,7 4 1 15,4 2 3-15,5 9 2 16,5 7 2-16,4 13 3 31,1 8 1-31,3 7 0 16,-2 12 1-16,-3 12-1 0,-6 4 0 0,-4 6 0 0,-7 0 1 15,-6-4-1-15,-3-6 1 16,0-4 1-16,-8-9-1 0,-2-10 0 31,0-8-2-31,2-8-1 0,4-13-2 0,3-8-2 16,2-3-1-16,10 0-1 15,7-1 0-15,8 4 0 32,4 5 2-32,3 12 1 0,2 7 2 0,-1 6 1 0,-3 12 0 15,-6 7 0-15,-4 6 1 16,-7 2-1-16,-4 3 0 0,-8-1 0 15,-2-1 0-15,-3-4 0 16,-4-5-2-16,0-4-2 16,7-16-3-16,-9 14-8 15,4-20-16-15,-1-6-56 31,17-5-5-31</inkml:trace>
  <inkml:trace contextRef="#ctx0" brushRef="#br0" timeOffset="336315">6555 15253 331 0,'0'0'5'0,"-10"19"4"16,-1-3 2-16,-1 8 3 16,0 5 1-16,1 3-1 15,1 2 1-15,4 0 1 16,6-5-3-16,9-9-5 0,9-8-1 15,6-12-1-15,4-3-2 16,0-14 0-16,-2-8-2 16,-4-3-2-16,-8-6-1 0,-9 5-1 15,-4 1 0-15,-8 7 0 16,-8 7 0-16,-3 7 1 15,0 7 1-15,0 11 1 0,2 8-1 16,11 6 2 15,4 6-1-31,3-2 1 0,11-2-1 0,10-2-1 0,4-8-4 16,8-6-4-16,1-8-12 15,9-17-59-15,0 7-9 0</inkml:trace>
  <inkml:trace contextRef="#ctx0" brushRef="#br0" timeOffset="336764">6910 15050 329 0,'0'0'4'15,"-16"7"3"-15,-1 4 2 16,-3 4 1-16,-1 7 1 16,0 5 2-16,0 7-1 15,4 4 0-15,8 3-2 16,9-7-3-16,13-2-1 0,9-6 0 15,3-9-1-15,6-12-2 16,1-5-1-16,-2-8-2 0,-5-9-3 16,-6-6-2-16,-7-3-1 46,-4 0-1-46,-8 4 0 0,-1 4-1 0,-4 3-1 0,-2 5 2 0,7 10 3 16,-2 6 2-16,6 15 4 16,10 10 1-16,1 12 1 0,2 9 3 15,-6 10 3-15,0 7 1 16,-5 1-1-16,-6 2 0 15,-12 1-1-15,-13-4-1 47,-11-5-2-47,-6-7 0 0,-7-9-3 0,-7-7-1 0,-3-6-8 0,-5-12-39 0,5-9-43 16,7-14-4-16</inkml:trace>
  <inkml:trace contextRef="#ctx0" brushRef="#br0" timeOffset="337663">7467 14897 146 0,'0'0'0'16,"-8"3"0"-16,-4 6 5 15,-6 0 3-15,-4 12 6 16,-2 9 5-16,-5 10 4 15,0 10 5-15,0 6 1 0,8 10 0 16,7-2-3-16,8 9-4 16,8-9-2-16,9-8-4 15,10-7-4-15,5-12-4 0,4-8-3 16,1-10-3-16,2-8-6 15,-6-11-12-15,1-7-54 32,2 0-13-32</inkml:trace>
  <inkml:trace contextRef="#ctx0" brushRef="#br0" timeOffset="338093">7629 15095 353 0,'0'0'1'16,"0"0"2"-16,0 0 3 15,0 0 3-15,14 2 0 16,3 1 2 15,9 1-1-31,6 1 1 0,5 3-1 0,2 4-1 0,2 0-3 16,-5 5-4-16,-6 2 0 0,-6 4 0 15,-11 1 0-15,-10 4 0 16,-5 2-1-16,-11 0 1 15,-7 3-1-15,-7 1 1 0,-6-1 1 16,-2 1-1-16,-1 0-1 16,1-3 1 15,5-1 0-31,10-2 1 0,4-6-1 0,12-2 1 0,9-8-1 0,19-5 0 15,14-6 0-15,12-3 0 16,6-9-1-16,4-2-4 16,3-4-2-16,-2-1-4 15,-8-4-8-15,-7 4-27 16,3-5-45-16,-24 3-3 0</inkml:trace>
  <inkml:trace contextRef="#ctx0" brushRef="#br0" timeOffset="338283">7606 15287 388 0,'0'0'2'0,"0"0"2"16,0 0 3-16,10 7 1 0,13-5 0 15,15-2 1-15,12 0 0 31,16-5 0-31,15-4-2 0,7-1-9 0,1-4-14 16,1-12-65-16,-2 10-5 16</inkml:trace>
  <inkml:trace contextRef="#ctx0" brushRef="#br0" timeOffset="338576">8462 14930 369 0,'9'0'5'0,"15"6"2"0,10 8 2 16,7 5 0-16,3 6 1 15,3 9 1-15,-2 9 1 16,1 8 1-16,-14 6-5 15,-21 4-1-15,-13 2-2 0,-19 0 0 16,-10 0-2 31,-7-5 1-47,-3-7-2 0,-1-10-2 0,7-9-3 0,5-11-3 0,14-8-7 0,16-13-21 0,-2-8-53 15,24-11-4-15</inkml:trace>
  <inkml:trace contextRef="#ctx0" brushRef="#br0" timeOffset="338877">9261 15042 379 0,'0'0'5'0,"0"0"0"15,10 15 1-15,5-7 2 16,11 2 0-16,7-1 0 16,14 2 1-16,7-3-2 0,10-2-4 15,1-4-11-15,3-1-15 16,5-1-58-16,-12-4-4 15</inkml:trace>
  <inkml:trace contextRef="#ctx0" brushRef="#br0" timeOffset="339056">9173 15393 452 0,'0'0'3'0,"11"7"0"0,9-4 0 0,10-1 1 0,12-1-1 0,15-1 1 16,11-6-2-16,17 1-8 15,-1-7-36-15,9-2-45 0,0-3-3 32</inkml:trace>
  <inkml:trace contextRef="#ctx0" brushRef="#br0" timeOffset="339785">10066 14980 330 0,'0'0'4'16,"0"19"3"-16,6 2 3 15,4 8 4-15,8 5 1 0,8 5 1 16,8 4 0 15,11-1 2-31,5-9-2 0,4-11-3 0,4-12-4 0,1-8-1 16,-5-10-2-16,-6-13-1 15,-8-11-1-15,-9-1-2 0,-13-6 0 16,-8-2-1-16,-9 1-1 15,-10 2 0-15,-5 7-1 16,-5 6 0-16,0 12 1 0,-1 13-1 16,2 16 1-16,1 23 0 15,8 19 0-15,-3 17 1 31,6 16-1-31,1 8 2 0,5 4-1 0,-1-3-2 16,8-4-1-16,2-14-6 0,8-11-16 16,18-17-64-16,-16-24-2 15</inkml:trace>
  <inkml:trace contextRef="#ctx0" brushRef="#br0" timeOffset="340244">9341 13819 340 0,'0'0'6'0,"13"10"4"15,6 0 4-15,13 5 1 31,11 0-1-31,9 9 1 0,8 1 0 0,10 5-4 0,-2-3-11 16,1-2-40-16,-6 1-44 16,-12-2-2-16</inkml:trace>
  <inkml:trace contextRef="#ctx0" brushRef="#br0" timeOffset="341041">9363 13708 365 0,'0'0'1'0,"0"0"0"0,0 7 4 16,4 3 1-16,12 6 3 16,5 4 0-16,12 7 1 31,8 4 0-31,8 4 1 0,5 3 0 0,6-4-4 0,-1-2-1 15,-6-6-1-15,-5-6-1 16,-10-6-2 0,-9-2-3-16,-9-9-1 0,-9-3-2 15,-11 0-2-15,-7 0-3 0,-16-3-2 16,-13-6-1-16,-14-2 1 15,-11-3 1-15,-10-3 2 32,-2-4 3-17,-4 2 2-15,9 0 7 0,9 3 2 0,10 3 2 0,16 2 1 0,11 3 1 16,22 8 1-16,0 0 0 15,35 0-1-15,10 11-2 16,14 3 0-16,12 5 0 16,10 6 0-16,11 3 0 0,2 7-2 15,-4 1 0-15,-9 0-1 16,-10-2 0 15,-14-3-5-31,-9-6 0 0,-15-3 0 0,-8-8 0 0,-12-4-5 0,-13-10-7 16,0 0-24-16,-5 0-55 15,-16-15-1-15</inkml:trace>
  <inkml:trace contextRef="#ctx0" brushRef="#br0" timeOffset="341290">9778 13580 392 0,'0'0'1'0,"-5"3"5"16,-3 11 3-16,-3 13 1 15,-16 31 5 1,-3 10 0-16,-6 11 1 15,-4 6 0-15,-3 2 0 16,7-3-5 15,1-6-7-31,6-12-4 0,18-27 0 0,9-16-5 0,13 0-30 0,13-14-56 16,1-6-2-16</inkml:trace>
  <inkml:trace contextRef="#ctx0" brushRef="#br0" timeOffset="343452">4655 16751 303 0,'0'0'1'0,"0"0"1"16,4 9 3-16,8-2 3 16,8-2 3-16,11-1 0 0,8-1 0 15,12-1 2-15,6-2-1 16,6-2 0-16,1-3-5 15,-2-2-3-15,-4 0-5 16,-9 1-5-16,-8 0-10 16,-8 6-15-16,-6-1-26 0,-15 1-27 15</inkml:trace>
  <inkml:trace contextRef="#ctx0" brushRef="#br0" timeOffset="343668">4822 17019 345 0,'0'0'4'16,"0"0"6"15,7 10 4-31,11-3 1 16,12-1 0-16,16-1 1 0,9-2-1 0,16-1 1 0,7-2-4 0,10-4-6 15,-2-1-7-15,-1-2-7 0,-15 2-15 16,-9 2-63-16,-4 0-4 16</inkml:trace>
  <inkml:trace contextRef="#ctx0" brushRef="#br0" timeOffset="347910">5182 16800 195 0,'0'0'5'0,"5"19"2"16,-5 6 6-16,-2 10 3 16,-14 9 4-16,-11 6 3 15,-12 8 4-15,-11-2 0 16,-11-6-3-16,-8-6-1 0,-3-18-4 15,6-12-4-15,11-15-4 16,17-21-4-16,21-14-4 16,20-12 0-16,28-8-5 15,28-5 1-15,24-2-2 0,18 5 0 16,11 12 0-16,3 13 0 15,-5 15 0-15,-12 18 0 16,-22 14 1-16,-25 20 2 16,-35 14 0-16,-26 8 1 0,-32 6 2 15,-24-3 2-15,-23-3 1 16,-14-7 2-16,-1-11 0 31,1-13-2-31,12-8-1 0,11-14-5 0,20-6-11 16,20-12-38-16,33-15-38 0,28-10-3 15</inkml:trace>
  <inkml:trace contextRef="#ctx0" brushRef="#br0" timeOffset="348575">11060 15157 330 0,'0'0'6'16,"0"0"1"-16,0 0 2 15,0 0 4 1,0 0 0-16,20 2 1 0,13-2 1 15,13 0-1-15,14-2-4 0,16-6-3 16,4 0-1-16,6 1-3 16,-3-2-2-16,-8 0-4 46,-13-1-2-46,-11 4-5 0,-17 1-8 0,-13 5-21 0,-7 0-45 0,-14 0-5 0</inkml:trace>
  <inkml:trace contextRef="#ctx0" brushRef="#br0" timeOffset="348751">11272 15384 389 0,'0'0'6'0,"12"2"2"0,12 0 1 0,10-2 0 0,15 0 0 16,13-1 1-16,12-3 0 0,9-3 0 15,5 1-8-15,-6-2-5 16,-7 3-9-16,-15-1-14 16,-11-1-40-16,-14 8-21 0</inkml:trace>
  <inkml:trace contextRef="#ctx0" brushRef="#br0" timeOffset="351756">12297 15063 229 0,'0'0'7'0,"0"0"6"16,0-9 4-16,0 9 2 0,0-8 2 16,0 8 0-16,0 0 0 15,9-10 3-15,-9 10-6 16,16 13-5-16,-1 4-2 15,0 8-3-15,4 6-1 0,3 8 2 16,-1 4-3-16,0 1 0 16,-3-1-1-16,-2-4 0 15,-6-3-1-15,-2-7 0 16,-3-8 1-16,-3-4 0 0,-2-17 0 15,0 0 0-15,0 0 0 16,-10-17-1-16,4-6 0 16,1-8-1-16,4-4-1 15,1-4-2 16,10-1 1-31,7 1-1 0,9 2 0 0,7 6 0 0,6 6 0 0,2 4 0 16,-1 5-1-16,-2 5-1 16,-3 6-2-16,-7 3-2 15,-3 4-6-15,-8 6-5 0,-3 7-15 16,-3 15-56-16,-6-11-4 15</inkml:trace>
  <inkml:trace contextRef="#ctx0" brushRef="#br0" timeOffset="353479">13377 14942 202 0,'0'0'7'16,"-15"0"5"-16,-1 3 3 0,-6 2 3 15,-8 4 3-15,-6 4 4 16,-5 1 0-16,-2 2 0 16,1-1-5-16,6 6-4 15,6-1-4-15,7 5-2 0,12-5-4 16,11 2-2-16,14 1-1 15,10-1-1-15,9 2 0 16,10 1-1-16,5-4 1 0,0-2-1 16,-4 2 0-16,-6-5 1 15,-10 2 1-15,-11-1 0 47,-14-3 0-47,-8 0 1 0,-18-2 1 0,-6 0 0 0,-8 0 0 0,-3-3-1 0,1-1-1 16,5-4 0-16,8 0-4 15,5-4-2-15,11 2-9 16,10-2-38-16,0 0-38 15,24-13-2-15</inkml:trace>
  <inkml:trace contextRef="#ctx0" brushRef="#br0" timeOffset="353675">13468 15176 418 0,'0'0'4'0,"0"14"3"16,0 0 2-16,0 5-1 31,0 3 2-31,-1 9 1 0,0 1 0 0,-2 4 0 0,3-2-4 15,-1-7-2-15,1-3-3 16,1-4-5-16,3-11-8 16,7-5-32-16,-2-5-48 15,1-19 0-15</inkml:trace>
  <inkml:trace contextRef="#ctx0" brushRef="#br0" timeOffset="353794">13473 14862 381 0,'0'0'2'0,"0"-8"-2"16,0 8 0-16,5-13-3 15,-2 4-14-15,2-6-42 0,-5 15-20 16</inkml:trace>
  <inkml:trace contextRef="#ctx0" brushRef="#br0" timeOffset="354141">13668 15234 373 0,'0'9'5'0,"0"7"5"0,0 5 0 0,-1 4 2 0,-3 3 1 15,-3-2 2-15,2 2-1 16,0-3 3-16,-1-11-5 15,6-14-4-15,0 0-2 16,-2-24-2-16,4-3-2 0,11-7-2 16,5-2-2-16,3-3 0 31,4 5 0-31,2 3 0 0,-1 8 1 0,-2 7 1 15,0 9 1-15,-8 7 1 0,-2 9 1 16,-8 8 0-16,-6 6-1 16,-1 5 1-16,-10 3-1 15,-1 2 1-15,-3 1-3 16,-1-6 0-16,5-3 0 15,5-7-5-15,3-7-4 0,11-6-8 16,1-5-38-16,13-11-37 31,7-12-2-31</inkml:trace>
  <inkml:trace contextRef="#ctx0" brushRef="#br0" timeOffset="354407">14017 15229 417 0,'0'0'3'0,"-9"16"2"0,0 0 1 0,3 3 2 15,2 3 2-15,4 1 1 16,7-1 0-16,7-3 1 31,11-10-2-31,13-8-3 0,7-6-1 0,3-8-1 0,2-8-5 16,-10-5 0-16,-2-5 0 0,-11-1 0 15,-16 0 0-15,-12 0 0 16,-19 6 0-16,-15 0 0 15,-11 9 0-15,-12 2 0 16,-6 10 0-16,0 5 0 16,4 5 0-16,8 7-5 15,9 6-3-15,12 1-1 0,20-1-5 16,9-4-9-16,18-13-55 15,14 8-13-15</inkml:trace>
  <inkml:trace contextRef="#ctx0" brushRef="#br0" timeOffset="354610">14160 14800 434 0,'0'0'5'0,"0"19"1"16,1 5 2 15,-1 8 2-31,0 9-1 0,0 12 1 0,-2 11 0 0,-2 10 0 15,-6 0-3-15,2 0-5 0,-3-1-2 16,4 1 0-16,-7-6-5 16,10 0-20-16,8-11-64 15,-5-12-3-15</inkml:trace>
  <inkml:trace contextRef="#ctx0" brushRef="#br0" timeOffset="355071">13612 15207 393 0,'0'0'3'0,"0"0"2"16,0 0 1-16,0 0 3 15,0 12 1-15,0 5 2 16,-1 4-1-16,1 6 1 15,0 5-2-15,1 6-2 0,1 1-4 16,-2-3-5 0,3-2-10-16,-3 11-69 0,6-20-9 15</inkml:trace>
  <inkml:trace contextRef="#ctx0" brushRef="#br0" timeOffset="356206">10510 13808 308 0,'0'0'7'0,"0"0"3"16,9 8 1-16,12-4-1 0,7-2 2 16,16 3 1-16,9-3 0 15,10-1-1-15,5-1-8 16,6 0-8-16,-8-1-14 15,-8-7-41-15,-6 7-23 0</inkml:trace>
  <inkml:trace contextRef="#ctx0" brushRef="#br0" timeOffset="356423">10589 14067 381 0,'0'0'5'0,"17"4"-1"0,8 1 2 0,10 1-1 15,8 0 1-15,12-1-1 0,9 2-4 16,6-4-17-16,-10-1-63 47,13 1-4-47</inkml:trace>
  <inkml:trace contextRef="#ctx0" brushRef="#br0" timeOffset="356842">11305 13842 375 0,'0'0'4'15,"13"19"2"-15,0 0 2 31,0 8 1-31,4 6 1 16,-1 4 0-16,1 5 2 0,-1 1 0 0,-4-11-1 0,-4-4-3 16,-5-10-2-16,-2-8 0 15,-1-10-1-15,0-13-1 31,-2-10-1-31,3-5-1 0,0-3-2 0,7-3-1 0,9-3 1 16,3 1-1-16,9 6 0 16,5 3 0-1,5 5 0 1,2 4-1-16,1 6-1 0,-6 5-4 0,2 7-4 0,-7 0-12 15,-4 1-65-15,-3 10-1 16</inkml:trace>
  <inkml:trace contextRef="#ctx0" brushRef="#br0" timeOffset="357394">12066 13747 326 0,'0'0'6'0,"-5"10"4"63,1 3 2-63,1 8 3 0,-1 4 2 0,4 10 0 0,0 3 0 0,8 7 2 0,6-2-6 0,8-4-3 0,7-5-3 15,4-5-3 1,4-11-3-16,6-7-4 0,-1-7-6 15,0-4-10-15,-8-12-16 0,-4-5-13 16,-9-5-5-16,-7-4 0 16,-9 0 8-16,-7-1 17 62,-10 5 16-62,-7 3 18 0,0 10 22 16,-5 8 14-16,3 4 6 0,2 13-1 0,8 5-7 0,6 5-10 0,6-4-11 0,17 1-5 0,9-8-4 15,12-8-2-15,9-7-3 16,2-5-1-16,3-11-2 0,-5-8 0 15,-9-1-2-15,-14-4 0 16,-14 0 0-16,-17 0-1 62,-20 2 1-62,-18 5-1 0,-14 4 1 0,-13 8-2 0,-6 7-1 0,5 3-3 0,0 13-5 0,15 9-11 0,6 4-20 16,9 3-45-16,34 0-5 16</inkml:trace>
  <inkml:trace contextRef="#ctx0" brushRef="#br0" timeOffset="357695">12837 13800 352 0,'0'0'2'16,"-24"8"1"-16,4 4 2 0,0 7 0 16,3 4 2-16,4 5 0 15,9 4 1-15,5 4 0 16,19 0-2 15,15 0-1-31,7-2 0 0,2-4 1 0,-5-4 0 0,-12 0 0 0,-16-6 1 16,-15 1-2-16,-24-3 1 15,-14-4-1-15,-12-1-2 16,-4-2-5-16,-4-4-5 15,10 1-19-15,10-5-58 0,17-3-3 16</inkml:trace>
  <inkml:trace contextRef="#ctx0" brushRef="#br0" timeOffset="358076">13149 13996 320 0,'0'0'7'15,"-10"16"3"17,2 0 2-32,3 8 2 0,3 3 3 0,4 2 1 0,13 0-1 15,12 0 2-15,13-7-7 0,10-10-2 16,11-10-2-16,2-4 0 15,1-15-1 17,-11-4-1-32,-14-7-2 0,-18-3 0 0,-21-3 0 0,-18 0-1 0,-22 5-2 15,-17 0 0-15,-12 10-1 47,-4 1-2-47,1 9-1 0,7 7-3 0,13 7-4 0,10 7-9 0,22 0-35 0,17 5-37 16,15-8-3-16</inkml:trace>
  <inkml:trace contextRef="#ctx0" brushRef="#br0" timeOffset="358240">13282 13815 431 0,'0'0'4'0,"-1"19"1"16,0 3 3-16,-4 5 0 15,1 14 2-15,-1 12 0 0,-2 10 0 16,-2 11-1-16,1-2-5 16,0 5-7-16,-4-5-24 62,9 0-61-62,2-8-4 0</inkml:trace>
  <inkml:trace contextRef="#ctx0" brushRef="#br0" timeOffset="364795">7496 9875 302 0,'0'0'5'15,"0"0"2"-15,-11 0 2 16,11-5-1-16,20-13 1 16,24-13 2-16,34-16 1 15,34-16 3-15,45-17-2 16,37-14-4-16,32-10 0 0,21 3 0 15,3 4-2-15,-9 11-3 16,-23 16-8-16,-33 13-17 31,-34 11-58-31,-34 22-5 0</inkml:trace>
  <inkml:trace contextRef="#ctx0" brushRef="#br0" timeOffset="365413">8105 5926 312 0,'22'-11'5'0,"29"-11"5"0,43-14 0 16,43-12 1-16,52-14 2 15,81-11-1-15,21-10 1 16,40-12-1-16,27-1-4 15,2 1-3-15,-9 10-2 0,-17 6-3 32,-29 13-6-32,-71 12-28 0,-3 14-46 0,-34 15-5 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8T19:24:44.3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15 3846 286 0,'0'0'6'0,"0"0"4"15,-13 0 3-15,13 0 1 16,-8 0 0-16,8 0 1 16,0 0 4 15,14 0 0-31,15 0-5 0,17 0-3 0,15-8-2 0,21-2-1 0,12-5 1 15,11-3-3-15,4-3-1 16,-7-1-2-16,-6 0-1 16,-12 2-2-16,-18 2-3 0,-16 4-3 15,-18 0-10-15,-13 5-26 16,-19 9-40-16,0-10-6 15</inkml:trace>
  <inkml:trace contextRef="#ctx0" brushRef="#br0" timeOffset="560">6305 3309 295 0,'0'0'4'0,"0"0"0"15,0 0-2-15,0 0 1 16,0 0 1-16,6 4 3 16,1 6 3-16,2 8 0 0,4 5-1 15,2 9-1-15,5 8 3 16,7 8 1-16,-2 5 1 15,2 5-5-15,-2 2 0 16,1-1-1-16,-7-2-1 16,-1-1 2-16,-9-8 1 0,-3-5-2 15,-4-6 2-15,-5-4-1 16,-11-8 0-16,-7-4 0 15,-10-5-1-15,-6-4-1 16,-7-6-2-16,-6-3-1 0,-1-3-1 16,0-3-2-16,4-6-1 15,4-8-4-15,11-1-6 16,5-14-28-16,-2-4-50 15,29-10-2-15</inkml:trace>
  <inkml:trace contextRef="#ctx0" brushRef="#br0" timeOffset="837">6207 2900 379 0,'0'0'5'0,"0"0"-1"16,-5-5 2-16,5 5-1 15,0-10 1-15,0 10 0 0,2-14 0 16,-2 14 2-16,8-9-3 15,-8 9 0-15,0 0-2 16,0 0 1-16,0 0-1 16,0 0-2-1,0 0-23-15,0 0-57 0,0 0-3 0</inkml:trace>
  <inkml:trace contextRef="#ctx0" brushRef="#br0" timeOffset="6348">7636 3182 155 0,'0'0'4'0,"0"0"3"16,-9 6 7-16,9-6 4 15,0 0 5-15,17 12 2 16,4-9 2-16,11-3 0 0,15 0-2 15,7-3-5-15,10-6-4 16,5 0-5-16,3-2-3 16,-1-1-2-16,-3 2-3 15,-1 0 0 1,-11 3-1-16,-7 0-1 0,-5 0-1 0,-9 3-6 15,-8 2-9-15,-6 2-22 16,1 1-36-16,-11 4-10 16</inkml:trace>
  <inkml:trace contextRef="#ctx0" brushRef="#br0" timeOffset="6600">7567 3607 306 0,'0'0'8'0,"15"0"4"16,16-2 3-16,16-6 2 15,21-5 4-15,18-3 0 16,18 1-2-16,10 0 2 31,6 3-9-31,-1 2-3 0,-10 6-7 0,-10 4-5 0,-11 8-15 16,-19 18-50-16,-11-9-18 15</inkml:trace>
  <inkml:trace contextRef="#ctx0" brushRef="#br0" timeOffset="7588">10155 3042 183 0,'0'0'5'0,"0"0"1"0,8-3 2 15,-8 3 3-15,16 1 2 16,-7 6 4-16,8 3 0 15,0 4 4-15,6 8-4 16,5 5 0-16,0 7 0 16,5 1-2-16,-3 3-3 0,1 3 1 15,-6 3-1-15,3-3-3 16,-9-1-1-16,-1-1-2 15,-5-3-1-15,-1-4 0 16,-1 0-1 0,-3-4 0-16,1-6-1 0,-3 0-1 0,0-8 1 15,0 0 2-15,-2-5-1 16,-4-9 1-16,0 0 0 15,0 0 0-15,0 0 0 0,1-16 0 16,-2-6 0-16,-9-6-2 16,-2-10 0-16,-5-7-2 15,-3-6 1-15,3-3-2 16,-1-5 0-16,3 4-1 15,2-2 0-15,10 3 0 0,3 2 0 16,11 6 0-16,9 3 2 16,10 6 1-16,18-2-1 15,12 3 1-15,10 5 1 0,4 4-1 16,7 1-1-16,-1 6-5 15,0 9-14-15,-7 11-64 16,-11 0-4-16</inkml:trace>
  <inkml:trace contextRef="#ctx0" brushRef="#br0" timeOffset="8507">11687 3055 198 0,'0'0'8'0,"0"11"6"15,6 0 3-15,5 5 7 16,10-2 2-16,6-4 2 15,10-2 2-15,10-3 0 0,4-5-5 16,6-8-6-16,-2-10-5 16,1-7-4-16,-7-4-3 15,-5 0 0-15,-7-1-2 16,-11-4-1-16,-9 1-2 15,-6-2-2-15,-11 1-1 32,-14 4-1-32,-13 3-2 0,-14 10-2 0,-11 5-2 0,-12 10 1 15,-8 4 0-15,-4 16 1 0,-3 7-2 16,4 10 0-16,6 13 3 15,12 8 1-15,12 9 3 32,16 6 1-32,17 5 2 0,14 0 2 0,26 2 4 0,18-8 1 15,16-11 1-15,16-13-2 16,20-12 0-16,8-14-1 15,8-8-1-15,-4-8-3 16,-3-4-7-16,-4 1-19 0,-8-4-61 16,-17 1-1-16</inkml:trace>
  <inkml:trace contextRef="#ctx0" brushRef="#br0" timeOffset="9217">12803 1941 264 0,'0'0'3'0,"0"0"1"16,7-7-1-16,-7 7 1 16,12-11-1-16,-1 11 1 15,5 1-1 16,2 7 3-31,1 6-2 0,8 4 0 0,-3 10 2 0,5 5 2 0,-5 5 3 16,-3-2-1-16,-1 3 4 16,-6 4 7-1,-11-1 1-15,-3-4-2 16,-8-3-1-16,-13 0-1 15,-4-7-1-15,-8-1-1 16,-3-7-4 0,4-8-7-16,-1-4-1 0,5-4-1 0,6-3-2 15,2-1-3-15,6-5-7 16,4-15-19-16,9-6-61 15,4-8-4-15</inkml:trace>
  <inkml:trace contextRef="#ctx0" brushRef="#br0" timeOffset="9361">12670 1478 422 0,'0'0'2'0,"0"0"-2"16,0 0 0-16,-2-8-5 0,2 8-6 15,0 0-11-15,6-10-23 31,-6 10-24-31,15-2-20 0</inkml:trace>
  <inkml:trace contextRef="#ctx0" brushRef="#br0" timeOffset="9830">13515 1552 182 0,'0'0'4'0,"-12"1"1"15,-1 13 7-15,-10 3 1 16,-4 7 2-16,-1 2 1 16,5 9 3-16,-1 3 2 0,7 6 1 15,14 0 0-15,20-4-6 16,23-6 0-16,13-16 0 0,13-9-1 15,8-9-2-15,9-12-2 16,-1-8-2-16,-6-11-2 16,-12-10-1-16,-40 20-3 15,-1-2-1-15,-13 2-1 16,-7-1-1-16,-8 2-1 0,-11-1-1 47,-13 4 0-47,-4-2-1 0,-10 4 3 0,3 0-3 0,-5 1-3 0,0 4-3 15,-1 2-3-15,3 1-1 0,2 0-12 16,5 0-42-16,6 4-22 15</inkml:trace>
  <inkml:trace contextRef="#ctx0" brushRef="#br0" timeOffset="10064">13559 1210 289 0,'0'0'0'15,"0"0"1"-15,-1 6 2 16,1 4 6-16,-1 9 1 0,1 5 3 15,4 21 3-15,9 29 0 16,6 12 3-16,4 18-2 16,5 14-2 15,4 7-4-31,5 4-2 0,8-2-15 0,-12-3-68 0,4-20-4 15</inkml:trace>
  <inkml:trace contextRef="#ctx0" brushRef="#br0" timeOffset="11482">6879 5872 107 0,'0'0'-1'0,"0"0"2"15,8 12 7-15,7 9 8 16,-2 6 4-16,9 19 4 0,4 9 4 15,6 8 2-15,1 11 2 16,-3-3-3-16,0 1-5 16,-6-11-5-16,0-5-4 15,-9-17 0-15,0-10 1 31,-10-12-3-31,0-5 0 0,-5-12-1 16,4-10-1-16,-2-13-2 0,1-10-2 0,-1-11-3 16,-1-9-4-16,3-7-1 15,-3-9-1-15,0 2 0 16,2 3-1-16,-2 7 1 0,0 9 1 15,5 10 0-15,4 4 1 16,12 7-1 15,9 5 1-31,15 3 0 0,9 2 0 0,11 5-1 0,6 3-5 0,4 7-9 16,-1 2-36-16,-1 5-29 15,-3 4-7-15</inkml:trace>
  <inkml:trace contextRef="#ctx0" brushRef="#br0" timeOffset="11808">8246 5757 205 0,'0'0'7'15,"0"0"7"-15,10 5 8 16,4-1 2-16,9-3 3 16,11 0-1-16,9-1 1 15,10 2 0-15,4-2-5 31,5-3-9-31,4 1-9 0,-3-3-4 0,0 3-9 0,-10-1-19 16,-2-2-41-16,0 5-13 16</inkml:trace>
  <inkml:trace contextRef="#ctx0" brushRef="#br0" timeOffset="12051">8262 6257 299 0,'0'0'6'0,"19"0"1"15,11 0 1-15,14-7 2 16,13-4-1-16,15-3 1 0,16-4-1 16,12-3 2-16,7-3-6 15,1-3-6-15,-1 5-20 16,-7 4-36-16,0-1-17 15</inkml:trace>
  <inkml:trace contextRef="#ctx0" brushRef="#br0" timeOffset="12430">9662 5351 326 0,'0'0'4'16,"0"0"0"-16,0 0 0 15,0 0 1-15,12-11 1 16,7 5 1-16,7-1 0 16,11 0 1-16,5 0-5 31,9 1 1-31,2 3-2 0,-3 3 1 0,0 0-3 0,-8 9 0 15,-6 0 1-15,-9 5 1 16,-9 2 0-16,-8 4 0 16,-10 6 4-16,-10 3 0 15,-7-1-2-15,-1 4-3 16,0-2-12-16,6-4-50 15,6 10-17-15</inkml:trace>
  <inkml:trace contextRef="#ctx0" brushRef="#br0" timeOffset="12626">10005 6229 438 0,'0'0'0'0,"0"0"0"16,11-9 1-16,5 2-1 15,6-3 1-15,0 0-1 16,2 1 1-1,2-3 0-15,-4 5-1 0,-3-1 0 0,-6 5-1 16,-13 3 1-16,0 0 0 16,-9 10-1-16,-6-3-3 15,4 7-13-15,-1 1-62 0,5 1-4 16</inkml:trace>
  <inkml:trace contextRef="#ctx0" brushRef="#br0" timeOffset="13846">7326 7647 61 0,'0'0'7'0,"-17"13"4"0,2 6 7 15,-10 4 4-15,-1 11 3 16,-4 8 4-16,8 29 9 31,9 3 2-31,13-8-7 16,20-6-3-16,21-14-6 15,17-12-4-15,14-16-2 16,20-15-1-16,-3-34-10 0,-1-12-2 16,-8-4 0-16,-14-1-2 15,-16-1 1-15,-20 3-1 16,-18 3 0-16,-24 8-1 15,-28 8-1-15,-20 9 0 0,-16 7-1 16,-15 8-2 0,-9 3-2-16,-1 8-5 0,2 3-7 15,15 3-23 1,12 2-32-16,19-8-16 0</inkml:trace>
  <inkml:trace contextRef="#ctx0" brushRef="#br0" timeOffset="14102">7269 7277 287 0,'0'0'0'0,"6"11"1"16,-2 11 3-16,4 10 5 15,2 15 0-15,4 16 4 16,1 12 1-16,1 14 0 0,8 32 6 31,-1 5-1-31,0-4-4 0,0-6-2 16,1-10-4-1,-3-13-7-15,9-12-11 0,-5-4-60 16,2-50-12 15</inkml:trace>
  <inkml:trace contextRef="#ctx0" brushRef="#br0" timeOffset="14452">8330 7680 256 0,'0'0'7'16,"17"1"3"-16,14-1 3 15,13-1 2-15,11-5-1 0,14-4 3 16,6 0-2-16,10 1 1 15,3-5-6-15,-9 4-9 47,-12 0-14-47,-8 1-39 0,-9 9-25 0</inkml:trace>
  <inkml:trace contextRef="#ctx0" brushRef="#br0" timeOffset="14631">8429 8095 352 0,'0'0'1'15,"23"-2"1"17,7-4-1-32,11-3 1 0,13-3 0 0,11-3 0 0,15-4 1 0,15-7-5 15,7 5-9-15,-6-4-32 16,8 0-34-16,-2 1-4 15</inkml:trace>
  <inkml:trace contextRef="#ctx0" brushRef="#br0" timeOffset="15175">9764 7278 279 0,'0'0'7'0,"0"0"4"16,0 0 0-16,0 0 0 15,0 0 2-15,10 0-1 16,14 0 1-16,13-6 2 15,17 4-8 1,14-1-1-16,10 1-3 0,7 2 1 0,-1 10 0 16,-8 1-2-16,-10 7 1 15,-13 7 0-15,-24 4 1 16,-23 4-1-1,-21 5 1-15,-20 4 0 0,-12-3-1 0,-7 0 1 16,1-3-1-16,2-5-4 16,9 0-7-16,9-7-13 15,14-2-61-15,19 0-2 0</inkml:trace>
  <inkml:trace contextRef="#ctx0" brushRef="#br0" timeOffset="15385">10090 8156 385 0,'0'0'1'15,"0"0"-1"-15,7 0 1 16,6-5 1-16,3-2 1 31,3-2 1-31,-1 1 2 0,1 0 3 0,-1 0 0 0,-3-1 0 16,-15 9 0-16,0-9 0 15,-10 6 0-15,-11 3-2 16,0 0-3 0,2 0-6-16,-5 0-14 0,-13 5-68 0,30 4-1 15</inkml:trace>
  <inkml:trace contextRef="#ctx0" brushRef="#br0" timeOffset="17456">5378 10588 202 0,'0'0'6'0,"10"18"5"16,1 2 3-16,5 9 4 15,0 10 0-15,7 9 3 16,3 7 0-16,2 9 2 0,-1-4-6 16,-1 1-2-16,-5-6-2 15,1-7 0-15,-4-8-2 16,-4-14 1-16,-4-4-1 15,-3-13 1 1,-7-9-5-16,8-6-1 0,-8-17-1 0,-2-8-2 16,-4-15-2-16,3-12-3 15,-8-8 0-15,3-8-1 16,-1-7 2-16,2 3-1 0,3 3 0 15,3 6 0-15,3 6 1 16,12 9 1-16,10 6-1 16,9 6 1-16,12 5 0 15,10 5 0-15,9 5 1 31,11 1-3-31,4 6-5 0,9 10-20 0,10 4-56 0,-12 4-3 16</inkml:trace>
  <inkml:trace contextRef="#ctx0" brushRef="#br0" timeOffset="17922">6485 10725 292 0,'0'0'1'0,"8"0"4"16,10 0 2-16,7-2 3 16,9-3 2-16,12-5-1 0,8 0 1 15,7-3 0 1,-1 0-2-16,5 3-10 0,-8 0-18 15,-2 0-37-15,-3 8-24 16</inkml:trace>
  <inkml:trace contextRef="#ctx0" brushRef="#br0" timeOffset="18208">6498 11064 317 0,'0'0'5'16,"5"4"0"-16,8-1 2 16,11 2 2-16,9-5 1 15,9 0 2-15,11 0 1 16,9-2 1-16,6-8-5 0,1 0-1 15,-4-3-1-15,-6 2-3 63,-3-2-3-63,-7 0-3 0,-1 5-6 0,-9-4-19 0,-4 0-54 0,5 2-5 0</inkml:trace>
  <inkml:trace contextRef="#ctx0" brushRef="#br0" timeOffset="18448">7425 10387 284 0,'3'9'6'0,"5"15"5"15,3 13 1-15,3 16 4 16,3 17 0-16,0 16 0 15,3 19 3-15,1 14 1 0,-3 9-5 16,1-2-4-16,0-2-5 16,5-4-8 15,0-15-28-16,5-2-48-15,4-9-5 0</inkml:trace>
  <inkml:trace contextRef="#ctx0" brushRef="#br0" timeOffset="22979">8750 10742 237 0,'0'0'7'0,"17"0"3"16,5-1 2-16,7-3 3 15,11-1 1-15,9-2 0 0,9-3 3 16,7-1-2-16,-2 0-4 15,2-2-3-15,-7 0-3 16,2 1-2-16,-9 0-4 0,-3 1-3 16,-4 3-6-16,-7 1-6 15,-2 2-10 1,-9 3-18-16,-5-2-22 0,3 4-21 15</inkml:trace>
  <inkml:trace contextRef="#ctx0" brushRef="#br0" timeOffset="23202">8805 11017 332 0,'0'0'4'16,"10"0"2"-16,14 0 1 15,15-7 0-15,13-4 2 16,16-8 2-16,14-6 0 15,16-4-1-15,6-3-3 0,-3 3-2 16,-9 3-5-16,-7 9-13 16,-12 17-50-16,-15 0-18 15</inkml:trace>
  <inkml:trace contextRef="#ctx0" brushRef="#br0" timeOffset="27897">10089 10269 76 0,'0'0'5'0,"10"-2"5"15,10-3 5-15,3-1 3 0,15-2 4 16,10-5 3-16,10-1 1 15,11-1 0-15,2-3-4 16,4 3-4-16,-1 1-7 0,-4 2-1 16,-7 3-5-16,-9 2-2 15,-6 4-1-15,-9 2-1 16,-10 1-1-16,-2 0 0 15,-11 0 2-15,2 0-2 32,-9 1-2-32,-9-1 2 0,12 3-1 0,-12-3-1 0,0 0 2 15,0 0-2-15,9 12 2 16,-8-4 0-16,2 5 2 15,0 4 3-15,2 9 0 0,1 8 1 16,4 11 0-16,-1 9 3 16,4 17-1-16,2 8 0 15,-1 13-1-15,2 6-2 31,-1 4-1-31,0 2 0 0,0 2 2 0,-4-2 0 0,0-8 0 16,-5-4 1-16,-2-5-1 16,1-7 1-16,-2-5 0 15,1-5 0-15,0-5-3 0,2-8 0 16,2-7-2-16,5-6 0 15,0-9-1-15,-1-4 0 16,0-6-1-16,-2-6 0 16,0-8 1-16,-1-1 0 31,-9-10 0-31,6 11 1 0,-6-11 0 0,0 0-1 0,-4 10 1 15,4-10 1-15,-9 8-3 16,9-8 1-16,-9 8-1 0,9-8 0 16,0 0 0-16,-10 11 1 15,10-11-1-15,0 0 0 16,0 0 1-16,0 0 0 15,0 0 0-15,0 0 1 16,8-15-1 15,3-6 0-31,3-11 0 0,3-13 0 0,4-14-2 0,1-17 0 0,3-15 0 16,1-15-2-16,1-14-1 15,-3-13-1-15,-2-9 1 0,1-6 0 16,-2-6 0-16,-1 3 1 16,-3 1 0-16,-6 10 2 15,-4 10 2-15,-6 12-1 16,-12 10 1 15,-7 12 0-31,-9 11 0 0,-6 8 0 0,-7 7-1 0,0 2 2 0,-2 6-2 16,4 3 1-16,4 2 0 15,5 7 1-15,5 4 0 47,5 0 0-47,9 11 0 0,3 2-1 0,7 5 1 0,9 5-1 0,9 0 1 0,9 6-2 0,14 4 0 16,9 1 0-16,17 3 0 15,13-1 0-15,19 3 0 16,15 0 0-16,18 2 1 15,19 0-1-15,23-2 0 0,13 1 1 16,21-3-1-16,13 1 0 47,20-2 0-47,13-1 0 0,10-1 0 0,16-3 0 0,6 1 0 0,11 0 0 0,9-1 0 15,8-2-1-15,3-1 1 16,3 2 0-16,5-1 0 16,-6 1-1-16,0 2 1 15,-8-1 0-15,-11 5 0 16,-11-1 1-16,-13 4-1 0,-13 3 1 15,-18 1 1-15,-12 3-1 47,-21 0 0-47,-16 3 0 0,-22 1 0 0,-17 6 0 0,-22-2 0 0,-19 3 0 0,-25 3 0 16,-14 0 0-16,-19 4 1 15,-13 6-1-15,-10 2 0 16,-7 4 0-16,0 7-2 16,1-3-11-16,-14 12-71 0,29 3-2 15</inkml:trace>
  <inkml:trace contextRef="#ctx0" brushRef="#br0" timeOffset="28518">12499 10355 234 0,'0'0'7'16,"-4"16"4"-16,1 8 6 15,-4 13 2-15,1 12 2 47,-6 12 0-47,1 11 1 0,-3 13 2 0,-2 4-4 0,-1-4-7 0,0-3-4 0,2-10-1 16,4-13-2-16,2-11 0 15,2-14-3-15,5-13-6 0,2-21-11 16,10-1-68-16,4-16-2 15</inkml:trace>
  <inkml:trace contextRef="#ctx0" brushRef="#br0" timeOffset="29106">12329 10374 221 0,'0'0'3'16,"0"0"3"-16,10-7 5 16,4 0 4-16,6-3 3 15,10-1 3-15,8-4 1 16,9 1 1-16,8 1-3 47,0 5-2-47,7 6-5 0,-6 2-4 15,0 12-3-15,-6 5-3 0,-10 9-1 0,-9 4-1 0,-10 3 0 0,-12 3 1 16,-9-1 0-16,-7 1 0 0,-15-6 0 15,-8-3-1-15,-8-6 0 16,-8-5-1-16,-1-5 0 16,-4-8-2-16,2-3-1 15,0-1 0-15,5-4 1 0,6 0-1 47,9-2 1-47,5 4 1 0,9 1 1 0,15 2 2 0,0 0 0 0,0 0 0 0,24 13 2 16,1 3 0-16,7 8 1 15,4 9 0-15,2 6 0 16,3 6 0-16,-2 3 0 15,-3 2-1-15,-5-1 0 16,-7-2 0-16,-4-7-1 0,-4-1-1 16,-5-7 1 15,-4-3-2-31,-4-3 1 0,-1-5-2 0,1 2-4 0,-2-8-3 15,3 4-9-15,-1-6-27 0,2-2-43 47,7-7-3-47</inkml:trace>
  <inkml:trace contextRef="#ctx0" brushRef="#br0" timeOffset="29444">12976 11054 333 0,'0'0'3'0,"14"0"1"15,7-7 3-15,9-2 1 16,10-6 2-16,9-7-1 16,2 0 2-16,5-5-2 15,-5-4-4-15,-6-2-4 16,-9 1-3-16,-18 0-3 0,-15 8-1 15,-11 3-1-15,-15 4 2 16,-15 7-1-16,-8 10 3 0,-10 7 7 16,-7 16 2-16,-7 11 4 15,5 11 1 16,4 8 1-31,15 5-1 0,13 3 4 0,20-1-2 0,22-10-1 16,28-8-2-16,27-13-2 0,24-12-2 16,17-8-3-16,8-9-7 15,6 3-22-15,9-9-61 16,-22-5-2-16</inkml:trace>
  <inkml:trace contextRef="#ctx0" brushRef="#br0" timeOffset="29976">13908 10743 330 0,'0'0'3'0,"0"0"3"16,9 4 2-16,9-4 2 15,10 0 2-15,12-3 0 16,6 2 0-16,8-2-1 0,4-2-4 15,0 2-8-15,-6-4-8 16,-4 5-31-16,-4 2-40 16,-21 0-6-1</inkml:trace>
  <inkml:trace contextRef="#ctx0" brushRef="#br0" timeOffset="30522">14670 10591 231 0,'0'0'8'0,"3"16"5"16,4 3 2-16,3 5 3 15,2 9 2-15,0 6 1 16,2 7-1-16,-1 8 3 47,-2-4-6-47,-6 4-4 0,-5-5-2 0,-12-3-2 0,-5-6-1 0,-4-5 0 0,-6-6 1 15,-4-10-2-15,-3-4-1 0,1-6-1 16,0-9-5-16,5 0-6 16,0-17-14-16,-8-1-65 15,20-10-3-15</inkml:trace>
  <inkml:trace contextRef="#ctx0" brushRef="#br0" timeOffset="30643">14561 10412 376 0,'0'0'-7'0,"0"0"-28"15,0 0-42-15,0 0-4 0</inkml:trace>
  <inkml:trace contextRef="#ctx0" brushRef="#br0" timeOffset="30957">15011 10130 303 0,'0'0'2'0,"23"13"0"0,-5 8 3 16,3 10 0-16,0 11 3 15,0 14-1-15,-2 13 2 16,-6 11 0-16,-13 5-2 16,-11 5-1-16,-16-4-2 15,-10 0-2-15,-11-8-6 0,-4-8-7 16,-11-15-17-16,-4-9-45 15,7-3-9-15</inkml:trace>
  <inkml:trace contextRef="#ctx0" brushRef="#br0" timeOffset="31213">13882 10502 370 0,'-5'14'4'16,"-3"19"1"-16,-1 15 1 15,3 15 1-15,3 12 0 16,3 7 0-1,10 9 0-15,8 4 3 0,12-11-5 0,14-12-8 16,4-17-25-16,10-9-52 16,3-14-3-16</inkml:trace>
  <inkml:trace contextRef="#ctx0" brushRef="#br0" timeOffset="31819">15612 10606 274 0,'0'0'6'0,"9"0"3"15,9 0 4-15,9 0 1 16,9-5 2-16,11-2-1 0,8 2 1 31,3-1 0-31,1 1-4 0,-7 2-6 0,-5-2-6 16,-10 5-6-16,-9 0-7 15,-13 0-10-15,-15 0-20 0,0 0-37 16,0 0-6-16</inkml:trace>
  <inkml:trace contextRef="#ctx0" brushRef="#br0" timeOffset="32250">15852 10337 286 0,'0'0'6'0,"0"20"3"0,-4 0 2 15,-2 12 2-15,3 6-1 16,-2 9 1-16,0 5-1 15,-2 6 2-15,7-4-6 0,0-5-7 16,-1-5-13-16,1-19-62 16,5 6-6 15</inkml:trace>
  <inkml:trace contextRef="#ctx0" brushRef="#br0" timeOffset="32846">16744 10159 267 0,'0'0'7'16,"-1"17"4"-16,0 2 3 15,-1 10 1-15,0 8 2 0,-1 8 1 16,0 9 3-16,-4 11 0 15,0-3-7-15,1 2-3 16,-1-3-3 0,-3-4-1-16,4-5-2 0,-2-11-3 15,2-6-7-15,2-8-6 0,-2-8-13 16,6-19-56-16,0 0-6 15</inkml:trace>
  <inkml:trace contextRef="#ctx0" brushRef="#br0" timeOffset="33310">16943 10628 303 0,'0'0'6'0,"14"16"1"0,-2 1 2 16,3 5 2-16,0 4 2 15,2 4 1-15,0 5 2 16,-1 1 1-16,-3-6-7 31,-8-5 0-31,0-5-1 0,-3-6-1 0,-2-14-2 0,0 0-2 16,0 0-1-16,-7-10-1 15,5-11-1-15,1-3-2 16,1-5 0-16,0 0-1 15,2-3-1-15,6 3 0 0,3 0 0 16,5 7 1-16,0 3 0 16,4 11 0-16,3 4 1 15,-3 4 0 1,2 7 0-1,-2 8 2-15,-3 6-1 0,-1 2 1 0,-4 3 0 0,-1-1 1 16,-5-2-1-16,-2-6 2 16,0-4-1-16,-4-13 0 15,0 0-1-15,9-5 0 0,-2-14 1 16,3-3-1-16,2-5-1 15,2 2-1-15,0 2-1 47,5 3 1-47,-2 5 0 0,2 10 1 0,-1 5-1 0,-2 8 1 0,0 6 1 0,-3 2-1 16,-1 6 2-16,-2-2-1 15,-4 2-1-15,1 0-5 0,0-5-9 16,4-3-68-16,2 1-4 16</inkml:trace>
  <inkml:trace contextRef="#ctx0" brushRef="#br0" timeOffset="33803">18071 10497 317 0,'0'0'3'16,"0"0"3"-16,0 0 3 15,10 5 1-15,5-2 1 16,6 0 2-16,6 0-1 15,7 1 1-15,2 0-4 0,4-1-4 32,-4-3-7-32,-1 0-8 0,-9 0-14 0,-5-5-29 15,-4 5-30-15,-17 0-6 16</inkml:trace>
  <inkml:trace contextRef="#ctx0" brushRef="#br0" timeOffset="34131">18633 10489 332 0,'0'8'4'0,"3"8"1"0,-1 6 4 16,4 5 1-16,-2 5 2 15,-1 5 3 1,-2 4-1-16,-2 5 1 0,-3-7-2 15,-10-4-3-15,-2-5-2 16,-4-4-2-16,-6-6-1 0,1-3-2 16,1-8-2-16,0-2-4 15,5-3-8-15,-4-5-29 16,11-10-45-16,5-7-5 15</inkml:trace>
  <inkml:trace contextRef="#ctx0" brushRef="#br0" timeOffset="34250">18411 10217 377 0,'0'0'1'15,"0"0"-2"-15,1-10-5 0,-1 10-12 47,10-17-33-47,10 12-28 0</inkml:trace>
  <inkml:trace contextRef="#ctx0" brushRef="#br0" timeOffset="34503">18843 10067 342 0,'0'0'3'0,"18"15"-1"15,0 4 0-15,2 4 1 16,3 13 1-16,-1 10 0 16,-2 10 1-16,-2 8 0 15,-11 8-3-15,-7 1 1 0,-18 0-2 16,-8-2-2-16,-12-4-5 15,-8-10-6-15,-5-8-15 16,-1-3-44-16,-8-17-11 0</inkml:trace>
  <inkml:trace contextRef="#ctx0" brushRef="#br0" timeOffset="34713">17830 10401 378 0,'-6'14'3'0,"-3"17"2"0,2 12-1 16,1 14 1-16,4 11 1 15,5 8 0-15,12 10 1 16,7 3-3-16,16-14-8 15,14-12-39 17,11-6-38-32,13-32-5 0</inkml:trace>
  <inkml:trace contextRef="#ctx0" brushRef="#br0" timeOffset="36633">15065 9707 174 0,'0'0'3'16,"0"0"6"-16,2-11 0 16,-2 11 4-16,18-11 1 0,0 6 1 15,-1 0 1-15,7 3-1 16,-1 2-2-16,2 0-4 15,-4 7-1-15,-2 2-2 16,-6 4-1-16,-4 3 1 0,-6 2 2 16,-3 3 0-16,-2 1 1 15,-9 0 0-15,2-1 0 16,0 0-1-16,5-2 2 15,4-5 0-15,8-2-3 0,16-7-1 16,11-2-2-16,12-2-6 16,6-2-14-16,1-1-61 15,13 1-5-15</inkml:trace>
  <inkml:trace contextRef="#ctx0" brushRef="#br0" timeOffset="37418">19038 9699 146 0,'0'0'6'0,"0"0"3"15,15-10 5-15,4 6 3 0,8-3 2 16,1 3 0-16,1 1-1 16,3 2 1-16,0 1-4 15,-12 8-2-15,-2 6-1 16,-15 5-3-16,-5 5 2 0,-13 1 1 15,-2 2 0-15,-2-3 2 16,0 0-1-16,5-7-1 16,9-4-2-16,10-6-1 15,19-6-3-15,18-1-3 0,10-9-8 16,15 4-18-16,6 0-57 15,2 0-3-15</inkml:trace>
  <inkml:trace contextRef="#ctx0" brushRef="#br0" timeOffset="42639">13157 12330 153 0,'0'0'4'0,"0"0"3"15,-8-8 3-15,8 8 4 16,-14 0 4-16,3 12 6 0,-2 5 2 16,-3 12 2-16,-1 16-3 15,-1 7-1-15,2 11-3 16,2 5-2-16,4 6-4 15,9-3-5-15,3-3-2 0,16-15-2 16,11-11 0-16,10-16-2 16,10-12 0-16,7-14 0 15,8-7-1-15,1-19 2 16,4-9-4-16,-6-12 2 31,-4-7-1-31,-14-7 0 0,-14-7 0 0,-20 3 0 0,-16-1-1 16,-26 6-1-16,-19 7-2 15,-17 14-4-15,-14 8-7 16,-2 16-17-16,1 12-53 0,1 4-2 15</inkml:trace>
  <inkml:trace contextRef="#ctx0" brushRef="#br0" timeOffset="43180">11039 13026 249 0,'0'0'4'0,"0"0"3"47,0 0 6-47,13 0 3 0,7 0 3 0,11-3 1 0,17-6 0 0,15-3 1 15,12 2-2-15,8-4-5 16,4 0-5-16,-2-2-3 0,-6 2-4 15,-6 5-2-15,-15 2-3 16,-12 4-4-16,-14-2-7 0,-3 5-20 16,-9 2-37 30,-5-1-14-46</inkml:trace>
  <inkml:trace contextRef="#ctx0" brushRef="#br0" timeOffset="43371">11248 13398 283 0,'0'0'7'0,"0"0"5"47,10 0 1-47,13-6 3 0,9-6 0 0,18-4 2 0,12-5 0 0,18-4 0 16,5 0-7-16,7-2-7 15,-1 2-6-15,-2 9-11 0,-9 7-35 16,-13 3-32-16,-12 6-6 16</inkml:trace>
  <inkml:trace contextRef="#ctx0" brushRef="#br0" timeOffset="44844">14477 12605 264 0,'0'0'6'0,"0"0"2"32,0 0 1-32,0 0 2 0,0 0 2 0,8 0 2 15,6 0 0-15,12-3 1 16,9-3-6-16,4-1 0 0,9 1-1 16,2-1-4-16,-1-2-1 15,0 4-5-15,-4 0-3 16,-9 3-5-16,-5-2-11 15,-10 3-23-15,2 1-34 0,-11 0-9 16</inkml:trace>
  <inkml:trace contextRef="#ctx0" brushRef="#br0" timeOffset="45114">14664 12350 168 0,'0'0'5'0,"0"0"6"32,-12 1 8-32,11 11 1 0,1 4 3 0,-1 8 1 0,1 8-1 15,0 8 2-15,5 6-2 16,-6 3-7-1,2 3-6-15,-2-3-2 0,0 0-2 16,-3-6-2-16,-1-5-5 16,5-1-10-16,0-11-22 0,2-2-43 15,17-7-7-15</inkml:trace>
  <inkml:trace contextRef="#ctx0" brushRef="#br0" timeOffset="47902">15610 12576 239 0,'0'0'7'0,"0"0"6"16,9-9 3-16,2 6 2 15,8-2 1-15,4-4 2 16,7 1 0-16,6-2 0 0,3 0-6 15,-1 2-5-15,-1 1-5 16,-6 3-2-16,-5 2-4 16,-6 1-3-16,-6 1-7 15,-14 0-11-15,13 4-28 0,-13-4-30 16,6 10-7-16</inkml:trace>
  <inkml:trace contextRef="#ctx0" brushRef="#br0" timeOffset="48133">16253 12172 280 0,'0'0'6'0,"8"13"3"15,-2 6 4-15,3 7 1 16,-1 8 0-16,2 12 1 15,3 5 1-15,-1 8 1 16,-2 2-7-16,-1-2-3 0,0-2-4 16,-3-5-4-16,5-7-6 15,-5-9-11-15,0-12-35 16,7-2-28-16</inkml:trace>
  <inkml:trace contextRef="#ctx0" brushRef="#br0" timeOffset="48432">16785 12075 243 0,'0'0'5'16,"11"18"6"-16,-2 3 2 15,2 11 3-15,-1 8 0 0,3 14 0 31,-1 8 1-31,-1 10-1 0,-8 1-4 0,-4 1-4 16,-9-2-5-16,-8-7-3 16,-8-2-9-16,-6-9-15 15,-5-2-49-15,-14-13-8 0</inkml:trace>
  <inkml:trace contextRef="#ctx0" brushRef="#br0" timeOffset="48742">15278 12393 304 0,'-9'16'7'15,"-5"11"2"-15,-5 14 3 0,3 11 0 16,3 12 0-16,7 7 1 47,7 11 1-47,14 1-2 0,18-12-4 0,23-10-7 0,16-10-14 0,7-13-64 15,6-16-5-15</inkml:trace>
  <inkml:trace contextRef="#ctx0" brushRef="#br0" timeOffset="49623">17047 11904 189 0,'0'0'3'16,"0"0"1"-16,0 0-1 16,0 0 3-16,0 0 1 15,11-10 2-15,-2 5 2 0,10-4 3 16,5-2-1-16,3 0 2 15,10-4 0-15,-4 1 0 16,4 1-2-16,-9 4 0 16,2-1-4-16,-6 5-2 0,-2-2-1 15,-12 7-3-15,-10 0-2 16,12 9-1-16,-12 5 2 15,-3 0-1-15,-9 7 0 16,-5 1 0 0,-5 7 1-16,-6 1 0 0,2 4 0 0,-1-4 1 15,3 1 0-15,7-3 1 16,10 0 0-16,7-6 3 15,16-5-1 1,13-5 0 0,17-3-1-16,4-3 1 0,10-6-2 0,5 0-3 0,1 0-5 15,1 0-9-15,-11 0-16 16,-4-6-44-16,-3 6-11 15</inkml:trace>
  <inkml:trace contextRef="#ctx0" brushRef="#br0" timeOffset="51319">12095 12318 25 0,'0'0'5'15,"0"0"3"-15,-7-11 3 0,7 11 6 16,0-10 1-16,0 10 2 15,14-14 1-15,0 6 0 16,5 0-3-16,-1 0-5 16,7 1-2-16,0-2-4 0,7 3-2 15,-7-1-1-15,1 2-2 16,-1 2-1-16,-1 2 0 15,-5 1-1-15,0 3 1 16,-1 8-1-16,-4-1 2 0,-1 6-2 16,0 2 1-16,1 8 3 15,0 6 1-15,2 7 0 16,-2 10 2-1,1 5 1-15,-1 10-1 0,-1 3 2 16,-1 10 0-16,-3-1-2 0,-2 7 2 16,-1-3-2-16,1 0 2 15,-4-2-2 16,2-3 0-31,-1-5 0 0,1-7 0 0,0-7 0 0,3-3-2 0,0-12-1 16,-1-7 0-16,2-10-1 16,-2-5 0-16,-1-6 0 15,-6-13 1-15,0 0-1 0,9 0 0 16,-7-19-2-16,0-10 2 15,0-8-2-15,0-9-2 16,0-12-2-16,2-5-2 16,-2-9-1 15,-1-3-3-31,-1-6 0 0,0 1-1 0,-2-3 0 0,-5 3 2 0,2 7 2 15,0 3 1-15,1 4 1 16,1 6 4-16,4 9 1 16,-1 3 1-16,9 7-2 0,4 4 0 15,2 3 1-15,3 2 0 16,3 2-1-16,7 9 2 15,1-4-1 17,6 5 1-32,3 2 0 0,6 3 0 0,6 1 0 0,10 1 1 0,6-2 0 15,5-1 0-15,14-1 2 16,10-4-1-16,13-1 0 15,6-6-1-15,16 2 1 0,8-4-2 16,8 4 1-16,3 2-1 16,3 4-1-16,0 2 1 15,-7 0 1-15,-2 1-1 0,-10 3 1 47,-8-3-1-47,-3 2 1 0,2-3 0 0,-7-1 2 0,-1 1-1 0,8-2-1 16,-1 3 1-16,3 2 1 15,1 4-2-15,-5 0 0 16,-8 3 0-16,-1 0-2 0,-7 3 0 15,-11 0 0-15,-5 2 0 16,-6-1-1-16,-5-1 1 16,-7-1 0-16,3 0-1 31,-6-3 1-31,-3 1 1 15,0 0-1-15,-5 1 0 0,-3 1 0 0,-7 1 0 0,-7-1 0 16,-4 4 1-16,-12 0 0 0,-4 1 0 16,-9 1 0-16,-5 0 0 15,-10 0 0-15,18 4 1 16,-7 3-1-16,2 4 0 15,7 4 0-15,4 2-1 0,2 1-1 16,4 6-3-16,2 3-7 16,-4-2-25-16,2 7-46 15,-2 4-6-15</inkml:trace>
  <inkml:trace contextRef="#ctx0" brushRef="#br0" timeOffset="52103">18251 12283 310 0,'0'0'2'15,"0"0"3"-15,6 0 2 16,15-4 0-16,9-4 1 15,18-5 0-15,13 0 0 0,14-3 2 16,6 3-6-16,4 0-7 16,-3 1-12-16,-6 5-22 15,-11 8-35-15,-17 3-10 0</inkml:trace>
  <inkml:trace contextRef="#ctx0" brushRef="#br0" timeOffset="52360">18274 12677 357 0,'0'0'1'15,"16"0"0"1,9-5 1-16,15-6 0 0,12-2 0 0,14-6 0 16,13-1-2-16,14 0-28 15,4-2-45-15,2-2-6 16</inkml:trace>
  <inkml:trace contextRef="#ctx0" brushRef="#br0" timeOffset="52985">19678 12063 359 0,'0'0'3'0,"3"22"1"16,3 10 2-16,3 11-1 16,6 13 1-16,1 11-1 15,4 13-1-15,4 12-3 0,0 4-7 16,0-5-24-16,-7 0-47 15,15 2-6-15</inkml:trace>
  <inkml:trace contextRef="#ctx0" brushRef="#br0" timeOffset="60734">9979 4246 261 0,'0'0'-2'0,"0"0"1"16,0 0 1-16,20-11-1 16,13 3 3-16,11-3 3 15,29-6 1-15,24-7 2 0,35-5 3 16,37 0 2-16,37-8-1 31,39-1 1-31,34 2-1 0,34 2-1 0,25 3-2 16,18 6 1-16,17 1-3 0,-9 5 0 15,-12 0-2-15,-26-1 0 16,-40-1 0-16,-36-1-2 15,-49-1 0-15,-40 0-5 16,-47 3-22-16,-22 1-51 0,-48 1-6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4T19:42:49.7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734 5168 63 0,'0'0'4'16,"-13"-8"4"-16,3 2 2 15,-6-3 2-15,-8 2 2 16,1-3-1-16,-8 2 0 0,-2-1 0 15,-3 4-4-15,-3 3-2 16,-2 1-4-16,0 1 1 16,3 3-1-16,0 5 0 15,1 1-1-15,-1 2 0 0,-1 3 1 16,3 4-2-16,2 2 1 15,-3 3 0-15,-8 3-2 16,2 3 3-16,-5 0-1 16,2 6-1-16,-5 3 4 15,-4 5 0-15,3 1 0 16,3-2-1-16,6 5 1 15,-1-1-1-15,8 6 1 16,3-5 0-16,4 2-3 16,4-6 0-16,5 3-1 15,0-3 0-15,2 4 0 0,2-4-2 16,-1 3 1-16,3 0 0 15,2-2 0-15,2 4 1 32,4-1-2-32,2 5 2 0,3-3 0 0,-2 4 1 0,6-4-1 15,1-2 1-15,0 2 1 16,0-8-2-16,1 3 1 0,2-10 0 15,1 2-1-15,-2 0 0 16,6-8 0-16,4 2 1 16,3-5-2-16,6 2-1 15,3-5 2-15,4 5 1 0,5-6 1 31,3 0-2-31,5-1 1 0,-1 1 0 0,6-1 1 16,3 2 1-16,1-3-2 0,2-2-1 16,-2-5 0-16,5 0 0 15,2-2 1-15,3-3-2 16,-1-2 1-16,-2-5 0 15,5 0 0-15,-4 0 0 16,7-8 2-16,3-1-2 16,0-8 3-16,3-4 0 15,3-6 0-15,6-2 0 0,2-3 1 16,10-4 0-16,-6-1-1 15,0-4-1-15,-7 5-2 16,-4-3 1-16,-5 3-1 0,-5-1 0 47,-9 1 0-47,-11-1-1 0,0 2-1 0,-4-1 2 0,6-3-1 0,3 0 0 15,-1-2 1-15,3-3 0 16,-4-6 2-16,1-1 0 0,-3-2 0 16,-2-1 1-16,-8 1-1 15,-6-3 0-15,-6-2 0 0,-2-6 0 16,-3 2-2-16,-6-3 1 15,-5-7-1 17,-9-1-1-32,-3-2 0 0,-15-1 0 0,-17 1 0 0,-15 3-1 15,-25 5 0-15,-26 6 0 0,-28 8-1 16,-31 11-2-16,-20 13-6 15,-18 8-12-15,-7 9-48 16,10 18-10-16</inkml:trace>
  <inkml:trace contextRef="#ctx0" brushRef="#br0" timeOffset="1330">16270 13869 153 0,'0'0'0'0,"-11"-10"0"16,-2 2 0-16,-9-4 0 15,-5 0 1-15,-8-2 3 0,-10-2 4 16,-10 0 1-16,-2 3 4 16,-6 6 1-16,-1 3-1 15,-2 4 2-15,1 5-2 16,-4 9-1-16,4 7-4 0,1 5-2 15,-2 7 0-15,-2 3 0 16,2 6 0 0,1 1-1-16,1 8 2 0,6 2 0 15,2 6-2-15,6 6 0 0,8 5-1 16,10 5-1-16,6 2 0 62,11 3-2-62,7 2 1 0,8 0-1 0,4 2 1 0,8 1-1 0,8 1 1 0,2 0-1 16,5 2-1-16,-3-5 1 0,7-4-2 0,-1 0 0 15,4-11 1-15,1-7-1 16,6-1 1-16,3-6 0 16,4-7 0-16,3 1 0 0,3-7 1 15,6 4 0-15,4-6 0 16,5-2 0-1,6-4 1-15,7-8-1 0,4-4 2 16,8-8 0-16,6-6 0 0,2-7 0 16,4 0-1-16,4-9 1 15,-5-4-1-15,-3-5 1 16,2-3-1-16,-4-4 2 0,0-3-2 15,4-4 1-15,-7-6 0 16,2-6 1-16,-2-2 0 16,1-4 0-1,-3-4 1-15,-3-1-2 0,-7-4 1 16,-2-3-1-16,-3-4 0 15,-9 2-1-15,-8-4 1 0,-7-3-2 16,-11 1 0-16,-11-5 0 16,-15-1 0-16,-14-3-1 15,-16-2 0-15,-21-5 0 0,-22-1-1 16,-18-3 0-16,-21-1 0 15,-19 1-1-15,-24 3 0 32,-25 11 1-32,-27 6 0 0,-26 15-1 0,-24 14 1 0,-21 14 1 15,-3 17-2-15,-2 10-4 16,19 27-14-16,24 21-56 15,37 6-5-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6T19:41:50.68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922 4755 20 0,'0'0'2'0,"0"11"0"15,0-2 0-15,0 8 3 16,0 2 0-16,0 8 2 0,-2 5 0 16,1 9 0-16,-1 5 0 15,-1 4 2-15,0 14-1 16,1 1 2-16,-1 12-3 15,2 7 5-15,0 7-2 0,0 0 2 16,3 8 0-16,2 0-1 16,3 6-2-16,-4 9-2 15,4 0 1-15,-1-1-3 31,-1 6 2-31,1-3 0 0,-1 5-1 0,-1 7-1 0,2-7 2 16,3-4-1-16,-2-1 1 16,3 0-1-16,0-7 1 15,3 7 0-15,-4-7 3 0,0-3 1 16,1 1 1-16,-1 5 0 15,-3-2 0-15,-4 4 1 16,-2 1-1-16,-2-4-1 16,-7 4-3-16,-5 3 1 46,-3-2-1-46,-4-4 0 0,-6-3-2 0,4-8 1 0,-2-5-3 0,2-6-3 0,1-9-2 16,0-9-7-16,6-7-22 0,5-7-46 16,-3-9-8-16</inkml:trace>
  <inkml:trace contextRef="#ctx0" brushRef="#br0" timeOffset="1064">1392 7100 9 0,'37'3'16'0,"3"-3"1"47,0 3 2-47,4-3 0 0,2 2-1 0,0 2 1 0,4 1-4 0,0 3-1 0,8 2-3 16,3-1-1-16,3 1 0 15,5-1 2-15,1-2-1 16,5-2 0-16,2 1-1 16,2-2-1-16,3 0 1 0,6 2-1 15,4-4 1-15,4 4-3 47,2 2-1-47,4 0 0 0,4 1-3 0,11-1 0 0,-4-1 0 0,2 0-1 0,7 0 1 16,0-1 0-16,8 1 2 15,4-2-1-15,6 2 0 16,-2 0 0-16,12 3 0 15,4-3-1-15,6 2 2 16,5 4-2-16,3-5-1 0,7 1 1 16,3-2-1 30,8-1 0-46,0-3-1 0,0 2 0 0,7-5 1 0,1 0-1 0,3-2 0 0,3-4 2 0,1 2 0 16,0-3 1-16,11 2-1 16,1-2 1-16,4 3 0 15,7-3 0-15,5 0 1 0,1 1-1 16,6 2-2-16,1 0 0 15,0 0 2-15,1-1-1 16,1-3 1 15,-2 1-1-31,-5-2 1 0,-5-1 0 0,-6-2 0 0,-7-2 0 0,-13-3 1 16,-11 2-2-16,-22-3 0 15,-19 0 0-15,-23 4 0 16,-21-1 0-16,-28 3 0 16,-17 1 0-16,-20 5-4 0,-20 1-2 15,-20 5-5-15,0 0-7 16,-13 0-14-16,-10 0-34 15,-7 0-23 1</inkml:trace>
  <inkml:trace contextRef="#ctx0" brushRef="#br0" timeOffset="1417">11135 6822 283 0,'0'0'1'16,"22"0"0"-16,9 6 1 16,9 4 1-16,18 1 0 15,8 8 2-15,7 3 1 0,4 7 1 16,-3 2 2-16,-5 5 3 15,-11 3 0-15,-10 2 0 16,-17 1 1-16,-13 2-1 16,-12-1 1-1,-9 0-3-15,-12 4-1 0,-11-1-4 0,-6 4-4 16,-4 1-6-16,2 7-14 15,-1 6-46-15,5-3-19 16</inkml:trace>
  <inkml:trace contextRef="#ctx0" brushRef="#br0" timeOffset="2216">2604 4732 47 0,'0'0'6'16,"0"7"5"-16,0 7 10 16,-2 4 2-16,0 3 3 15,-5 1 5-15,1 2 0 0,-3 3 2 16,-1-10-3-16,4 2-3 15,-2-7-5-15,8-12-2 16,0 0-4-16,0 0-3 16,10-17-1-16,6-6-3 15,7-7-3-15,4-4-3 0,3-1-3 16,1-2-2-16,-1 6-2 15,0 7 1-15,-5 9-1 16,0 12 1-16,-7 10-1 16,1 10 2-16,-1 12 0 31,1 5-5-16,7 3-10-15,1 6-37 0,3-9-24 0</inkml:trace>
  <inkml:trace contextRef="#ctx0" brushRef="#br0" timeOffset="2712">3390 4482 257 0,'0'0'0'0,"0"0"0"15,0 0 2-15,17 6 3 0,-8 6 0 16,3 5 4 31,3 9 0-47,0 8 3 0,1 9 2 0,-1 4 1 0,0 3-2 0,-1-1-2 0,0-3-1 15,-4-3-1-15,2-12-2 0,-4-4 2 16,0-12 1-16,-2-6 1 15,-6-9-1-15,15-9 0 16,-3-14 0-16,6-11-2 16,3-11 1-16,6-12-3 31,5-7-4-31,5-8-3 0,0 2-1 0,-2 4-4 0,0 11-10 15,-1 11-42-15,1 7-29 16,-1 10-6-16</inkml:trace>
  <inkml:trace contextRef="#ctx0" brushRef="#br0" timeOffset="4188">12365 7161 274 0,'0'0'5'0,"0"0"2"16,0 0 2-16,0-8 0 0,0 8-2 16,0 0 1-16,0 0 3 15,0 8 1-15,-3 6-3 16,-4 11-2-16,2 5 0 15,-1 7 1-15,-1 3 2 0,5 3-3 16,0-2 0-16,2-3-3 16,3-6 0-16,5-3 0 15,2-12-2-15,4-5 1 0,-2-10 0 16,4-2 0-16,1-10 1 15,1-6-1-15,0-4 1 16,1-6-2-16,-2-1 0 16,-3-6-1-16,0 2-1 0,-8 4 2 31,2 3-2-31,-6 4-2 0,1 7 0 0,-3 13 1 15,0 0 0-15,8 4 0 16,-1 14 0-16,1 7 0 16,2-1 1-16,5 1 0 0,1-5 1 15,5-4-1-15,2-9 1 16,3-7 0-16,-4-11 0 15,0-9 0-15,-5-5 0 16,-7-5 2 15,-5-3-3-31,-5 0-2 0,-5 2 0 0,-9-2-2 0,0 6-2 0,-2-3-3 16,3 7-8-16,-1 1-12 15,6 6-23-15,8 16-25 0,0-13-12 16</inkml:trace>
  <inkml:trace contextRef="#ctx0" brushRef="#br0" timeOffset="4649">13222 6873 203 0,'0'0'1'15,"0"0"1"-15,0 13 6 16,-3 4 3-16,-4 9 6 15,-6 9 0-15,-1 10 3 16,-5 7 0-16,-4 7 0 0,5-1-2 16,2 2-4-16,5-4-3 15,7-10-1-15,5-6-3 16,12-11 1-16,8-6-2 15,8-10 0-15,5-4 0 0,0-7-1 16,2-2 0 15,2 0-3-31,-5-1-3 0,2-2-2 0,-6-3-3 0,-3 1-4 0,-6-3-7 16,-2 3-14-16,-3 4-40 15,-4-6-15-15</inkml:trace>
  <inkml:trace contextRef="#ctx0" brushRef="#br0" timeOffset="4879">12867 7114 367 0,'6'-1'2'15,"20"0"-1"-15,16 0 0 16,22 0-1-16,12-1-4 16,17 1-7-16,8-3-12 0,6-1-34 15,-2 3-23-15</inkml:trace>
  <inkml:trace contextRef="#ctx0" brushRef="#br0" timeOffset="5648">4746 7071 305 0,'0'0'0'16,"0"0"0"-16,0 0 2 15,0 17 2-15,0 1 1 16,0 8 2-16,-1 5-2 0,4 9 2 16,1 7-1-16,2 5-7 15,-3-2-23-15,-1 1-48 16,11-5-7-16</inkml:trace>
  <inkml:trace contextRef="#ctx0" brushRef="#br0" timeOffset="6152">4743 8138 212 0,'0'0'5'0,"1"12"4"0,0-1 0 16,0 7 3-16,0 2 2 16,-1 4 0-16,1 1 1 15,-1 3 0-15,0-4-5 0,-1-4-1 16,1-5-2 15,0-5-4-31,0-10-9 0,0 0-35 0,0 0-32 0,10-13-4 16</inkml:trace>
  <inkml:trace contextRef="#ctx0" brushRef="#br0" timeOffset="6508">4543 8133 244 0,'0'0'15'15,"0"0"1"-15,0 0 1 16,0 0 1-16,30-27-1 15,9 11 0-15,14-6 0 16,14-2 1 0,10-5-14-16,12 7-6 0,0-2-4 0,-5 8-15 15,-5 14-50-15,-15-9-10 31</inkml:trace>
  <inkml:trace contextRef="#ctx0" brushRef="#br0" timeOffset="7220">4818 8060 61 0,'0'0'12'0,"0"0"4"16,0-10 13-16,0 10 4 0,1-11 4 15,-1 11-1-15,2-12-1 16,-2 12 0-16,0 0-5 15,0 0-9-15,5 20-5 16,-1 1-4-16,1 9-4 0,2 7 1 16,2 4-1-16,0-1 0 15,0 1-5-15,1-7-5 16,0 1-12-16,-4 0-50 15,2-14-17-15</inkml:trace>
  <inkml:trace contextRef="#ctx0" brushRef="#br0" timeOffset="8037">6833 7250 222 0,'0'0'1'16,"0"0"2"-16,0 0 4 15,0 0 4-15,0 0 2 0,4 11 2 16,0 2 1-16,1 8 0 15,-1 8-1-15,2 1-2 16,-3 7-8-16,4 3-18 16,-4 8-41-16,-2-3-21 15</inkml:trace>
  <inkml:trace contextRef="#ctx0" brushRef="#br0" timeOffset="8601">6735 8039 227 0,'0'0'2'0,"0"0"0"16,0 0 7-16,1 6 3 16,2 4 2-16,0 4 1 0,1 3 2 15,-1 4 0-15,0 5 1 47,-1-1-3-47,1 0-5 0,-1-1-2 0,-2-3-1 0,0-4-4 0,0-5-5 0,0-2-6 16,0-10-3-1,0 0-13-15,0 0-50 0,0 0-8 16</inkml:trace>
  <inkml:trace contextRef="#ctx0" brushRef="#br0" timeOffset="8839">6850 8015 224 0,'0'0'5'15,"4"8"1"-15,1 5 4 0,0 3 1 16,3 6 1-16,-1 2 2 16,3 4 1-16,0 3-1 15,1-2-2-15,-4-4-2 0,3-1-3 16,-5-5-4-16,-1-6-3 15,-1-4-11-15,-3-9-50 16,0 0-14 15</inkml:trace>
  <inkml:trace contextRef="#ctx0" brushRef="#br0" timeOffset="8985">6468 8104 344 0,'0'0'0'15,"8"-3"0"-15,16-5 1 0,11-4 0 16,15-4 0 15,19-2 0-31,12-7 0 0,16 1 0 0,3 0-3 0,1 3-13 16,-6 13-55-16,-7-12-10 15</inkml:trace>
  <inkml:trace contextRef="#ctx0" brushRef="#br0" timeOffset="9950">6179 8163 177 0,'0'0'3'0,"0"0"-1"15,0 0 4-15,9-6 2 0,5 3 2 16,4 2 1-16,4-1 1 15,1 2-1-15,6 0-2 16,-3 7 1-16,1 3-2 16,-9 1-1-16,-3 7 0 15,-10 3 0-15,-5 6 0 0,-6-2 2 16,-10 5 0-16,1-3 1 15,-4-2-2-15,3-1 1 16,6-7 0-16,10-6 0 16,10-8 0-16,23-3-1 0,8-3-4 31,12-5-8-31,11 0-28 0,18 2-41 0,-6-1-9 15</inkml:trace>
  <inkml:trace contextRef="#ctx0" brushRef="#br1" timeOffset="28427">2846 5878 61 0,'0'0'1'0,"0"0"1"0,0 0 1 15,0 0-1-15,0 0 2 16,0 0-3-16,-9 3 1 15,9-3 1-15,0 0-3 0,0 0 1 16,0 0-1-16,0 0-1 16,0 0 1-16,0 0 0 15,-9 5 0-15,9-5 0 16,0 0 0-16,0 0-1 15,0 0 1-15,0 0 1 0,8 6-1 16,-8-6 1-16,19-1-1 16,-7-2 1-16,1-1 0 15,2 1 1-15,-4 0-1 16,1-1 0-16,-2 4 1 15,-10 0 2-15,0 0-1 0,0 0 1 16,0 0 2-16,-7 1 2 16,-6 0 4-16,-1 1 3 15,-2-2 4-15,-1 0-1 31,0 0 1-31,5 0-3 0,12 0-5 0,-7-8-12 0,7 8-24 16,16-1-36-16,2 1-8 16</inkml:trace>
  <inkml:trace contextRef="#ctx0" brushRef="#br1" timeOffset="31669">6673 5825 161 0,'0'0'5'0,"0"0"1"16,0 0 1-16,0 0-2 15,0 0-7-15,0 0-27 16,3-1-26-16</inkml:trace>
  <inkml:trace contextRef="#ctx0" brushRef="#br1" timeOffset="37268">2134 5866 0 0,'0'0'3'15,"0"0"0"-15,-1-5 1 16,1 5-1-16,0 0 0 16,0 0 0-16,2-10-2 15,-2 10-1-15,0 0 0 0,0 0 3 16,0 0 0-16,0 0 3 15,0 0 4-15,0 0 1 16,0 0 3-16,-4-9 3 16,4 9-1-16,-11-6 3 15,11 6-2-15,-9-12-2 0,9 12-2 16,-8-11-5-16,8 11-4 15,-5-10-3-15,5 10-2 16,0 0 0-16,0 0-2 0,0 0-1 16,0 0 1-16,-5 8-1 15,5-8 4-15,-2 14 1 16,2-14 1-16,-3 14 0 15,3-14 0-15,-4 9 1 0,4-9-2 16,0 0 0-16,0 0-3 16,-6 9-10-16,6-9-27 15,5 12-20-15</inkml:trace>
  <inkml:trace contextRef="#ctx0" brushRef="#br1" timeOffset="39889">5771 5917 44 0,'0'0'1'0,"0"0"1"0,6-1 0 16,-6 1 3-16,0 0 3 15,0 0 3-15,8-11-3 16,-8 11 3-16,0 0-2 16,-6-2 3-16,6 2-4 0,-15 2 3 15,15-2 0-15,-13 7 0 16,13-7 2-16,-9 5 0 15,9-5-1-15,0 0 1 16,0 0-2-16,0 0-3 16,0 0-3-16,0-4-2 0,0 4-1 15,0 0-1-15,0 0-1 16,1-10 2-16,-1 10 0 15,0 0-2-15,-4-3-12 0,4 3-35 16,-7 5-18-16</inkml:trace>
  <inkml:trace contextRef="#ctx0" brushRef="#br1" timeOffset="42311">4041 9000 69 0,'0'0'5'16,"0"0"3"-16,0 0 8 16,0 0 3-16,0 0 0 15,0 0 0-15,0 0 1 16,0 0 0-16,0 0-3 15,0 0-4-15,-2-7-4 0,2 7 0 16,0 0 0-16,-3-8-1 16,3 8 1-16,0 0 1 15,0 0 0-15,0 0 0 16,0 0-2-16,0 0-2 0,-4-9-1 15,4 9 0-15,0 0-1 16,0 0-1-16,0 0-1 16,-3-9-1-16,3 9-1 15,0 0 0-15,0 0 0 0,0 0-1 16,0 0 0-16,0 0-1 15,0 0-4-15,0 0-7 16,-1-11-32-16,1 11-30 0</inkml:trace>
  <inkml:trace contextRef="#ctx0" brushRef="#br1" timeOffset="46765">5201 7386 246 0,'0'0'6'15,"0"0"2"-15,0-15 1 0,0 15 0 16,0-11-1-16,0 11 0 15,0-13 0-15,0 13-6 16,2-12-16-16,-2 12-33 16,17 4-27-16</inkml:trace>
  <inkml:trace contextRef="#ctx0" brushRef="#br1" timeOffset="47404">3464 7279 259 0,'0'0'-12'16,"0"0"-21"-16,0 9-35 15,0-9-4-15</inkml:trace>
  <inkml:trace contextRef="#ctx0" brushRef="#br1" timeOffset="52135">2286 5932 0 0,'16'0'0'0,"-1"2"3"15,-1 0-1-15,1-2 0 0,0 1 2 16,0 0-1-16,1-1 0 16,0 1-1-16,-1 1 1 15,0-1-2-15,-3 2 0 0,0-1-1 16,2 2 0-16,-5 1 0 15,2-2 0-15,-1 1 2 16,1 0 1-16,2-1 0 16,-1 0 1-16,-4-1 1 0,6-2-1 15,-6 3 0-15,0-3 1 16,-8 0-2-16,18 2-1 15,-6 1-1-15,-1 1 0 16,2-1 1-16,-2 2-1 0,6-1 1 16,-5 4-2-16,5-2 1 15,-8 1 0-15,2-2 0 16,-2 1 0-1,-9-6-1-15,15 16 3 0,-7-3-2 16,-8-13 3-16,15 19-1 0,-5-11 1 16,-1 8-1-16,1-8 1 15,1 6 1-15,-1-2-2 31,0-3 1-31,1-1-3 0,-2 2 1 0,-9-10 2 0,13 14-1 16,-13-14 2-16,11 10 0 16,-11-10-1-16,11 7 1 15,-11-7 1-15,10 8-1 0,-10-8-2 16,14 12 1-16,-14-12-1 15,14 14 0-15,-8-2-1 16,1-3 0-16,1 4-1 16,-1-1 2 15,1-4-2-31,-3 4 0 0,1-3 0 0,-2 1 0 0,-4-10 2 0,13 15-1 15,-13-15 1-15,10 16 1 16,-10-16-1 15,7 13 1-31,-7-13 0 0,8 17 1 0,-4-8-2 0,0 2 1 0,0-2-2 16,1 3 0-16,3-3 1 15,-2 3 0-15,3-2-1 16,-1 0 1-16,0-2-1 0,0 1 0 16,3 1 0-16,-11-10-1 15,16 16 2-15,-8-6-1 16,1 2-1-16,-1 0 1 15,2 0-1-15,-1 2 1 32,2-2 0-32,-3 0 0 0,3 0-1 0,-5-1 0 0,1 0 0 15,-7-11 0-15,12 18-1 16,-9-9 1-16,2 1-1 0,-1 0 0 15,1 4 0-15,-1 3 0 16,3-2 0-16,-2 6 0 16,1-4 0-16,1 5 0 15,-1-4 0-15,5 4 0 0,-6-5 0 31,5-1 1-31,-5 1-1 0,7-3 1 0,-5 1-1 16,2-1 1-16,-4-2-1 16,1-1 2-16,-1 0-2 0,0 0 0 15,0-1 1-15,0 1-1 16,1 0 0-16,0 0 0 15,2 1 0-15,-1-2 1 16,1 4-2-16,-2-3 2 0,1 0-1 31,-1 0 0-31,-2-1 0 0,-1 4 0 0,2-1-1 16,1-2 1-16,-1 4 0 15,0-3 0-15,2 4 0 0,-1-3 0 16,4 4 1 15,-3-2-1-31,3 4 0 0,0-1 0 0,-2 4 1 0,-2-3-1 16,-1 5 1-16,0 1-1 15,0-2 1-15,-1 4-1 0,-1-8 1 16,1 5-1-16,0-6 1 16,1 0-1-16,0-6-1 15,1 1 1-15,0-1 0 0,-2-1-1 16,0-1 1 15,1 3-1-31,-2 2 1 0,2-1-1 0,-1 6 1 0,-2-3 0 16,2 4 0-16,-1 1 1 0,3 1-1 15,-2-2 0-15,2 1 1 16,-1-1-1-16,2-1 0 15,-1-2 0-15,0 3 0 16,0-5 0-16,1 4 0 0,-3-3 0 16,3 1 0-16,-4 0-1 15,0 0 1 16,2-2 0-31,-2 3 0 0,0 5 0 0,-3-5 1 0,3 3-1 16,-1-2 0-16,-1 5 1 0,3-3-1 16,0 4 1-16,1-1-1 46,2-2 0-46,2 1 1 0,-1 4 0 0,1-3 0 0,-1-1-1 0,1 2 2 0,-2-3-1 16,0 1 0-16,-1-2 0 16,0 2 0-16,-2-3 0 15,2 1 0-15,-1-2 0 0,-1 0-1 16,1-1 1-16,2 0 0 15,-3-1-1-15,4 0 0 16,-2-3 0-16,1 6 1 31,1-5-2-31,0 3 0 0,-1 2 0 0,3-2 1 0,-4 2-1 16,1-5 1-16,-2 5-1 15,0-8 0-15,6 6 2 16,-8-7-1-16,6-1 1 16,-5 1-1-16,5 1 1 0,-4-1 0 15,5 5 0-15,-5-2-1 16,0-1 1-16,0 3 0 15,-1-2 0 1,-1-3-1-16,1-2 0 0,-1-1 1 0,-3-9-1 16,6 16 2-16,-6-16-1 15,7 9 0-15,-7-9 1 16,0 0-1-16,11 8 1 15,-11-8-1-15,0 0 0 0,13 8 0 16,-13-8 0-16,8 5 0 16,-8-5 1-16,9 4-2 15,-9-4 1-15,12 5 0 16,-12-5 2-16,13 3-2 0,-13-3 0 15,13 3 1-15,-13-3-1 16,15 2 0-16,-15-2 1 16,13 3-1-16,-13-3 0 0,13 0 0 15,-13 0-1 1,12 2 1-16,-12-2 0 0,0 0 1 15,9 1 0-15,-9-1 0 16,0 0 1-16,0 0 0 16,12 0 0-16,-12 0-1 46,9 0 0-46,-9 0 0 0,15-1-1 0,-15 1 0 0,17-3 1 0,-7-1-1 0,-3 1 0 16,4 1 0-16,-2-1 1 0,-9 3-1 16,16-8 0-16,-16 8 0 15,14-6 0-15,-14 6-1 16,13-7 1-16,-13 7-1 15,14-9 1-15,-14 9-1 32,15-11 0-32,-15 11 0 0,19-12 1 0,-11 7-1 0,2-4 0 15,0 4 0-15,-10 5 0 0,19-12 0 16,-19 12 0-16,18-14 1 15,-10 7-1-15,6-1 0 16,-5-3 1-16,4 1-1 16,-2-1 0-16,1-1 1 0,1 0-1 15,-3 1 0-15,3 0 0 16,-2-1 1-1,-1 0-1 1,5 2 0-16,-1-2 0 0,1-2 2 0,0-5-1 16,-2 2 0-16,3-3 1 0,-2 3-1 15,0 0 0-15,-4 0 0 47,1-1-1-47,-2 5 0 0,2 1 0 0,0 1 0 0,-3 1 0 0,1-1 0 0,-1-1-1 16,2 0 1-16,-1 2 0 15,-2-2 0-15,0 0 0 16,0 1 0-16,-1 0 0 15,0-1 0-15,1-2-1 0,1 2 1 16,-1-3 0-16,0 1 0 16,1 3 0-16,-3-1 0 15,1 0 0-15,0 1 1 0,-2-1-1 16,-2 1 0-16,3 0 1 15,-2-2-1-15,2-1 0 16,0 2-1 0,0 0 1-16,2-2 0 0,-2 1 0 15,2 2-1-15,-1-2 1 0,0 1 0 16,-2-1 0-16,2 0 0 15,0 0 0-15,-1 0 0 16,0-1 0-16,2 0-1 16,-2-1 1-16,4 4-1 15,-3 0 1-15,1-5-1 0,-1 2 1 16,0 1-1-16,2-3 1 15,-1 3 0-15,-2-2 0 16,1-2 0-16,1 0-1 0,2-1 2 16,-1 0-1-16,0-2 1 15,2 0-1-15,-1 0 0 16,0 0 0 15,0-1 0-31,-1 1 1 0,-1-2-1 0,-1 4 1 0,0-1-1 0,1 1 0 16,-3 0 1-16,3 0-1 15,-1 0 1-15,-1-1-1 16,3 1 0-16,-2 0 0 15,0-1 1-15,0-1-1 0,1 1 0 16,1 0 0-16,0 2 0 16,-3-3 1 15,3 3-1-31,0-2-1 0,2 1 1 0,-3 0 0 0,4-2 0 0,-3 1-1 15,3 0 1-15,2-2 0 16,-3 1 0-16,0 0 1 16,0 1-1-16,0-1 0 0,-2 1 0 15,3-3 0-15,-4 2 0 16,0 2 0-16,2-3 0 31,-1 1 1 0,0-2-1-31,-3 3 0 0,5-1 1 0,-3 1-1 0,-2 1 0 0,1-2 0 0,2 2 1 0,-1 2-1 16,-1-2 0-16,0 1 0 15,2 2 0-15,-2-2 2 16,1 1-2-16,-1-1 0 0,0 0 0 16,-1-2 1-16,0-1-1 15,1 2 1-15,-2-2-1 16,0 0 2-1,-1 1-2-15,1 2 0 0,1 0 1 0,0-1-1 16,0 3 0-16,1-1 0 16,0 0 0-16,0 3 0 15,2-3-1-15,0-1 1 16,-1 2 0-16,0 1 0 0,1-1 0 15,0 1 0-15,-3 1 1 16,1 1-1-16,0-1 0 16,-2 1 0-16,0-1 0 0,1 1 0 15,-3 0 0 1,1 1 0-16,0 0 0 0,0-1 0 15,2-2 0-15,-1 3 0 16,2-2 0-16,1 0 0 0,0 0-1 16,-1-1 1-1,1 0 0 1,0 2 0-16,-1 2 0 0,0 0 0 0,-1-1 0 15,0 1 0-15,-5 10 0 16,9-16 0-16,-9 16 0 0,9-17 0 16,-4 8 0-16,-1 0 0 15,0-3 1-15,2 2-1 16,0-2 0-16,0 0 0 15,0-2 0-15,0 1 0 0,2 2 1 16,-3-5 0-16,1 6-1 16,-1-1 1-16,-1 1 0 15,-2 0-1-15,-2 10 1 0,5-15-1 16,-5 15-1-16,6-11 1 15,-6 11 0-15,6-14 0 16,-6 14-1-16,7-13 1 16,-7 13-1-16,10-14 0 0,-10 14 0 31,9-10 1-31,-9 10-1 0,8-10 1 0,-8 10-2 15,9-8 4-15,-9 8-2 16,0 0 1-16,10-8-1 0,-10 8 1 16,0 0-1-16,9-8 0 15,-9 8 0-15,10-5 0 16,-10 5 0-16,12-6-1 15,-12 6 1-15,12-4 0 16,-12 4-1-16,11-2 1 0,-11 2-2 16,9 0 2-16,-9 0 0 31,14 0-1-31,-14 0 1 0,18 8 0 0,-18-8 0 15,16 11 1-15,-6-3-2 0,0 0-3 16,0 1-6-16,1-2-19 16,-3 1-43-16,5 6-7 31</inkml:trace>
  <inkml:trace contextRef="#ctx0" brushRef="#br1" timeOffset="52634">5871 5967 125 0,'0'0'3'15,"0"0"5"-15,15 13 2 16,-5-5 3-16,3 8 2 16,4 6 1-16,3 7 0 15,2 2 1-15,3 3-3 0,0 9-6 16,1 2-21-16,3 15-36 15,-2-4-15-15</inkml:trace>
  <inkml:trace contextRef="#ctx0" brushRef="#br1" timeOffset="53853">2294 5917 98 0,'0'0'1'0,"0"0"0"15,0 0-1-15,0 0 0 0,0 0 0 16,0 0 1-16,0 0-2 16,0 0 1-16,0 0-2 15,0 0 1-15,0 0 1 0,-9 4-2 16,9-4 4-16,0 0 0 15,-10 2 0-15,10-2 3 16,-11 1 1-16,11-1-1 16,-14 1 2-16,3-1 0 15,1 0 0-15,-1 0 1 0,-3 0-2 16,-1 0 0-16,-1 0-2 15,1 1 0-15,-2 2-2 16,-2 2-1-16,2 2-2 0,0-1 0 16,1 3 0-16,1 1 0 15,-3 2 1-15,-3-2 0 16,3 2 0 15,-4 1 0-31,0 2 0 0,-2 4 1 0,-1-3 0 0,-5 3-1 0,5-4 1 16,1 5-5-16,-1-7-23 15,9 9-31 1</inkml:trace>
  <inkml:trace contextRef="#ctx0" brushRef="#br1" timeOffset="54441">1724 6360 13 0,'0'0'1'15,"-9"14"-3"-15,5 1-10 16</inkml:trace>
  <inkml:trace contextRef="#ctx0" brushRef="#br1" timeOffset="56151">2095 5199 166 0,'0'0'7'0,"0"0"4"0,0 0 2 16,0 0-2-16,0 0-2 15,0 0 0-15,0 0 2 16,0 0 1-16,0 9-5 15,-1 8-4-15,1 8 1 0,0 5 0 16,0 10 3-16,-6 6 3 16,2 2-4-16,-3 4 1 15,3-4-2-15,-2 0-1 0,3-3-1 16,3-3-1-16,-1-6-12 15,9 0-34-15,0-5-27 16</inkml:trace>
  <inkml:trace contextRef="#ctx0" brushRef="#br1" timeOffset="56945">1240 5538 133 0,'0'0'-1'16,"0"0"1"-16,0 0 4 15,0 0 6-15,0 0 4 0,24 0 2 16,3 2 4 15,7-2-1-31,6-2 2 0,6-1 0 0,3-2-5 0,-6 2-3 0,5-1-4 16,-13-1-1-16,-1-2-2 15,0 1 0 1,-2 0-1-16,-1-2 2 0,-1-1-2 16,5 0-1-16,-7 3-2 0,1 2 0 15,-8-1-2-15,-4 4-1 16,-4 1-2-16,-5 0-4 31,-8 0-7-31,0 0-15 0,6 9-26 0,-6-9-24 16</inkml:trace>
  <inkml:trace contextRef="#ctx0" brushRef="#br1" timeOffset="57538">1775 5308 196 0,'0'0'1'16,"0"0"0"-16,0 0 3 15,0 0 2-15,0 5 3 0,0-5 0 16,0 0 1-16,0 0-1 16,0 0-1 15,0 0-1-31,0 0-2 0,7 10-3 0,-7-10-1 0,14 6-1 0,-5-1 0 15,2-2 0-15,4 3 1 16,-3-3 0-16,2 3 0 16,-2-2-1-16,-1 1 0 0,1 0 0 15,-2-2 0-15,-1 1 0 16,4 1 0-16,-1-1 0 15,5 2-1 1,3 7 2 0,0-5 0-16,3 7 0 0,-2-5-1 0,0 6 1 0,-3-4-1 15,-1 1 1-15,-5-4 2 16,-5 1-1-16,-7-10 1 15,-1 17 0-15,-7-6 1 16,-12 0 0-16,-6 1 2 0,-5 2-1 16,0 1-2-16,-3-3-5 15,4 0-11-15,1-2-20 16,6-6-30-1,15 2-13-15</inkml:trace>
  <inkml:trace contextRef="#ctx0" brushRef="#br1" timeOffset="58223">3061 5484 247 0,'11'-2'6'0,"9"-3"1"15,17-2 4-15,7-5 0 16,15 2 1-16,8-5 1 15,11 2-1-15,5-3 1 16,-6 7-7-16,-5-3-8 0,-9 7-17 16,-10 5-41-16,5-4-18 15</inkml:trace>
  <inkml:trace contextRef="#ctx0" brushRef="#br1" timeOffset="58932">2962 5445 164 0,'0'0'4'0,"0"0"2"16,0 0 2-16,0-9 0 15,3-2 4-15,7 3 2 16,7-7 2-16,9 1-1 0,3-1-1 15,6 0-1-15,5-1 0 16,8 3-1 15,-6 4-4-31,-1 1-1 0,-7 1-2 0,-8 2 1 0,-4 3-2 0,-8 1-2 16,-6 1-1-16,-8 0 1 15,-5 3-1-15,-14 7 0 16,-6 0-1-16,-2 4 0 16,-11 2-2-16,2 5 2 0,-6 0 0 15,-1 3-1-15,1-2 0 16,4 0 0-1,6 0-1 1,4-3 1-16,7 1 0 0,7-3 1 0,4-1 2 0,10 1 2 16,13-2 1-16,11-1 2 15,9-4 1-15,11 0 1 16,6-3 2 15,6-2-4-31,8-1 0 0,-3-3-2 0,3 1-3 0,-3 3-3 0,-4 2-5 16,-5 5-8-16,-8 4-10 15,-5 3-23-15,-4 8-33 16,-8 2-6-16</inkml:trace>
  <inkml:trace contextRef="#ctx0" brushRef="#br1" timeOffset="59824">4118 5219 11 0,'-23'18'15'16,"0"-1"2"-16,-3 8 2 15,8-1 3-15,4 2 2 16,14 1 14-16,9-10-4 16,16-2-2-16,11-15-1 15,14 0-1-15,5-13 0 16,9-4-2-16,2-13-7 15,-9-3-12-15,-6 2 2 0,-10-4 0 16,-13 2-3-16,-16 4-1 16,-12 0-2-16,-19 10-2 15,-14 1-2-15,-13 10-3 0,-10 3-4 47,-1 7-6-47,-3 4-9 0,7 7-12 0,8 7-24 0,6-1-25 0</inkml:trace>
  <inkml:trace contextRef="#ctx0" brushRef="#br1" timeOffset="60155">4205 4877 276 0,'0'0'-1'15,"0"0"2"-15,1 15 4 16,3 6 2-16,-2 9 6 16,1 15 0-16,-2 13 4 0,4 10-1 15,-7 14 0-15,2 5 4 16,3 2-6-16,-2-4-3 15,3-7-6-15,2-10-5 16,4-8-13-16,-5-9-35 0,7-11-31 16,-2-8-7-16</inkml:trace>
  <inkml:trace contextRef="#ctx0" brushRef="#br1" timeOffset="66683">8110 7262 202 0,'0'0'5'15,"0"0"4"-15,0 0 4 0,0 0 1 16,-5-6 2-16,5 6 3 15,0 0 0-15,-3-14-1 16,3 14-4-16,0-15-4 16,0 4-2-16,3-8-2 0,4-5-2 15,0-9-2-15,0-7 0 16,4-7 0-16,-1-7 0 15,-2-6 0-15,1-4 1 16,-2-2-1-16,0-1 0 0,0 2 1 16,-1 2-1-16,1 5 0 15,-2 2 0-15,1 8-1 16,-3 4 0 15,3 3 0-31,-4 6 0 0,-2 2 0 0,0 5 1 0,1 3-1 0,-3 3 0 16,-1 1 1-16,1 4-2 15,0 2 1-15,1 1-1 16,1 3 0-16,0 2 1 15,0 9-1-15,0-12 0 0,0 12 0 16,0-14 0-16,0 14 2 16,6-12-1-16,-6 12 1 31,5-15-1-31,-5 15 0 0,6-17 0 0,-6 17 0 0,3-14 1 15,-3 14-3-15,0 0 1 16,0 0-1-16,0-9-1 16,0 9 1-16,0 0-2 0,-10 9 1 15,1 3-1-15,-2 2 1 16,-4 2 1-16,-1 0 0 15,-3 8 0-15,0-7 0 16,6 2 2 0,-3-5 1-16,7-5-1 0,9-9 1 0,-12 9 0 15,12-9 0-15,0-8-1 16,4-4 2-16,4-6-1 15,2-2 0-15,2-6 0 16,1 0-1 0,0-3 1-16,2 1-1 0,0-1 0 0,-5 5 0 15,0 4-2-15,1 3 1 16,-4 5-1-16,0 2 0 15,-7 10 1-15,16-7-1 0,-4 7 1 16,4 3 0-16,2 9 1 16,6 2-1-16,4 4 1 15,3 3 0-15,0-2-1 0,-1 3-8 47,0-1-12-47,-4-5-42 0,-3 3-18 0</inkml:trace>
  <inkml:trace contextRef="#ctx0" brushRef="#br1" timeOffset="67283">7965 6988 192 0,'0'0'4'0,"0"0"5"16,0 6 6-16,0 4 1 15,0 6 3-15,-1 4 0 0,1 7 0 16,0 2 2-1,3 4-2-15,-1-1-6 0,0 2-4 16,-2-5-1-16,5-5 0 16,-1-2-2-16,-1-6 1 15,0 0-1-15,-1-1-2 0,1-1 1 47,-2-3-2-47,2 1 0 0,0-3-1 0,1-1 1 0,-4-8 0 0,15 9 1 16,-5-9-1-16,7-6 0 0,3-5 0 15,5 0-1-15,1-2 1 16,0 1-2-16,-1-1-2 15,0 2-4-15,1 3-5 16,-7-2-11-16,6 0-37 0,1 5-26 16</inkml:trace>
  <inkml:trace contextRef="#ctx0" brushRef="#br1" timeOffset="67935">8730 6186 212 0,'0'0'0'0,"0"0"1"0,0 0 5 16,0 0 2-16,0 7 5 15,1 3 3 1,1 1 3-16,-1 7 1 15,2 3 1-15,1 4-1 0,4 1-4 0,1 8-1 16,3-2-2-16,2-1-3 16,1-2-3-16,1 1-1 15,2-4-1-15,0-1 1 16,-2-4-2-16,-4-2-1 0,-3 0 0 15,0 0-2-15,-3-1 1 16,-2-4-1-16,-2 1 0 31,0-3 1-31,-1-3 0 0,-1-9 3 0,3 10-1 0,-3-10 0 16,0-10 1-16,3-9-1 15,2-7 1-15,0-8-1 32,1-4-2-32,1-9-1 0,3-3 0 15,3 1 0-15,-2 2-1 0,-1 4-2 0,0 6-4 16,0 8-7-16,0 5-10 15,5 4-35 1,3 12-27-16,-8 3-7 0</inkml:trace>
  <inkml:trace contextRef="#ctx0" brushRef="#br1" timeOffset="68524">9239 6414 268 0,'0'0'2'15,"4"11"-1"-15,1-3 1 31,0 2 1-31,3 4 2 0,0 3 2 0,-1 2 2 0,1 0 1 16,-1-2 0-16,-2-4 2 16,-1-2-1-16,-4-11-1 15,3 13 1-15,-3-13-1 0,0 0-2 16,0 0 0-16,0 0-2 15,0 0 0-15,0 0-1 16,0 0-1-16,0 0 0 47,0 0-1-47,9-10-2 0,-3-1 0 0,1 0 0 0,1 1-1 0,1-2-1 0,3 3 1 15,0 1-1-15,0 4 1 16,3 4 1-16,-4 3-1 0,1 6 1 16,-1 3 1-16,-1 0 0 15,0 1 0-15,-4-2 2 16,0 1 0-16,-6-12 0 31,7 12 1-31,-7-12 0 0,7-5-1 0,-2-7-1 0,4-5 0 16,0 0-1-16,1-2-2 15,1 0-2-15,1 2 0 16,2 5 0-16,-1 7-1 31,6 5 2-31,2 2-3 0,4 13-6 0,5-3-19 0,-10 5-52 16,21-3-4-16</inkml:trace>
  <inkml:trace contextRef="#ctx0" brushRef="#br1" timeOffset="69872">8588 7481 187 0,'0'0'4'0,"0"0"3"16,0 0 2-16,0 0 0 15,0 0 2-15,0-13-1 16,0 13 2-16,-1-12 0 16,1 12-3-16,0-12-3 0,0 12-1 15,0-12-1-15,0 12-1 16,0 0 1-16,0 0-3 15,0-10 0-15,0 10 0 16,0 0-1-16,0 0 2 16,0 0-1-16,0 0-1 0,0 0 2 15,0 0-1-15,0 0 0 16,0 0 1-16,0 7-1 15,0-7 1-15,0 0 0 16,1 15 0-16,0-7 1 0,0 5-1 16,0 4 4-16,2 4-1 15,0 4 0-15,1 3-1 16,1-1 2-16,-1 4 0 15,-1 0 0-15,0 1 0 0,-2-2-1 16,-1-1 0-16,0 0-2 16,-3 1 0-16,-1-1 0 31,-2 0-2-31,4 1 0 0,1 8 1 15,3-2 0-15,4 1 1 16,-1-2-1-16,4-1 0 16,-3-4 0-16,-2-1 1 0,1-4-1 15,-4-7-1-15,-1-4 0 16,0 2 0-16,-5 0 0 15,3 1 0-15,-1 1 0 16,1 3 0 0,-1-2 0-16,2 1 0 0,-2 2 0 0,0 0-1 15,0 4 1-15,1-2-1 16,1 3 1-16,-3-1 0 15,1 1 0-15,-1 1 1 0,0-3 0 16,-2-1-1-16,2-4 1 16,0-3 0-16,0-1-1 15,0-5 0-15,-1-2-1 16,5-9 1-16,-7 13-1 31,7-13 0-31,0 0 0 0,-6 10-1 0,6-10 2 0,0 0-1 16,0 0 1-16,0 0-1 15,0 0-3-15,7 0-2 0,-7 0-9 31,11-22-27-31,-11 9-38 16,4-4-6-16</inkml:trace>
  <inkml:trace contextRef="#ctx0" brushRef="#br1" timeOffset="70340">8443 8536 189 0,'0'0'8'0,"0"0"3"16,0 0 5-16,0 0 1 0,0 0 1 15,0 0 2-15,-10 12 0 16,10-12 0-16,-1 13-5 15,1-13-2-15,0 14-3 16,0-14-1-16,1 16 0 31,-1-16-4-31,5 19 2 0,-2-9-2 0,-2 0 0 0,1-1-1 16,2 2-1-16,-1 0-1 15,1 2 0-15,1-2 2 0,1 2-2 16,2-1 0-16,0-2 0 16,-1-2 0-16,-7-8 1 15,18 12 0-15,-8-12 0 0,3 0 1 16,4-8 1-16,3-2-1 31,-1 0 0-31,4-5 1 0,0 1-1 0,2-3-1 16,-3 4-2-16,-2 0-2 0,-2-3-4 15,-1 2-5-15,-1-6-9 16,1-2-36-16,5-1-30 15,-9-7-7-15</inkml:trace>
  <inkml:trace contextRef="#ctx0" brushRef="#br1" timeOffset="70858">8462 7677 239 0,'0'0'3'0,"0"0"1"16,0 0 2-16,-3-15-1 16,3 15 5-16,0-19 1 0,1 4 0 15,-1 0 3-15,3-2-3 16,-1 3 0-16,2 2-1 15,1 0-1-15,1 3-2 16,3 3 0-16,4-1 1 0,4 1-1 16,6 0-1-16,3-1 1 15,4 0-1-15,3-1 0 16,2 1-1-16,0 2-1 15,-4 0-4-15,-1 5-6 0,-5 0-6 16,1 3-24-16,-7 17-41 16,-3-7-8-16</inkml:trace>
  <inkml:trace contextRef="#ctx0" brushRef="#br1" timeOffset="71371">9063 7843 176 0,'0'0'6'0,"0"0"6"16,6 14 3-16,-3-1 3 15,3 3 3-15,-1 8 2 16,2 6 4-1,1 4-1-15,-3 0-4 16,-1-6-5-16,2 0-2 16,-3-7 0-16,0 0-3 15,0-10-1-15,-3-11-3 0,0 0-1 47,4-6 0-47,1-8-2 0,1-7 0 0,3-5-3 0,-1-6 0 0,3-7-2 16,0-3-1-16,-1 0-1 0,0 1-4 15,3 7-8-15,-4-2-17 16,-1 10-53-16,6 5-4 15</inkml:trace>
  <inkml:trace contextRef="#ctx0" brushRef="#br1" timeOffset="71928">9409 8028 227 0,'0'0'3'16,"0"0"0"15,4 9 6-31,-4-9 3 0,4 15 4 0,1-6 1 0,-1 3 3 0,1 1 1 16,-3-1-2-16,0 0-1 15,0-2-4 17,-2-10-2-32,6 16-5 0,-6-16-1 0,3 11-3 0,-3-11-1 0,0 0 0 15,3 9 0-15,-3-9 0 16,0 0 0-1,0 0 1-15,0 0 0 0,0 0 0 16,12-3 0-16,-4-4 0 16,4-4-1-16,0 0 0 0,3-3 0 15,0 1-2-15,0 0 0 16,0 4 0 15,-2 0-2-31,-3 4 2 0,-2 5 0 0,3 0 0 0,-2 8 2 0,3 2-1 16,0 1 1-16,0 2 0 15,1 1 1 1,1-4 1-16,-3-1-1 0,1-7 0 15,2-4 0-15,1-8-1 0,2-5 0 16,-2-3-1-16,1-2-1 16,1-2-1-16,1 4-1 15,-1 7 0-15,-1 4 0 0,3 7 1 16,-2 3 0-16,1 10-2 15,4 1-3-15,3 6-6 16,-5-1-15 0,-4 0-56-16,2-2-5 0</inkml:trace>
  <inkml:trace contextRef="#ctx0" brushRef="#br1" timeOffset="72415">9013 7774 214 0,'0'0'9'16,"0"0"5"-16,0 0 4 16,0 0 0-16,0 0 2 31,0 0 2-31,-5 5 1 0,5 6-1 0,1 2-7 0,3 5-4 15,4 4-5-15,2 5-2 16,4 2-7-16,0 1-17 16,13 2-58-1,0-4-4-15</inkml:trace>
  <inkml:trace contextRef="#ctx0" brushRef="#br2" timeOffset="88092">9056 5771 111 0,'0'0'6'0,"-12"-1"4"16,0-2 3-16,-8 1 5 0,2 0 4 31,-7 0-2-31,-2 2 3 0,-3 0-2 0,1 0-5 16,0 7-3-16,0 4-4 15,4 6-4-15,-4 3-2 16,3 2-1-16,-4 7 0 0,0 0 1 15,3 4-1-15,0-1-2 16,3 5 0-16,3 1 1 16,3 2 0-16,3 3 0 15,3-1-1-15,5 4 0 0,2 0 1 47,3 5 2-47,1 0-1 0,1 1 0 0,3 0 0 0,5-2 1 0,1 2-1 0,3 2 1 16,4-2 0-16,4-3-1 15,3-1 0-15,4-1 0 16,3-5 0-16,0 0 0 15,6-6-1-15,-1-5 0 0,2-3 0 16,-4-5 0-16,4-1 0 62,-2-5 0-62,-1-2 0 0,3-3 1 0,-4-3 0 0,5-1 0 0,-1-1 0 0,9-2 1 0,-5-1-1 0,0-1-1 16,4-3 1 0,-4 0-1-16,5 0 1 0,-3-3 0 15,2-6 0-15,-5 1 1 16,3-3 1-16,5-4 0 0,-4-4-1 15,4 0 0 32,-3-4 1-47,5-1-1 0,-3-4 0 0,3-4-2 0,0-2 1 0,-3 1 0 0,2-4 1 0,-4 0 0 16,-5-1 0-16,-2-1 0 15,-3-2 0-15,-5 0 0 16,-4-3 0-16,-2-2-1 0,-7-3 1 16,0-4-2-16,-4-4 1 15,2-4 0-15,-7-2 1 16,-1 0-1 31,-7 0 1-47,3-1-1 0,-6-1 1 0,-7 5-1 0,-2 2 1 0,-10 3-2 0,-6 3 0 0,-12 2 0 15,-10 4-1-15,-18 8-1 16,-13 4 0-16,-19 9 0 15,-13 9 0-15,-16 11-1 0,-4 7-1 16,-1 8-7-16,12 13-9 16,9 17-53-16,28-6-11 15</inkml:trace>
  <inkml:trace contextRef="#ctx0" brushRef="#br2" timeOffset="90443">16217 5184 127 0,'0'0'1'16,"0"0"-1"-16,-16-10-1 15,3 7 1-15,-6 0 0 0,-4 3 1 16,-10 0 1-16,-7 4 2 16,-6 5 3-16,-1 5 2 15,-3 0 0-15,3 6 1 16,-1-1-2-16,4 4 2 0,4 0-2 15,8 9-4-15,4 5 1 16,5-1-2-16,0 8 1 16,3 2 0-16,1 7 3 93,0 4 0-77,2 7 1-16,2-3 1 0,-2 2-2 0,3 7-2 0,0 2 0 0,3 6-1 0,6-3-2 0,2-3 1 0,2 1-2 0,7-5 1 0,8 4 1 0,6-9 0 0,3-4 1 0,4 1-1 0,0-2-1 15,2-3 0-15,-4-4-2 16,4-2 0-16,-7-1 1 0,3-9-1 16,-5 4 0-16,1-8 0 15,-2-5 1-15,3-3 0 16,-2 0 1-16,3-6 1 15,5-1 0-15,-5-4 0 32,6-1 1-32,-5-3-1 0,2-4 1 0,-5-5 2 0,6-3-1 15,-5 0 0-15,2-8 1 16,3-2 0-16,6-1 0 0,3-7-1 15,0-1 0-15,3-4-1 16,-2 1-2-16,5-3 2 16,-5 0-1-16,1-8 1 15,-1-4 1-15,4-4 0 47,-1-4 0-47,1-1 0 0,2-4 1 0,-3-4-2 0,1-5 0 0,-3-4-1 0,-2-2 0 16,-8-2-1-16,0-5 0 15,-7-7 1 1,-3-3-1-16,-8-5 0 0,-5-3 0 0,-3-4-1 15,-6-1 0-15,-13-2-1 16,-10 1-2-16,-12 4 0 0,-13 7 0 16,-11 12 0-16,-15 10-1 31,-10 16-3-16,-10 15-9-15,2 15-35 0,4 17-31 0,12 18-8 0</inkml:trace>
  <inkml:trace contextRef="#ctx0" brushRef="#br2" timeOffset="91874">4143 4814 241 0,'0'0'1'0,"-3"-10"1"0,3 10 0 15,-5-12-1-15,5 12 1 16,-11-15 0-16,11 15-1 15,-15-14-1 32,7 14-1-47,-3 0-2 0,1 0 0 0,-4 3 2 0,1 9-1 0,-1 8 1 0,-3 1 1 0,0 10 1 16,-2 3 0-16,-6 10 2 15,3 1-1-15,-2 8 1 0,1 0-1 16,-2 1 1 0,3 5 0-16,-1-4-2 0,6 6 3 15,4-2-2-15,0-2 1 47,5 1 0-47,0-5-1 0,6 0 2 0,1-9-1 0,8 2 3 0,7-10-1 0,7-6 3 16,9-3-1-16,9-6 0 15,5-5 2-15,11-7-2 0,-3-4-1 16,7-4-1-16,-1-4-1 15,-1-8-1-15,-4-6 0 16,0-5-1-16,2-6-1 16,0-7 0-16,4-6 1 31,3-8 0-31,2-9-2 0,1-8 1 0,-2-3 0 0,-1-5 0 15,-6-3 2-15,-9-3-2 16,-7-2 5-16,-7 5-1 0,-11 0 3 31,-9 4-1-31,-12 0-1 0,-4 7 1 0,-18 5-1 16,-12 8-2-16,-19 13-3 15,-22 12-1-15,-17 15-3 0,-17 13-5 16,-8 12-7 0,-7 10-19-16,5 17-35 0,12 12-16 15</inkml:trace>
  <inkml:trace contextRef="#ctx0" brushRef="#br2" timeOffset="93013">17953 5216 45 0,'0'0'0'0,"0"0"-1"15,0 0 1-15,0 0-1 16,-13 0 5-16,5-3 0 0,-3 1 4 16,-7 0 0-16,1 1 1 15,-4 1 2-15,1 5 1 16,-6 6 3-16,3 10-3 15,-1 4 1-15,-3 10-1 0,3 12 3 32,-2 10 0-32,1 6 2 0,3 8-1 0,3 8-3 15,3 0 2-15,5-1-4 16,5-3 0-16,5-8-5 0,3-2 0 31,13-9 3-31,2-11 1 0,8-7 1 0,8-13 0 16,6-4 1-16,11-11-1 15,8-5 2-15,8-15-1 16,3-12-3-16,5-7-2 0,0-10 0 15,0-11-2-15,-6-11-2 16,-8-15-1-16,-12-10 0 16,-19-6-3-16,-20-4 2 15,-19-5-1-15,-25 2 0 0,-25 11 0 31,-21 13-1-31,-17 24-10 16,-10 26-47-16,0 20-21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4T19:43:45.4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95 13218 299 0,'0'0'2'15,"0"0"3"-15,0 0 2 0,6 5 5 16,4 6 2-16,0 8 2 15,5 3 2-15,1 8 2 16,3 6-2-16,-3 7-2 16,3 3-2-16,-2 3-3 0,-4 1-2 15,-2-4-2-15,3-1-1 16,-4-4-2-16,0-3 0 15,2-4-1-15,-3-6-1 16,-1-2 1-16,0-5-2 16,1 0 1-16,-2-3 0 0,-1-4-1 15,-1-2 0-15,-2-2 0 16,-3-10 1-16,5 13-1 15,-5-13 0-15,0 0 0 0,0 0 0 16,0 0 0-16,0 0 1 16,0 0-1-16,0 0 0 15,0 0 1 1,-4082 0-2-16,8164 0 0 0,-4082 0 0 15,0 0 0-15,0 0 0 0,9-5 0 16,-6-3 0-16,1-7 0 16,0-2 0-16,4-9 0 15,4-9 0-15,3-10 0 16,8-10 0-16,7-6 0 0,5-9 0 15,7 0 0-15,7 0 0 16,-1 4 0 0,1 6 0-16,-4 10 0 0,-1 7 0 15,-9 10 0-15,-5 4 0 0,-8 9-2 16,-8 2-7-16,-1 7-8 15,-8-3-14 1,1 1-59-16,-6 13-2 0</inkml:trace>
  <inkml:trace contextRef="#ctx0" brushRef="#br0" timeOffset="341">12198 13164 326 0,'0'0'6'0,"0"0"5"16,13 0 4-16,6-2 2 15,12-6 1-15,18-5-2 0,15-3 1 16,16-4 0-16,6-3-8 15,7 3-9-15,-4-6-14 16,-2 2-40-16,-10 7-32 31,-20 2-6-31</inkml:trace>
  <inkml:trace contextRef="#ctx0" brushRef="#br0" timeOffset="764">11650 13404 379 0,'0'0'1'16,"7"0"0"-16,12-3 1 16,13-3-1-16,12-5 1 15,15-3-1 16,16-4-2-31,13 0-10 0,4-1-21 0,-5-2-39 0,-1 2-10 0</inkml:trace>
  <inkml:trace contextRef="#ctx0" brushRef="#br0" timeOffset="1405">11751 13401 390 0,'-17'5'4'15,"-18"7"3"-15,-13 3 0 32,-14 6 0-32,-5-1 1 0,-2 2-1 0,3-1 1 0,9-4-1 15,31-9-3-15,36-8-3 16,41-10-1-16,33-7 0 15,30-2 0-15,24-1 0 0,13 9-2 16,-1 8 0-16,-11 6 0 16,-19 16-1-16,-28 10 1 15,-38 12 1-15,-54 14 1 16,-42 7 1-16,-43 0 3 31,-37 3 2-31,-33-2 2 0,-23-3 1 0,-12-6 0 16,-4-11 1-16,26-15-3 15,11-12-2-15,24-10-1 0,32-10-2 16,41-19-3-16,47-10 0 15,39-10-1-15,47-6-1 16,43-3 1-16,31-1 1 16,35 1-1-16,14 9 0 0,-5 11 0 15,-20 9-1-15,-29 13 0 16,-44 10 0-16,-54 14 1 15,-52 11-1-15,-68 11 2 16,-53 9 2-16,-53 7 2 16,-42 5 1-16,-33 4 1 0,-19-1 0 15,-7-3 0-15,7-10 0 16,14-9-1-16,33-15-1 15,37-17-3-15,53-17 0 16,55-25 0-16,66-23-2 31,62-17 0-31,65-14 1 0,60-7-1 0,50-5 1 0,48 2 0 16,25 7 1-16,12 15 0 0,-12 12-1 15,-33 20 1 1,-43 16 0-16,-56 19-1 0,-64 11 1 16,-80 20-1-16,-67 14 0 15,-73 14 1-15,-62 13 0 0,-45 7 0 16,-29 7-1-1,-11 0-4-15,3-7-15 0,27-8-67 16,34-13-2-16</inkml:trace>
  <inkml:trace contextRef="#ctx0" brushRef="#br0" timeOffset="2409">15609 13367 283 0,'0'0'6'15,"0"-9"5"-15,0 9 1 16,1-14 2-16,-1 14-1 0,8-10 0 15,-8 10 2-15,20 4 3 16,-7 13-5-16,5 8-3 16,0 11-2-16,1 7 1 15,-1 6 0-15,0 4 1 0,-5 0-2 16,-2-2 1-1,-6-5-4-15,-2-6 0 16,-2-7 0-16,-1-4-1 16,-1-6-1-16,1-8 0 0,0-3 0 15,0-12-1-15,0 10 0 16,0-10 1-16,0 0-1 15,11-17 0-15,2-3-1 16,6-11 0 31,5-10-1-32,11-14 0-15,8-8 0 0,9-9 0 0,5-3 0 0,8 1 0 0,-6 4 1 0,-5 11-2 0,-6 5 1 0,-9 11-3 16,-11 10-1-16,-8 11-4 0,-11 2-8 16,-7 12-14-16,-2 8-26 15,-2-10-35-15,2 10-5 16</inkml:trace>
  <inkml:trace contextRef="#ctx0" brushRef="#br0" timeOffset="2614">16008 13104 408 0,'0'0'1'16,"10"-7"0"-16,11-1 2 15,10-3 0-15,12 0 1 16,14-4-1-16,15-1 0 16,3-5-5-16,6 7-11 0,-8 0-37 15,-6 1-31-15,-11 5-9 16</inkml:trace>
  <inkml:trace contextRef="#ctx0" brushRef="#br0" timeOffset="2863">15230 13514 393 0,'0'0'3'0,"15"0"2"16,15-1 1-16,12-7 1 16,16-1 0-16,17-6 1 15,14-4-5-15,13 7-16 16,2-2-64-1,-9-6-8-15</inkml:trace>
  <inkml:trace contextRef="#ctx0" brushRef="#br0" timeOffset="3356">16742 13406 351 0,'0'0'4'15,"0"0"3"-15,10 0 2 16,8 0 0-16,12-2 1 31,10-4 0-31,15-5 0 0,9 1-1 0,11 1-4 0,0-6-10 16,3 3-17-16,-7 10-42 15,-9-8-20-15</inkml:trace>
  <inkml:trace contextRef="#ctx0" brushRef="#br0" timeOffset="3489">16640 13629 383 0,'0'0'4'0,"6"5"1"16,12-2 1-16,13-1 1 16,13-2-1-16,16 0 1 31,16-5 0-31,15-3-4 0,17 0-22 0,9-1-62 0,-12-6-5 15</inkml:trace>
  <inkml:trace contextRef="#ctx0" brushRef="#br0" timeOffset="4608">18360 13169 260 0,'0'0'1'0,"0"0"4"15,0 6 7-15,1 7 3 16,2 9 3-16,2 8 3 15,0 10 0-15,-1 6 2 16,2 10 1-16,-4 2-6 0,2-2-5 16,-5-1-5-16,2-11-2 15,-1-8-4-15,-1-9-4 16,1-10-9-16,0-17-26 0,-8-3-48 15,8-16-4 17</inkml:trace>
  <inkml:trace contextRef="#ctx0" brushRef="#br0" timeOffset="4766">18091 13226 383 0,'0'0'2'16,"15"-4"2"-16,10-2 1 16,15-5 3-16,22-3 0 15,20-7 1-15,18-3 0 0,17-4 1 31,7 0-4-31,-1 4-5 0,-11-3-6 0,-7 12-15 16,-26 5-48-16,-19 2-18 16</inkml:trace>
  <inkml:trace contextRef="#ctx0" brushRef="#br0" timeOffset="4994">17696 13682 384 0,'0'0'3'0,"9"5"1"16,16-3 2-16,20-2 2 0,19 0 0 16,27-12 2-16,28-5-1 15,24-4 1-15,17-6-3 16,9 1-6-16,-8-4-12 15,-9 4-33-15,-12 6-42 16,-30 4-4-16</inkml:trace>
  <inkml:trace contextRef="#ctx0" brushRef="#br0" timeOffset="5291">17988 13601 367 0,'0'0'5'0,"-18"16"2"15,3 6 3-15,-18 12 0 16,-2 8 0 0,-6 2 1-16,0 5 0 15,0-3-3-15,3-5-6 0,11-7-9 16,2-13-20-16,15-18-57 15,18-8-5-15</inkml:trace>
  <inkml:trace contextRef="#ctx0" brushRef="#br0" timeOffset="5547">18140 13063 290 0,'0'0'2'15,"-2"16"5"-15,-9 4 2 16,-9 6 3-16,-6 8 2 0,-8 5-1 16,-7 8 1-16,-6 3 1 15,2-6-2-15,-1-7-9 16,11-1-6-16,7-12-9 15,18-9-22 17,17-7-46-32,15-10-7 0</inkml:trace>
  <inkml:trace contextRef="#ctx0" brushRef="#br0" timeOffset="5768">19260 12869 350 0,'0'0'2'0,"-17"10"0"16,1 2 2-16,-9 7 0 15,-7 1 1 1,-1 9 2-16,-6 3-4 0,0 3-6 0,3-1-18 15,7-10-51-15,10 8-10 16</inkml:trace>
  <inkml:trace contextRef="#ctx0" brushRef="#br0" timeOffset="6025">19189 13517 378 0,'0'0'0'0,"-15"9"1"16,-3 7 1-16,-5 5 1 15,-6 5-1 1,0 8 0-16,-3 5-5 0,4 8-17 0,3-1-55 16,9-5-6-16</inkml:trace>
  <inkml:trace contextRef="#ctx0" brushRef="#br0" timeOffset="6864">19813 13029 241 0,'0'0'5'0,"0"0"4"15,0 0 3-15,8-1 3 0,9-1 1 16,11 0 1 15,10 0 2-31,9 0 1 0,10 2-3 0,11 0-3 0,2 0-4 0,4 0-2 16,-4 2-2-16,-7 2-2 46,-6 3-1-46,-9 1-2 0,-8-1-1 0,-9 3 0 0,-11 1-1 0,-8-1 0 16,-6 3 0-16,-6 1 1 0,-13 4-1 16,-7 1-1-16,-8 0 1 15,-10 6-1-15,-10 1 2 16,-6 3-2-16,-7 1 1 15,-5 2-1-15,-1 1 1 0,3-4 1 16,5 0 1-16,8-5 0 47,13-1 1-47,13-6 1 0,15-2 1 0,13-3 0 0,21-2 1 0,16-3 0 0,14-2 0 15,12 1-1-15,7-3 0 16,7-3-1-16,0 0-2 16,-2 0-1-16,-8-4-2 15,-6 2-6-15,-13-4-8 0,-5 4-15 16,-12 2-37-16,-9-3-19 15</inkml:trace>
  <inkml:trace contextRef="#ctx0" brushRef="#br0" timeOffset="7041">20041 13278 396 0,'0'0'1'0,"15"-3"-1"16,10 1 0-1,10-2 1-15,13 0 0 0,12-3 0 0,11-1-6 16,9 2-21-16,5-1-51 16,-15 0-4-16</inkml:trace>
  <inkml:trace contextRef="#ctx0" brushRef="#br0" timeOffset="7472">19867 12923 313 0,'0'0'3'0,"-16"11"1"0,0-4 1 16,-6 8-1-16,-4 0-1 15,-1 11-5-15,-6 1-11 16,-1 0-37-16,8 6-26 15</inkml:trace>
  <inkml:trace contextRef="#ctx0" brushRef="#br0" timeOffset="7939">20745 13520 319 0,'0'0'5'0,"-15"14"1"15,-2-1 0-15,-9 6 0 0,-2 8-5 16,-8 4-18-16,-2 11-54 16,-2 1-3-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8T19:29:39.80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8532 2195 147 0,'0'0'5'0,"0"0"4"16,0 0 3-16,10-5 2 15,-10 5 1-15,13 0 2 0,-13 0 0 16,17 11 3-16,-9 0-3 16,5 7 2-1,-5 3-4-15,2-2 0 16,-1 6-1-16,2-3-1 15,0 3 1-15,-3-2-1 16,3 4-2-16,-5-8-4 0,3-2 0 16,-3 2-2-16,-1-2 0 15,1 0-1 16,-2 3 0-31,2-1-1 0,-2-3 0 0,1-3 0 0,1 2 0 16,-2-1 0-16,1 0 1 0,0-4-2 16,-1 0 0-16,-4-10 0 15,6 14 0-15,-6-14 0 16,5 13 0-16,-5-13 1 15,0 0-1-15,0 0 2 0,4 12 0 16,-4-12 0-16,0 0 1 16,0 0-2-16,0-17 1 15,4-6-1-15,1-8-1 16,4-8-1-16,5-11-3 0,4-6 0 15,2-3-1-15,3-3 0 16,-4 7 0-16,0 4 0 16,-1 7 1-1,-5 6 0 1,-4 13 1-16,-2 4-2 0,-4 5-4 0,-3 16-2 0,2-13-6 15,-2 13-13-15,5 9-34 16,-3 3-26 0</inkml:trace>
  <inkml:trace contextRef="#ctx0" brushRef="#br0" timeOffset="626">9402 2051 191 0,'0'0'0'16,"0"0"8"-16,0 0 5 15,-1 9 2-15,0 6 6 0,-2 9 2 16,-2 10 3-16,-3 21 4 31,-1 8-1-31,0 2-4 16,3-1-3-16,-2-1-5 31,0-5-2-31,4-7-4 0,3-5-1 0,1-23-5 0,4-3 0 15,6-5-1-15,0-1-1 16,4-4 0-16,1-1 0 16,-1-2-1-16,2-1 1 0,-3-2-1 15,2-1 0-15,-5-2 1 16,-1-1-1-16,0-1-1 15,0-3 1-15,-1 0 0 32,3-5-1-32,-2 1 0 0,2-1-1 0,0-1 1 0,-2 3-1 15,-9 7 1-15,13-12-1 16,-13 12 0-16,0 0-2 15,0 0-2-15,0 0-3 0,0 0-3 16,0 0-6-16,0 0-17 16,0 0-28-16,0 0-27 15,0 0-6-15</inkml:trace>
  <inkml:trace contextRef="#ctx0" brushRef="#br0" timeOffset="903">9721 2111 204 0,'0'0'4'0,"0"7"5"16,0 6 5-16,-2 5 1 15,0 7 5-15,-1 19 6 32,3 2 0-32,0 2 2 15,-1-2-5-15,5 0-2 16,2-4-6-16,1-4-1 15,5-9-3-15,2-10-8 0,1-7 0 16,1 0-3-16,0-2-1 31,2-3-5-31,-2-7-6 0,2 3-20 0,4-3-49 16,-7-8-4-16</inkml:trace>
  <inkml:trace contextRef="#ctx0" brushRef="#br0" timeOffset="1091">9552 2355 344 0,'0'0'1'0,"0"0"0"0,0 0 3 0,8 0 0 15,5 0 1-15,6 0 1 0,8 0-2 16,6 0-2-16,4 0-8 15,1 0-19-15,-1-4-47 16,4 4-7-16</inkml:trace>
  <inkml:trace contextRef="#ctx0" brushRef="#br0" timeOffset="1348">10117 2119 224 0,'9'1'1'16,"0"3"1"-16,9 10 5 31,-3 3 4-31,2 9 2 0,-9 23 7 16,-2 5 1-16,-2 3-2 15,-9-2 2-15,-8 4-4 0,-5-9-8 16,-2-4-13-16,2-7-25 16,15-20-45-16,-3-11-7 15</inkml:trace>
  <inkml:trace contextRef="#ctx0" brushRef="#br0" timeOffset="1713">10593 2305 212 0,'0'0'11'16,"11"0"6"-16,8-3 1 15,9-3 2-15,13-2-3 16,2-2 1-16,10 2 0 0,5-3 0 16,-1 3-9-16,-3-1-7 31,-8 6-7-31,-7-4-6 0,-9 7-20 0,-4 6-37 15,-26-6-13 1</inkml:trace>
  <inkml:trace contextRef="#ctx0" brushRef="#br0" timeOffset="1898">10619 2490 326 0,'0'0'4'0,"20"2"2"16,11-2 2-16,10 0 1 15,14 0 1-15,11-3 2 16,10 1 0-16,4-1-1 0,-1-2-6 15,-11 2-12-15,-5 1-36 47,-5 4-34-47,-20 3-3 0</inkml:trace>
  <inkml:trace contextRef="#ctx0" brushRef="#br0" timeOffset="7737">12164 1872 209 0,'0'0'6'0,"0"0"2"16,6-5 2-16,-6 5 3 0,0 0-1 15,0 0 0-15,13-8-1 16,-13 8 1-16,0 0-2 15,5 8-2-15,-2 6-1 16,4 4-1-16,1 2 1 0,1 5 1 16,-2 2 1-16,6 4 0 15,-4 1-1-15,5 0 0 16,-3-2-1-16,1 2 0 15,-1 3 0-15,5 4 3 16,-1 1 0 0,1-2-1-16,-1-2 0 15,2-4-2-15,-4 4 1 0,2-1 0 16,-3-4-2-1,-2-7-3-15,-2 3 0 0,1-5-1 16,-2-3 1-16,0 2-1 16,-2-6 1-16,-1-4-1 15,-1 2 0-15,-3-13-1 0,0 0 2 16,5 11 0-16,-5-11 0 15,0 0 0-15,0 0 1 16,0 0-1-16,0 0 0 16,2-16 1-16,-2-3-1 15,1-7-3-15,2-8 0 16,2-8 0-16,1-11 0 0,5-11-3 15,4-3 0-15,2-3-1 16,3 5 0-16,1-3 1 0,-2 4 0 16,-1 5 0-16,-2 9 2 15,-5 15 1-15,1 6 0 16,-6 1-1-16,2 6-3 15,-6 7-3-15,2 5-7 0,-1 2-11 16,6-1-48-16,2 9-16 31</inkml:trace>
  <inkml:trace contextRef="#ctx0" brushRef="#br0" timeOffset="8472">12860 2283 215 0,'0'0'4'0,"0"0"4"31,5 9 5-31,0 0 3 0,2 2 3 0,0 3 1 16,1 5 3-16,0 1 0 0,5 2-2 15,-5 0-4-15,1 0-3 16,-1-1-3-16,-5-3-2 15,3-2-2-15,-3-6-1 16,0-1-1-16,-3-9 2 0,3 8-1 16,-3-8 1-16,0 0-2 15,0 0 1 16,1-10-2-31,-1 0 0 0,1-4 0 0,1 1-2 0,3-4-2 16,-1 1 0-16,2-2-1 0,3 2-1 16,4 0 1-1,0 3-1-15,2 5-1 0,1-1 1 16,2 7 0-16,0 2 1 15,1 0-1-15,-2 4 1 0,1 7 1 16,2 0 0-16,-4 3 0 16,-1 1 1-16,-2 0 0 15,0-2 0-15,-4-1 0 0,-2 1 2 16,-7-13-1-16,7 11 2 15,-7-11-1-15,0 0 0 16,0 0 1-16,-1-6-1 16,-1-6 0-16,-2-1-2 15,2 0-1-15,2-1-1 0,2 1 0 16,6 1-1-16,7 5-1 15,0 2 1-15,5 4-1 16,4 1 2-16,1 6-1 16,-1 3 1-16,3 4 1 0,-2 2 0 15,-2 1 1-15,-3-1-1 31,-3 0 2-31,-2-1-1 0,-4-1 0 0,-1-2-3 16,-2 0-2-16,-8-11-6 0,12 15-20 16,0-6-54-16,-12-9-1 15</inkml:trace>
  <inkml:trace contextRef="#ctx0" brushRef="#br0" timeOffset="9330">14645 1961 146 0,'0'0'5'0,"0"0"-1"16,0 0 1-16,0 0 1 16,0 0 3-16,-14 4 3 15,5 5 3-15,-5 5 2 16,-3 3-2-16,2 7 3 15,-4 2 1-15,2 4 0 0,2 4-1 16,3 2-1-16,-2 0-1 16,7 8 2-1,2-6 0-15,4 3-2 16,1-4-3-1,1-8 0 1,8 0-1-16,2 0 0 0,7-7-2 0,1-11-7 16,4-1-3-16,6-5-8 0,10-3-16 15,8-2-57-15,1-12-5 16</inkml:trace>
  <inkml:trace contextRef="#ctx0" brushRef="#br0" timeOffset="9688">15101 2193 118 0,'0'0'9'0,"-8"8"5"16,2 3 6 15,4 9 18-16,2 2 0-15,5 0 1 0,11-5-1 0,7 0-1 16,10-7-8-16,9-10-6 16,6 0-5-16,-1-22-17 15,-2-3 0-15,-11-6-2 0,-8 1 0 16,-11-1-2-16,-15 2 0 15,-6 3 3-15,-19 2-2 16,-8 7 1-16,-9 9-1 31,-9 0 1-15,-1 8-1-16,-1 2 1 0,4 7 0 0,4 5 0 0,5 1 0 0,11 0-1 15,10 4-2-15,11-2-3 16,8 2-6-16,7-8-15 0,7-2-40 16,14 5-16-16</inkml:trace>
  <inkml:trace contextRef="#ctx0" brushRef="#br0" timeOffset="10015">15775 1864 219 0,'0'0'7'0,"-21"3"2"16,2 5 2-16,-4 3-1 15,2 2 2 16,-3 4 0-31,3 5 0 0,1 2 4 0,15-1-6 0,8 8 0 0,18-6-3 16,12 3 1-16,5 2 0 16,11 4-2-16,-7-3 2 15,-7 11 4 1,-12 1 1-16,-17-4-3 15,-15 0 1-15,-17-3 0 16,-12-5-2-16,-10-4-2 16,0-4-12-1,5-16-40 1,22 0-36-16,0-6-4 0</inkml:trace>
  <inkml:trace contextRef="#ctx0" brushRef="#br0" timeOffset="11480">16906 1977 199 0,'0'0'1'15,"0"0"2"-15,0 0 3 16,0 0 5-16,-5 13 3 16,3 2 3-16,-2 0 0 0,0 5 2 15,0 3 1-15,1 3-2 16,1 1-3-16,-2 0-3 15,2-3-3-15,2-1-1 16,0-3 0-16,4 0 0 0,15-9 1 31,4-8-1-31,5-3-1 16,3-6 1-16,2-9-1 15,2-7-1-15,-1-3 0 16,0-6-3-16,-14 5-1 16,-4 3-1-16,-7 1 0 15,-2 4-1 16,-3 6 0-31,-3 2-2 0,-1 10-1 0,0 0 0 0,0 0 0 0,1 14 0 16,1 6-1-16,2 4 1 16,3 4 1-16,2 1 2 0,1-2 1 15,6-2 1-15,-2-7 1 16,7-7 2-16,-1-6-1 15,2-5 3-15,-1-8-1 16,-1-4 0-16,-5-7-1 31,0-1-1-31,-5-4-1 0,-4-4-1 0,-5 2 0 0,-1-1-3 16,-2 2 0-16,-6 1-3 15,4 4-2-15,-4-2-6 0,4 9-13 16,0 5-19-16,4 8-44 16,0-11-4-16</inkml:trace>
  <inkml:trace contextRef="#ctx0" brushRef="#br0" timeOffset="11940">17917 1692 140 0,'0'0'6'0,"0"0"3"0,0 9 5 15,1 0 6 16,-1 5 3-31,0 5 1 0,-1 1 4 0,-2 13-2 0,-3 4-2 16,-2 1-4-16,4 4-4 0,-4-1-5 16,0 1 0-16,3-4-4 15,2 0-1-15,1-6-2 16,2-6 0-16,6-1 1 15,3-7-1-15,2-1 0 16,2-4 0-16,5-1 0 0,1-3 0 31,1-1 1-15,2-3-2-16,-1-1-1 0,-1 0-2 0,0-3-1 0,-1 1-3 15,-1-2-4-15,0 1-5 0,-4-4-15 16,2-2-29-16,5 3-28 16</inkml:trace>
  <inkml:trace contextRef="#ctx0" brushRef="#br0" timeOffset="12187">17765 1942 226 0,'0'0'5'0,"9"2"1"16,4-4 3-16,13-1 1 15,8-4 0-15,7 2 0 16,4-1-2-16,9 0-10 16,0 6-36-16,-3-5-32 0</inkml:trace>
  <inkml:trace contextRef="#ctx0" brushRef="#br0" timeOffset="12523">18471 1780 242 0,'0'0'7'0,"0"0"5"15,9 2 1-15,9-2 1 0,6 3 1 16,5 0-1-16,3 0 2 15,4 0-2 17,4-2-7-32,-4 2-7 0,-1-3-6 0,-6 3-7 0,-8-3-18 15,-21 0-46-15,19 0-4 0</inkml:trace>
  <inkml:trace contextRef="#ctx0" brushRef="#br0" timeOffset="12795">18653 1598 188 0,'0'0'9'0,"0"0"6"15,0 0 6-15,0 22 3 16,4 0 1-16,-2 7 0 15,0 7 1-15,-1 3 0 16,-1 9-7-16,0 4-6 16,-1-3-5-16,-1-10-3 31,-2-2 0-31,0-3-3 0,0-8-1 0,2-1-5 0,1-8-4 15,1-3-11-15,0 0-44 16,0-14-21-16</inkml:trace>
  <inkml:trace contextRef="#ctx0" brushRef="#br0" timeOffset="13208">18966 2031 187 0,'0'0'8'16,"6"11"5"-16,6-5 6 15,3 2 1 1,10-1 2-16,5-2-1 0,6-2 1 0,9-2 0 16,0-5-5-16,1-6-5 15,-5-7-3-15,-3-5-2 0,-8-2-1 47,-4-2-1-47,-14-2-2 0,-11 0 0 0,-9 1-2 0,-13 1 0 0,-11 4-2 16,-8 5 1-16,-4 2-1 0,-3 7-2 15,5 4-2-15,0 4-4 16,9 0-5-16,7 5-4 15,13 5-11-15,7 2-35 16,9-3-21-16</inkml:trace>
  <inkml:trace contextRef="#ctx0" brushRef="#br0" timeOffset="13479">19238 1627 231 0,'0'0'0'0,"0"0"1"16,-1 7 7 0,1 3 5-16,0 7 3 0,0 5 4 15,0 11 1-15,0 9 1 0,0 11 1 16,-2 5 0-16,0 7-6 15,-6 0-5-15,-3-1-3 16,1-4-1-16,0-2 0 31,1-9-2-31,-1-8-5 16,5-11-4-1,0-9-10-15,5-21-65 0,6 14-6 0</inkml:trace>
  <inkml:trace contextRef="#ctx0" brushRef="#br0" timeOffset="13866">19592 1410 274 0,'0'0'5'16,"0"0"0"-16,11-4 0 15,-11 4 0-15,14 0 1 16,-5 0 1 0,0 6 1-16,3 2 3 0,-3 6-3 0,-6 1 1 15,18 35 1-15,0 11 0 16,-1 17 1-16,-5 15-1 15,-9 11-1-15,-4 8 0 16,-9 15-5 0,-8-20-9-16,-7-10-12 15,-3-19-56-15,-6-1-6 16</inkml:trace>
  <inkml:trace contextRef="#ctx0" brushRef="#br0" timeOffset="14526">16604 1692 159 0,'-11'5'9'0,"-4"8"9"15,-10 8 3-15,-6 20 4 16,-6 10 1-16,-4 14 0 16,2 9 2-16,7 13 7 15,18 2-7 32,15-8-7-47,22-8-4 0,22-14-4 0,12-12-7 0,18-5-10 0,6-8-39 0,-1-16-38 16,1-5-6-16</inkml:trace>
  <inkml:trace contextRef="#ctx0" brushRef="#br0" timeOffset="15141">19140 1722 253 0,'0'0'2'16,"0"0"0"-16,0 0 4 0,0 0 1 16,-9-3 6-16,-2 3 2 31,0 1 0-31,-5 4 2 0,-2 1-3 0,0 5 0 15,1 2 0-15,3 0-5 0,3 7-2 16,1-2-3-16,4 11-1 16,6 3 2-16,6 4-1 15,10 2-2-15,15 1-7 0,8-2-30 16,14 2-43-16,8-3-6 15</inkml:trace>
  <inkml:trace contextRef="#ctx0" brushRef="#br0" timeOffset="17104">8737 3465 196 0,'0'0'8'0,"0"0"3"16,-1-10 7-16,1 10 1 0,0 0-1 15,0 0 0-15,0-9 2 16,0 9 0-16,14 4-5 15,0 9-4-15,2 6-3 16,6 5 1-16,4 7 0 0,4 7 2 16,3 5-1-16,1 3-1 15,2 7-1-15,-2-4 0 16,-1-1 0-16,-5 0-2 15,2-4-1-15,-2-4 0 0,-6-5 0 16,0 0-1-16,-2-5 0 16,-3-5-1-16,0-3-1 15,-3-3 0-15,0-1 0 16,-4-2-1-16,0-6 0 15,-3 0 0-15,-7-10 0 0,8 12 1 16,-8-12 0-16,0 0-1 16,0 0 1-1,0 0-1-15,0 0 1 0,0 0 0 0,9 8 0 16,-9-8 0-16,0 0 1 15,5-8 0-15,0-2 0 16,2-8-1-16,6-7 1 16,3-12-1-16,9-12 1 15,5-11-3-15,7-12 0 0,4-4 0 16,9-5 0-16,-3 1 0 15,3-1 0-15,-3 6 0 16,-4 8 0 0,-5 12 0-16,-9 8 0 0,-4 11 0 0,-8 2 0 15,-4 15 0-15,-4 3 0 16,-3 7 0-16,-6 9 0 15,4-10-4-15,-4 10-7 16,0 0-5-16,0 10-6 0,0-10-15 16,6 22-31-16,-6-22-20 15</inkml:trace>
  <inkml:trace contextRef="#ctx0" brushRef="#br0" timeOffset="17350">9551 3255 318 0,'0'0'7'0,"0"0"1"16,0 0 0-16,0 0 2 16,17 0 1 15,10-9 1-31,6 1 1 0,13-3-1 0,10-4-5 0,6-2-2 0,1 3-3 15,0 1-2-15,-8 0-8 16,-12 7-9-16,-15 1-23 47,-28 5-39-47,0 0-6 0</inkml:trace>
  <inkml:trace contextRef="#ctx0" brushRef="#br0" timeOffset="17630">8451 3609 267 0,'0'0'3'0,"0"0"8"16,0 0 3-16,0 0 3 0,23 0 3 16,9-8-1-16,13-1 3 15,12-5 0-15,9-1-3 16,13 0-7-1,0-2-8-15,4 6-9 0,-8-7-22 16,-16 9-52-16,2 3-5 0</inkml:trace>
  <inkml:trace contextRef="#ctx0" brushRef="#br0" timeOffset="18140">10149 3663 352 0,'0'0'3'15,"0"0"0"-15,0 0-1 16,0 0 3-16,0 0 2 0,0 0 1 16,11 4 2-16,15-4-1 15,8 0-2-15,10-3 0 16,5-2 1-16,9 1-3 15,4-3-1-15,0-2-2 16,1 3-2-16,-4-1-3 0,-7-1-5 16,2 7-14-16,-15 1-35 15,1 0-25-15</inkml:trace>
  <inkml:trace contextRef="#ctx0" brushRef="#br0" timeOffset="18332">10192 3977 335 0,'0'0'5'16,"11"1"3"-16,11 0 2 31,16-1 1-31,11-1 0 0,16-5 0 0,13 1 0 0,12-1-1 16,3 0-7-16,4 4-11 15,-4-1-18-15,-6-2-51 16,0 6-7-16</inkml:trace>
  <inkml:trace contextRef="#ctx0" brushRef="#br0" timeOffset="19276">12203 3164 285 0,'0'0'7'0,"0"0"1"16,0 0-1-16,0 0 1 16,0 0 4-16,5 5 0 15,1 6 2-15,2 4 3 0,3 6-4 16,1 11-1-16,1 5 0 15,0 10 1-15,3 5-3 16,1 2-2-16,0 3-1 0,3 2-1 16,-2-1-2-16,1-6-2 15,-2-3 1-15,-1-6-2 16,-1-10 2 15,-3-1 0-31,-1-7 0 0,-1-5 0 0,-2-4-1 0,-2-3 0 0,1-4 1 16,-7-9-1-16,7 12 1 15,-7-12 1-15,0 0 0 16,0 0 2-16,0 0 0 15,0 0 0-15,0 0-6 0,9-16 0 16,-6-6 0-16,1-10 0 16,6-9 0-1,4-9 0-15,5-9 0 0,0-9 0 0,4-5 0 16,-1-3 0-16,8 1 0 15,-5 4 0-15,-2 4 0 16,-2 7 0-16,-3 6 0 16,-3 11 0-16,-2 6 0 0,-3 13 0 15,-5 5-10-15,8 13-23 16,-3 12-50-16,0 0-10 15</inkml:trace>
  <inkml:trace contextRef="#ctx0" brushRef="#br0" timeOffset="19948">12878 3693 240 0,'0'0'6'16,"0"0"5"-16,8 16 5 15,-2-5 3-15,1 6 2 16,1 3 1 15,2 5 1-31,1 4 3 0,0 1-7 0,-1 0-4 0,-3-1-4 0,1-5-2 16,-2-2-3-16,-1-5 0 15,-2-5-2-15,-1-3 1 0,-2-9-1 16,0 0 2-16,0 0-1 15,0 0 0-15,0 0-1 16,4-9 1-16,-2-6-1 16,1-3-1 15,-1 0-1-31,5-3-1 0,-1-4 0 0,3 3-1 0,3 3 0 0,2-4-1 15,3 7 1-15,1 3-1 16,3-1-1-16,2 5 0 16,-2 4 0-16,0 5 0 0,1 0 0 15,-3 8 0-15,-3 6 0 16,-2 5 0-16,-1 3 1 15,-6 1 0-15,1 4 1 16,-3-5 1-16,-4-1 0 31,-1-4 1-31,1-2 2 0,-1-15-2 0,0 0 1 0,0-7-2 16,0-13 1-16,5-1-2 15,4-3-1-15,3-3 0 0,4 1-3 16,1 1 2-16,3 6-2 16,4 6 1-16,-2 6 1 15,-1 5 0-15,-1 2 0 16,-2 5 0-16,-3 7 1 31,0 6 1-31,-5 4 0 16,0 2 1-16,-7 1-3 0,4 1-2 0,-4-3-7 0,2 3-21 15,9-3-53-15,-3-7-2 0</inkml:trace>
  <inkml:trace contextRef="#ctx0" brushRef="#br0" timeOffset="20887">14035 3570 221 0,'0'0'5'0,"0"0"2"16,0 0 5-16,7 1 4 0,2 1 5 16,5 0 2-16,5 0 2 15,7-1 1-15,1-1-2 16,8-1-1-16,2-5-4 15,3-2-3-15,-4-4-7 16,0-5 0-16,-4-1-3 47,-4-3-1-47,-4-1-2 0,-4-2-2 0,-5 0-1 0,-2-3 0 0,-6 3-3 0,-7-2 0 15,-1 6-2-15,-9 2 0 0,-4 7 0 16,-7 4-1-16,-7 7 1 16,-3 2 0-16,-5 14 1 15,-1 9 2-15,-4 11-1 0,-2 6 2 16,4 9 1-16,2 9 2 15,5 4-1 17,10 5 3-32,5 2-1 0,11-3 2 0,10-7 2 0,14-5 0 15,10-9 1-15,16-11-1 0,13-8 1 16,13-10-2-16,8-8 0 15,8-5-1-15,1-5-1 16,-3 0-1-16,0-5-2 16,-12 2-3-16,-10-1-3 0,-13-2-6 15,-9 9-12-15,-20-6-64 47,-9-1-4-47</inkml:trace>
  <inkml:trace contextRef="#ctx0" brushRef="#br0" timeOffset="21798">15294 2965 252 0,'0'0'5'15,"0"0"3"-15,0 0 2 16,0 0 2-16,-7-10 1 16,7 10-1-16,0 0 0 15,0 0 0-15,0 0-3 0,5-4-2 16,-5 4 0-16,13 18-1 15,-2-1 3-15,1 9 1 16,6 3 2-16,-4 10-1 16,6 1 0-16,-1 5-1 15,-1 0 0-15,-2-4-2 0,-2 0-1 16,-2-2-1-16,-2-6-1 15,-3-9 1 17,-4-2-1-32,-3-7 2 0,-1-1-2 0,-6-6 0 0,-3 0 0 0,-7-7 0 15,-3-1-1-15,-7 0-1 31,-2-10-1-31,-1 0-2 0,-1-6 0 0,-1 3 0 0,3-4 0 16,3-1 0-16,6-2 0 16,6 1-8-16,-1 12-60 15,13-23-21 1</inkml:trace>
  <inkml:trace contextRef="#ctx0" brushRef="#br0" timeOffset="21932">15267 2682 435 0,'0'0'1'0,"0"0"-3"15,0-10-2-15,0 10-8 16,0 0-19-16,0 0-44 16,15-2-6-16</inkml:trace>
  <inkml:trace contextRef="#ctx0" brushRef="#br0" timeOffset="22486">16022 2825 177 0,'0'0'5'0,"-15"0"4"16,3 7 4-16,-6-2 2 0,-4 4 3 16,-2 1 3-16,-2 7 2 15,-1 5 0-15,2-1-3 16,8 9-3-16,5-1-1 15,12 5 1-15,3-3-3 0,16 0 0 16,10-6-1-16,9-4-1 16,7-8-1-16,7-9 0 15,1-3-2 1,0-11-1-16,-2-6-2 0,-9-4-2 0,-9-5 1 15,-12-10-2-15,-13 0 2 16,-9 4-2-16,-16-1-1 16,-12 3-1-16,-7 3 0 15,-7 4-2-15,-5 6-3 0,-3 8-2 16,7 8-5-16,4 0-3 15,10 6-11-15,2 2-19 16,9 4-42 15,14 5-5-31</inkml:trace>
  <inkml:trace contextRef="#ctx0" brushRef="#br0" timeOffset="22757">16018 2594 384 0,'0'0'5'16,"0"0"-1"-16,0 0 1 0,0 0 2 16,0 11 3-16,0 11 2 15,2 10 1-15,1 11 0 16,1 14-4-1,-1 14 1-15,0 8-1 0,1 8-2 16,1 5-3-16,0-2 0 0,1-2-4 16,3-4-4-16,-1-4-8 15,9-5-32-15,-3-5-44 31,-2-10-4-31</inkml:trace>
  <inkml:trace contextRef="#ctx0" brushRef="#br0" timeOffset="27158">8698 4961 270 0,'0'0'8'16,"0"0"2"-16,1-10 4 0,-1 10-1 15,2-9 1-15,-2 9-2 16,0 0 0-16,0 0 1 16,14-4-5-16,-7 9-5 15,4 11 0-15,1 4 0 16,5 5 0-16,1 7 3 0,2 3 0 15,1 3 0-15,0 3-1 16,-1 0 2-16,1-2-1 16,-2 0-1-16,-1-4 0 15,0-2-1-15,-4-2 0 31,0-4 1-31,0-4 1 0,-4-5-2 0,0-1 1 16,-3-5 0-16,-1-3-1 16,-6-9 1-16,0 0 1 15,0 0-2-15,10 8 1 0,-10-8-1 16,3-8 1-16,-1-4-2 15,2-7-1-15,4-9 0 16,3-9-1-16,6-13-2 31,1-9 1-31,7-8-2 0,3-2 0 0,2-1 2 0,-1 1 0 16,1 3 0-16,-4 10-1 0,-2 7 1 15,-6 9 0 1,-5 9-1-16,-3 8 1 0,-4 6-2 16,-4 4 0-16,-2 13-3 15,5-13-2-15,-5 13-2 16,0 0-4-16,5 8-3 0,-5-8-10 15,15 11-26-15,5-1-36 47,-8-5-3-47</inkml:trace>
  <inkml:trace contextRef="#ctx0" brushRef="#br0" timeOffset="27415">9170 4720 341 0,'0'0'2'0,"0"0"2"0,6 1 2 0,9-1 1 16,10-1 2-16,13-6 0 16,11-1 1-16,5-1-1 0,3-2 0 15,-2 0-4-15,-3 1-3 16,-13 0-4-16,-4 5-6 15,-20-2-15-15,-15 7-42 16,0 0-18-16</inkml:trace>
  <inkml:trace contextRef="#ctx0" brushRef="#br0" timeOffset="27687">8373 5020 334 0,'0'0'3'0,"0"0"3"15,0 0 3-15,15-5 1 16,4-7 1-16,11-3 0 16,10 0 0-16,6-4 0 15,8 0-3-15,5 3-7 16,-1 1-9-16,1 7-19 31,-13 8-39-31,-5 0-17 0</inkml:trace>
  <inkml:trace contextRef="#ctx0" brushRef="#br0" timeOffset="28140">9741 5103 365 0,'0'0'-2'0,"0"0"1"16,0 0 2-16,8 0 1 15,6-3 0-15,12-2 1 16,6 0 0-16,7-3 0 15,6 1 1-15,3-2 0 0,1 2-7 16,2 2-6-16,-11 0-14 16,-3-2-33-16,-2 4-24 15</inkml:trace>
  <inkml:trace contextRef="#ctx0" brushRef="#br0" timeOffset="28306">9726 5366 338 0,'0'0'6'0,"6"2"3"0,10-1 3 0,14-1-1 0,9 0 1 16,13-1 0-16,11-4-2 15,13 0-3-15,3-4-14 0,6-6-47 16,-4 10-27-16,-7-2-6 15</inkml:trace>
  <inkml:trace contextRef="#ctx0" brushRef="#br0" timeOffset="29078">11875 4754 322 0,'0'0'-4'0,"0"0"-1"15,-1 5 2-15,1 4 2 16,3 8 3-16,1 7 1 0,5 8 2 16,0 7 2-16,4 4 5 15,-1 9 2-15,1 0-1 16,1 0-2-16,-2-5-1 0,-3-5-2 15,-2-7-1-15,-1-6-1 16,-2-7-2-16,-1-6-3 16,-2-3-2-16,-1-13-2 15,2 12-10-15,-2-12-66 47,0 0-4-47</inkml:trace>
  <inkml:trace contextRef="#ctx0" brushRef="#br0" timeOffset="29311">11457 4945 340 0,'0'0'3'16,"0"0"4"-16,17-3 1 31,14-6 3-31,17-2 1 0,19-3 2 0,16-3 0 0,20-7 0 15,13 0-2-15,8 0-4 16,0 3-1-16,-10 3-3 16,-10 4-2-16,-17 2-4 0,-15 4-5 15,-19 8-7-15,-16-3-10 16,-11 3-30-16,-7 8-32 15,-19-8-7-15</inkml:trace>
  <inkml:trace contextRef="#ctx0" brushRef="#br0" timeOffset="29549">11642 5366 313 0,'0'0'3'15,"0"0"6"-15,0 0 6 16,8 2 2-16,18-2 1 15,19-2 1-15,19-8 0 16,17-3 0-16,19-4-3 0,11-1-5 16,5-2-6-16,1 3-2 15,-8-2-3-15,-15 8-4 16,-22 0-7-1,-17 9-9 1,-23 11-58-16,-12-6-9 0</inkml:trace>
  <inkml:trace contextRef="#ctx0" brushRef="#br0" timeOffset="29884">11642 5281 302 0,'0'0'3'15,"0"0"4"-15,0 17 3 16,0-7 1-16,0 5 3 16,-4 4 1-16,-6 2 1 0,-2 4 0 15,-4-1-1-15,-3 3-4 16,1-3-4-16,0-1-5 15,3-4-9-15,-1-3-17 32,0-9-56-32,16-7-2 0</inkml:trace>
  <inkml:trace contextRef="#ctx0" brushRef="#br0" timeOffset="30229">11604 4850 267 0,'0'0'1'15,"0"0"1"-15,0 0 6 16,0 0 1-16,-1 12 3 15,-7-1-1-15,-4 3 2 0,-1 5-1 16,-5 3 1-16,0 4-6 16,-2-3-10-16,3 2-14 15,-1-5-17-15,3-3-43 16,18-7-4 15</inkml:trace>
  <inkml:trace contextRef="#ctx0" brushRef="#br0" timeOffset="30473">12628 4582 371 0,'0'0'-1'0,"0"0"-2"16,0 0 3-16,0 4-1 16,-5 6 1-16,-8 0 0 15,-1 8 0-15,-2 3 1 0,-6 1 2 16,0 6-2-16,3 0-7 15,1 1-10-15,8-3-28 16,9 1-34 0,2-7-3-16</inkml:trace>
  <inkml:trace contextRef="#ctx0" brushRef="#br0" timeOffset="30895">12758 5116 299 0,'0'0'7'15,"0"0"4"1,5-7 3-16,-5 7 1 0,0 0 1 0,11-10 2 15,-11 10 0-15,0 0-1 16,0 0-8-16,0 0-2 16,0 0-3-16,0 15-1 15,-4 2-2-15,-4 6-1 0,1 7 2 16,-2-1-1-16,-1 4 2 15,0 0-1-15,-1-2 0 16,1-4-4-16,4-1-4 31,-5-7-16-31,2-1-61 0,8-1-4 0</inkml:trace>
  <inkml:trace contextRef="#ctx0" brushRef="#br0" timeOffset="32056">13239 4824 101 0,'0'0'4'0,"0"0"1"16,0 0 0-16,0 0 4 16,-2 9 4-16,2-9 5 15,0 0 7-15,9 12 1 0,5-10-1 16,7-2-1-16,8 0 0 15,8 0-2-15,6 0-5 16,2-6-4-16,3 1-5 0,2-4-1 16,-6 3-2-16,-3 1 0 15,-6 1-2-15,-6-1 0 16,-7 3 0-16,-2 2 1 15,-6 0-2-15,-14 0-1 0,12 4 0 16,-12-4-1-16,0 0 0 16,9 14 0-16,-9-14 1 15,0 13-2-15,0-13 1 16,0 17-1-16,-1-5 1 0,-2 7 1 15,-3-4 0-15,-2 6 0 47,-2 2-1-47,-4 4 2 0,-3 3-1 0,-3 1 1 0,0-1-1 0,-3 0 2 16,0-1-2-16,-2 0 1 0,-1-3 0 15,-1 0 0-15,1-3 1 16,-1-2-1-16,3-1 0 16,-2-2 0-16,7-1 0 15,2-1-1-15,5-3 0 0,5-1 0 16,5-3 0-16,2 2 3 15,11-3 0 1,14-2 1-16,15-3 1 0,11 1 0 0,9-3-1 16,9 1 0-16,3-2 0 15,1 0-2-15,-6 0-2 47,-11 0 0-47,-11 0 0 0,-11 0-1 0,-8 0-2 0,-11 0-3 0,-1 0-5 0,-14 0-13 16,11-7-44-16,-11 7-19 15</inkml:trace>
  <inkml:trace contextRef="#ctx0" brushRef="#br0" timeOffset="32343">13344 5098 374 0,'0'0'1'0,"0"0"1"16,22-1 2 0,10-4 3-16,18-4 0 0,18-1 0 15,13-2 1-15,14-1-1 0,7-1-2 16,-2 0-9-16,-7 2-33 15,-9 4-44-15,-14-1-5 32</inkml:trace>
  <inkml:trace contextRef="#ctx0" brushRef="#br0" timeOffset="35880">14849 4994 171 0,'0'0'6'16,"0"0"5"-16,0 0 4 15,-11 0 3-15,11 0 1 16,0 0 0-16,-11 0 1 15,11 0 0-15,0 0-5 0,0 0 0 16,0 0-2-16,6 1 0 16,16-1-1-16,11 0 1 15,12-1 1-15,11-2-1 16,7-2-2-16,4 2-3 0,0-4-3 15,-3 2-1-15,-6 1-1 16,-12 3-1-16,-10-1-1 16,-11 2 1-16,-7-2 0 15,-6 1-1-15,-12 1-1 0,12 0-3 16,-12 0-2-16,0 0-11 15,0 0-13-15,0 0-38 16,0 0-20-16</inkml:trace>
  <inkml:trace contextRef="#ctx0" brushRef="#br0" timeOffset="36243">14808 5277 268 0,'0'0'6'0,"0"0"2"0,0 0 2 16,0 0 3-16,0 0 4 16,6 14 1-16,17-14 2 15,13 2 3-15,19-2-7 16,13 0-1-16,13-5 0 15,6 0-5-15,2-4-2 0,-4 2-2 16,-8 1-2-16,-12 1-1 16,-15 2-1-16,-12 2 0 15,-15 1-1-15,-5 0-1 16,-6 0-4-16,-12 0-2 0,10 0-11 15,-10 13-59-15,0-13-11 16</inkml:trace>
  <inkml:trace contextRef="#ctx0" brushRef="#br0" timeOffset="38876">15613 4559 181 0,'0'0'6'15,"0"0"6"-15,0 12 6 0,8 1 5 16,15 7 1-16,14 1 0 16,14 5 0-16,17 3 0 15,14 1-3-15,12 3-7 16,5 2-6-16,5-4-1 0,-4 1-5 15,-11-3 0-15,-13 1-1 16,-11 0 0 15,-13-1 0-31,-15 0 0 0,-8-2 2 0,-13-3 0 0,-10 3 2 0,-11 5 1 16,-14 1 1-16,-15 2-1 15,-5 2-1-15,-9 2 1 16,-3-1-2-16,2 2-1 16,1-1-3-16,10-2-1 15,9-4-4-15,13 0-12 0,5-4-32 16,11-4-34 15,12-9-6-31</inkml:trace>
  <inkml:trace contextRef="#ctx0" brushRef="#br0" timeOffset="39668">17713 4763 265 0,'0'0'3'0,"0"0"-2"15,0 0 1-15,0 0 1 0,0 0 5 16,12 12 0-16,-5 8 2 16,1 5 1-16,0 10 2 15,2 6-1-15,2 10 3 0,-3-1-1 16,-1 3-3-16,0-5 0 15,-1-3-2-15,-4-7-2 16,-1-6 0-16,-2-10-1 16,1-7-1-16,0-4-2 15,-1-11-1-15,0 12-3 0,0-12-8 16,0 0-30-16,10-9-43 15,-10-3-6 1</inkml:trace>
  <inkml:trace contextRef="#ctx0" brushRef="#br0" timeOffset="39949">17348 4882 343 0,'0'0'1'16,"0"0"2"-16,0 0 3 31,18 0 3-31,8-2 2 0,18-7 1 0,17-3 0 0,20-3 0 16,15-3 1-16,8-1-3 15,5-1-3-15,-1-1-3 16,-7 1-1-16,-16 5-2 15,-14 1-3-15,-19 7-7 0,-16 0-8 16,-12 4-11-16,-11 0-21 16,-13 3-38-16,0 0-6 15</inkml:trace>
  <inkml:trace contextRef="#ctx0" brushRef="#br0" timeOffset="40198">17426 5320 302 0,'0'0'10'15,"12"3"5"-15,12-1 0 0,17-2 2 16,17 0 3-16,20-8 0 15,16 1 0-15,13-4 0 47,6-2-10-47,1 0-2 0,-7-1-4 0,-12 3-2 0,-12 1-4 0,-16 7-6 0,-17-2-6 16,-11 5-23-1,-5 0-50-15,-13-1-4 0</inkml:trace>
  <inkml:trace contextRef="#ctx0" brushRef="#br0" timeOffset="40633">17426 5238 234 0,'0'0'3'0,"0"0"5"16,-5 15 4-16,-1 0 4 15,-2 3 3-15,-5 4 1 0,-3 4 2 16,-6 6-2-16,-2-1 2 15,-2-3-5 32,1-4-8-47,1-5-7 0,6-1-8 0,-3 0-46 0,13-14-27 0</inkml:trace>
  <inkml:trace contextRef="#ctx0" brushRef="#br0" timeOffset="40968">17518 4785 229 0,'0'0'3'16,"0"0"6"-16,0 0 5 0,-10 15 1 15,-2-1 3-15,-7 5-1 16,-5 3 2-16,-1 4-1 16,-7 4-3-16,5-3-7 15,-9-3-14-15,11 0-19 0,0-1-28 16,16-10-26-16</inkml:trace>
  <inkml:trace contextRef="#ctx0" brushRef="#br0" timeOffset="41281">18473 4553 270 0,'0'0'3'16,"0"0"3"15,0 0 2-31,-14 7 2 0,0 7-1 0,-3 1 1 0,-4 6 1 0,-1 4 0 16,-5 4-5-16,3-2-4 15,5 6-8-15,4-3-22 16,4-6-45-16,11 2-7 15</inkml:trace>
  <inkml:trace contextRef="#ctx0" brushRef="#br0" timeOffset="41595">18676 5171 371 0,'0'0'0'15,"0"0"1"-15,0 0 1 0,-8 8 2 16,-1 3 1-16,-2 1-1 15,-4 6 0 17,4 5 0-32,-5 3 3 0,2 2-5 0,0 2-4 0,-1-7-10 0,9 5-25 15,5-2-42-15,1-14-6 31</inkml:trace>
  <inkml:trace contextRef="#ctx0" brushRef="#br0" timeOffset="41950">19204 4933 182 0,'0'0'12'0,"0"0"5"16,9 4 3-16,5-3 1 15,9 1 1-15,8-1 1 0,4-1-2 16,7 0 3-16,3 0-15 15,3 0-10-15,-5 1-26 16,-5 0-48 0,-3 2-5-16</inkml:trace>
  <inkml:trace contextRef="#ctx0" brushRef="#br0" timeOffset="42080">19215 5193 212 0,'0'0'2'0,"18"1"1"0,9-1 2 16,11 0-4-1,9-4-9-15,9-2-54 0,19 1-2 16</inkml:trace>
  <inkml:trace contextRef="#ctx0" brushRef="#br0" timeOffset="42923">20506 4320 281 0,'0'0'0'0,"0"0"-1"16,6-2 1-16,-6 2 3 16,19 7 1-16,-6 6 2 15,4 8 6 1,1 5 0-16,3 10 6 0,0 6-1 0,-4 2 1 15,2 4-3-15,-5 0-3 16,0-2 0-16,-3-4-4 31,-4-1 0-31,1-7-4 0,-4-4 1 0,-4-2 0 0,2-6 0 16,-2-3 0-16,1-4 0 15,-1-3 0-15,0-3 0 16,0-9 1-16,0 0-1 16,0 0 1-16,7-12-2 15,-1-7 1-15,5-10-1 0,4-6-2 16,6-10 0-16,9-8-2 15,6-5 2-15,11-3-3 16,-3 2 0 0,0 2-3-16,1 4-2 0,-9 8-6 0,-1 12-9 15,-11 7-29-15,-10 9-41 16,-1 2-1-16</inkml:trace>
  <inkml:trace contextRef="#ctx0" brushRef="#br0" timeOffset="43141">20883 4296 384 0,'0'0'1'0,"7"-8"2"16,9 2 1-16,15-1 2 0,13-5 0 15,11-3 1-15,10 0-1 16,10-1 1-16,3 3-4 16,0 4-8 15,-11-6-13-31,-8 5-46 0,-13 8-18 0</inkml:trace>
  <inkml:trace contextRef="#ctx0" brushRef="#br0" timeOffset="43366">20465 4383 363 0,'0'0'3'0,"0"0"5"16,7 0-2-16,11 0 2 15,6-2-1-15,9-1 0 16,7-1-2-16,4 1-4 16,4-5-19-16,-2 6-62 0,6-2-1 15</inkml:trace>
  <inkml:trace contextRef="#ctx0" brushRef="#br0" timeOffset="43755">21838 4320 206 0,'0'0'11'0,"-9"19"6"16,-1 5 5-16,-5 8 3 15,-5 12 1-15,-7 12 2 0,-7 11 2 16,-6 11 1-16,-10 5-9 16,4 1-6-1,-5 0-4-15,1-2-3 0,7-9-2 16,3-7-2-16,5-8-1 0,9-7-3 15,7-13 0-15,8-6-4 16,2-6-3-16,8-9-5 16,1-17-34-16,10 5-43 15,11-12-3-15</inkml:trace>
  <inkml:trace contextRef="#ctx0" brushRef="#br0" timeOffset="44467">21727 4828 183 0,'0'0'5'0,"0"0"5"16,0 0 8-16,0 0 8 15,8 2 0 16,12-2 3-31,10-1-1 0,10-1 1 0,10 0-3 0,7 1-5 0,3-2-9 16,2 3-5-16,-2-2-2 16,-5 2-1-16,-10 2-2 15,-6 2-1-15,-11 0 0 16,-6 0-1-16,-1 1 0 0,-8-2 0 15,-3 4-1-15,-10-7 1 16,6 14-1-16,-6-4 0 16,-5 4 0-1,-2 0 0 1,-2 2 1-16,-5 6 0 0,-3 1 0 0,-7 2-1 0,1-1 2 15,-6 5 0-15,-4 2 0 16,-5-1 1-16,-2 3 0 16,-3-4 2-16,1 2-3 15,4-4 1-15,2-2-1 0,5-4 1 16,9-6-1-16,3-3 0 15,7-1 0 17,12-11 1-17,-3 14 1-15,8-9 0 0,14 1 1 0,9-1 0 0,8-2 1 0,8 5-1 0,10-2 0 16,4 1-1-16,0 1-1 15,3-2 0 1,-7 1-1 0,-6 2 0-16,-6 0-1 0,-5-2 1 0,-8 1-2 0,-3-2 0 15,-7 0-2 16,-2-2-1-31,-7-2-3 0,4 2-3 0,-4-4-2 0,0 2-8 16,1-2-15-16,-11 0-52 0,14-3-3 16</inkml:trace>
  <inkml:trace contextRef="#ctx0" brushRef="#br0" timeOffset="44751">21771 5150 432 0,'0'0'1'0,"0"0"-2"16,18-3 2-16,12 1 2 15,17 0 0-15,15-3 1 0,18 0 1 16,11-3-1-16,7 2 1 15,1-4 1-15,-7 7-3 16,-8-3-1-16,-14 4-4 16,-13 1-4-16,-17 1-4 0,-11 0-6 15,-8 2-18-15,0 6-53 16,-21-8-3-16</inkml:trace>
  <inkml:trace contextRef="#ctx0" brushRef="#br0" timeOffset="46265">2674 6941 312 0,'0'0'2'0,"0"0"-4"15,0 0 1-15,0 0 3 0,0 16 4 16,0 4 3-16,1 11 0 16,3 6 3-16,0 13-1 15,4 4 5-15,0 10 1 16,-2 1-4-16,2 2-4 15,-4-4 0-15,-2-5-2 0,-1-4 0 16,-2-9-4-16,1-8-1 16,-1-8-2-16,-1-10-2 15,1-6-12-15,-3 1-64 16,4-24-7-16</inkml:trace>
  <inkml:trace contextRef="#ctx0" brushRef="#br0" timeOffset="46558">2263 7047 295 0,'0'0'-2'16,"0"0"-2"-16,0 0 5 15,0 0 7-15,12 10 3 16,11-8 4 15,15-2 1-31,20-3 1 0,17-8 5 0,13-6 3 0,15-5-6 0,8-3-4 16,4-3-7-16,-3 2-2 15,-10-1-4-15,-13 5-5 16,-12 5-8 15,-14 2-24-31,-20 5-50 0,-4 2-3 0</inkml:trace>
  <inkml:trace contextRef="#ctx0" brushRef="#br0" timeOffset="46880">2291 7708 297 0,'0'0'0'0,"0"0"2"15,0 0 6-15,0 10 7 16,8-8 1 15,21-2 2-31,15-2 2 0,16-10 1 0,16-4 0 0,18-5-1 0,6-5-7 16,9 4-6-16,-4 0-3 15,-13 5-4-15,-13 2-6 0,-14 10-14 16,-15 5-36-16,-22 5-31 15,-15 3-6-15</inkml:trace>
  <inkml:trace contextRef="#ctx0" brushRef="#br0" timeOffset="47215">2213 6899 237 0,'0'0'3'16,"0"5"3"-16,0 7 3 15,-4 7 0-15,-1 3-1 0,-1 6 2 16,-3 7 0-16,0-2-4 16,2 5-16-16,1-1-38 15,2-6-26-15</inkml:trace>
  <inkml:trace contextRef="#ctx0" brushRef="#br0" timeOffset="47550">2235 7660 267 0,'0'0'6'0,"0"11"4"16,-9 4 2-16,-3 5 3 0,-5 9 0 16,-5 4 1-16,-5 7-1 15,-4 2 2-15,4 5-16 16,1-9-9-1,13-9-28-15,13-8-42 16,0-21-8-16</inkml:trace>
  <inkml:trace contextRef="#ctx0" brushRef="#br0" timeOffset="47868">3287 6660 293 0,'0'0'-3'0,"0"0"0"16,0 10 1-16,0 6 2 15,-5 4 0-15,-6 7 1 16,1 8 0-16,-8 7-6 15,3 6-19-15,1 10-43 0,-3-4-5 16</inkml:trace>
  <inkml:trace contextRef="#ctx0" brushRef="#br0" timeOffset="48163">3327 7357 347 0,'0'0'1'16,"0"0"1"-16,-6 17 2 0,-8 2 1 16,-2 5 1-16,-6 11 0 15,-4 3 1 16,1 12-1-31,-4 4-9 0,3-3-40 0,1 7-35 0,3-12-6 16</inkml:trace>
  <inkml:trace contextRef="#ctx0" brushRef="#br0" timeOffset="48795">4048 7164 267 0,'0'0'-1'15,"0"0"0"-15,0 0 2 16,0 11 3-16,0-11 4 0,16 13 2 15,4-6 2-15,5-2 0 16,9-2 3 0,3 0-1-16,10-2-2 0,-2-1-6 15,5 0-8-15,-9-5-11 0,3 0-17 16,-1 5-41-16,-8-5-11 15</inkml:trace>
  <inkml:trace contextRef="#ctx0" brushRef="#br0" timeOffset="49030">4130 7477 294 0,'0'0'4'16,"0"0"5"-16,0 0 7 31,16 4 0-31,9-3 1 0,7 0 2 0,9-1 0 0,9 0-1 16,7 0-3-16,4 0-4 15,3 0-9-15,-2 0-4 16,-5 2-3-16,-9 3-7 15,-2 4-13-15,-4 5-39 0,-8-6-23 16</inkml:trace>
  <inkml:trace contextRef="#ctx0" brushRef="#br0" timeOffset="50317">5962 6774 347 0,'0'0'5'16,"0"0"2"-16,0 0 1 15,0 0 2-15,0 0-1 0,0 0-2 16,0 0 1-16,9-3 0 15,-9 3-3-15,13 17-1 16,-3-2-1-16,5 9-1 16,0-2 2-16,1 7 1 0,2-3 1 15,-2 4-2-15,0-1 1 16,-1-1-1-16,-2 1-1 15,-1 0 0-15,2-1 0 0,-2 1 1 16,-1-3-2-16,1 0 0 16,-2-2 0-16,-1-3-1 15,-3-4 1-15,0-2-1 16,-2-4 0-16,-4-11 1 0,6 17-1 15,-6-17 0-15,5 14 0 16,-5-14 0-16,4 11 0 16,-4-11 0-1,1 11 0-15,-1-11 0 0,1 11 1 16,-1-11 2-16,0 0 0 0,0 0 1 15,0 0-1-15,2-16 1 16,0-4-3-16,1-13-2 16,1-9 0-16,6-11 0 15,3-7 0-15,1-6 0 0,5 2 0 16,0 0 0-16,-1 8 0 15,-1 9 0 17,-4 8 0-32,0 14 0 0,-7 4 0 0,0 11-12 0,-6 10-10 0,0 0-22 15,19 0-48-15,-11 5-3 16</inkml:trace>
  <inkml:trace contextRef="#ctx0" brushRef="#br0" timeOffset="51007">6493 7106 217 0,'0'0'8'0,"0"0"6"16,8 18 4-16,-3-8 1 47,2 5 3-47,2 6-1 0,0 1 4 0,0 5-2 0,-1-3-3 0,-2 0-7 0,1-5-4 15,-3 1 1-15,-3-6-2 16,2-3-1-16,-3-11 0 16,2 11 1-16,-2-11-1 15,0 0 0-15,0 0 0 0,0 0-2 16,0-13-1-16,1 4-1 15,2-4 0-15,-2-5-2 32,7 1-1-32,-1-5 0 0,4 1-1 0,3-1 1 0,4 2-1 15,0-1 0-15,2 4 0 16,-1 2 0-16,1 3-1 15,-2 4 0-15,-2 4 0 16,-2 4 0-16,-2 1 0 16,0 8 0-16,-2 5 1 0,2 4 1 15,-5 0 0-15,-2 1 0 16,0-1 2-16,-3-1 0 15,-1-3 0-15,-1-4 2 0,0-10-1 16,0 0 0-16,0 0 1 16,-2-13-1-16,2-2-1 15,4-2-1-15,5-4 0 47,5 0-2-47,2 4-1 0,4 1 1 0,1 5-1 0,0 7 0 0,1 4 0 0,-2 2 1 16,-2 8 0-16,-3 8 0 15,-4 2 1-15,-2 5 1 16,-4-2 0-16,0 4-1 0,-2-4-2 15,-1 1-2-15,1-1-7 16,-3-3-14-16,-6-6-62 0,12-4-2 16</inkml:trace>
  <inkml:trace contextRef="#ctx0" brushRef="#br0" timeOffset="51872">7406 6897 231 0,'0'0'3'0,"0"0"4"16,-4 15 1-16,1-3 4 15,3 3 3-15,4 2 3 16,5-1 3-16,4 1 2 0,7-4-1 15,5-5-1 32,5-5-3-47,5-3-3 0,3-10-3 0,-1-5-2 0,0-3-2 0,-4-4-4 0,0-2-2 0,-9-1-3 16,-5 0-1-16,-6 0-3 15,-6 4-4-15,-7 1-4 16,-6 4-3-16,-11 7-1 16,-6 5 0-16,-7 6 1 15,-4 12 3-15,-4 11 4 0,-5 7 5 16,1 8 5 15,-1 6 7-31,4 5 1 0,4 5 2 0,8-3 3 0,10-2 0 0,9-1 0 16,8-10 0-16,17-4-1 15,13-12-3 1,10-8-1-16,13-10 0 0,5-6-1 15,6-1-3-15,0-11-2 0,0-1-4 16,-7-4-6-16,-1 4-11 16,-12 7-57-16,-8-8-12 31</inkml:trace>
  <inkml:trace contextRef="#ctx0" brushRef="#br0" timeOffset="52410">7955 6370 152 0,'0'0'7'16,"0"0"1"-16,0 0 5 15,0 0 4-15,1 12 3 16,5-1 6-16,3 7 2 31,1 5 2-31,5 6-5 0,0 3-1 0,5 5-2 0,-2 1-3 16,1 1-4-16,-1 0-4 15,-4-3-2-15,1-2-2 16,-8-3 0-16,-1-6 0 0,-6 1 1 15,-4-6-2-15,-9 1 1 16,-6-6 0-16,-5-4-1 16,0-3 0-16,-2 0-1 31,-1-5-1-31,4-3 0 0,2-5-2 0,5-6-2 0,4-2-4 15,4-8-7-15,8-16-69 16,0 8-10-16</inkml:trace>
  <inkml:trace contextRef="#ctx0" brushRef="#br0" timeOffset="52549">7895 6157 434 0,'0'0'1'16,"0"0"0"-16,-4-15 1 15,2 3 0-15,1 4-3 16,-1-3-8-16,2 11-13 15,2-12-20 17,-2 12-38-32,12 2-8 0</inkml:trace>
  <inkml:trace contextRef="#ctx0" brushRef="#br0" timeOffset="52949">8179 6272 268 0,'0'0'6'16,"-11"11"3"-16,1 5 2 0,3 6 5 15,-2 7 0-15,4 3 2 16,5 7 3-16,7 0 1 16,11-4-4-16,12-3-3 46,11-10-2-46,8-12-2 0,9-10-1 0,1-5-3 0,-2-12-1 0,-5-6-1 0,-9-5-1 16,-13-4-1-16,-12-5 0 16,-16 2-2-16,-9 1 1 15,-17 2-1-15,-10 4-1 0,-7 1-2 16,-6 5-1-16,1 7-2 15,0 6-5-15,9 7-6 16,-1 2-15 15,8 0-35-31,16 7-22 0</inkml:trace>
  <inkml:trace contextRef="#ctx0" brushRef="#br0" timeOffset="53199">8252 5963 370 0,'0'0'0'0,"0"0"1"16,11 5 2-16,-2 7 4 16,5 7 2-16,3 10 1 15,2 11 0-15,-3 11 2 47,1 13 1-47,-5 12 0 0,-8 8-2 0,-2 5-4 0,-2-1-2 0,-5-1-2 0,-4-4-5 16,1-9-8-16,4-6-39 15,4-10-37-15,-1-13-6 0</inkml:trace>
  <inkml:trace contextRef="#ctx0" brushRef="#br0" timeOffset="53934">5818 7674 198 0,'0'0'2'16,"-15"0"1"-16,15 0 0 0,-18 3 4 16,10-3 4 15,-4 0 4-31,4 1-1 0,-2 0 1 0,10-1 2 0,10 0 0 15,13 0 0-15,20-5 0 0,16-4-3 16,23-2 1-16,28-6 1 16,32-2 1-16,29-3-1 15,27 3-2-15,27-4 0 16,17 2-2-16,12 4-1 0,7 1-2 15,-7 1-2-15,-5-2-1 16,-12-2-1 15,-16-1-2-31,-22-2 0 0,-23-2-1 0,-24-1-1 0,-27 1-2 16,-24 1-3-16,-26 1-7 0,-26 11-32 15,-29 5-47-15,-20 6-3 16</inkml:trace>
  <inkml:trace contextRef="#ctx0" brushRef="#br0" timeOffset="57819">18563 2973 195 0,'0'0'3'0,"0"0"4"16,0 0 4-16,13-1 3 0,4-2 1 15,9-1 3-15,7-1 2 16,5-2-1-16,6 0-1 16,5 0-2-16,0 0-5 15,-5 2-3-15,-8 2-3 0,-3 0 0 16,-9 1-5-16,-6 2 2 15,-6 0-2-15,-12 0 0 16,13 8-1-16,-13-8 2 0,2 12 2 16,-2 0-2-16,-2 3 1 15,-10 6 0-15,-3 4 0 16,-7 4 0-16,-5 9 2 15,-7 3-2-15,-4 5 1 16,-3-3-2 0,-3 2 1-16,-2-3 0 0,5-4 0 0,1-2 0 15,4-8-2-15,8-3 3 16,5-6-1-16,5-4 3 15,10-1 0 17,8-2 2-32,6-3 1 0,12-3 1 0,15-1 1 0,4-2-2 0,7 3 0 15,4-4-2-15,1 0 1 16,3-1-3-16,-6 2-1 0,-1-3-2 15,-9 0-2-15,-5 1-1 16,-4-1-1-16,-7 1-2 16,-6-1-5-16,-4 0-4 46,-10 0-10-46,10-9-23 0,-10 9-38 0,0 0-3 0</inkml:trace>
  <inkml:trace contextRef="#ctx0" brushRef="#br0" timeOffset="58044">18563 3169 383 0,'0'0'2'0,"0"0"-2"0,5 0 2 16,7 0 2-16,10-1 1 15,13-4 1-15,14 1 1 16,10 1 1 15,5-2-3-31,6-2 2 0,-1 5-6 0,2 2-9 0,-7 0-15 0,-10 0-41 16,-9 0-18-16</inkml:trace>
  <inkml:trace contextRef="#ctx0" brushRef="#br0" timeOffset="58381">19423 3040 295 0,'0'0'3'0,"0"0"3"0,5 4 3 15,7-1 4-15,6-2 0 16,6 1 1-16,9-2 0 16,6 2 3 30,8-2-4-46,-1 0-7 0,6 3-7 0,-4-6-14 0,2 3-25 0,-6 0-38 0,-7 0-5 0</inkml:trace>
  <inkml:trace contextRef="#ctx0" brushRef="#br0" timeOffset="58603">19503 3345 286 0,'0'0'7'0,"0"0"6"16,2 10 3-16,9-7-1 15,9-1 1-15,7-1 1 16,10 0 1-16,6-1-1 0,8-2-7 16,4-8-9-16,4 1-12 15,-1 2-39-15,-1-9-29 31,-1-5-5-31</inkml:trace>
  <inkml:trace contextRef="#ctx0" brushRef="#br0" timeOffset="58871">20282 2816 349 0,'0'0'-2'16,"0"0"3"-16,1 6 1 15,1 5 4-15,0 5 1 16,1 5 4-16,1 9 1 0,-2 7 0 15,-2 11 5-15,0 7-3 16,-1 6-1-16,-1 1-4 16,-3 1-1 15,-3-4-1-31,-1-6-2 0,2-4-1 0,1-14-3 15,2-6 0-15,0-12-3 0,3-5 0 0,1-12-7 16,0 0-13-16,0 0-63 16,13-14-2-16</inkml:trace>
  <inkml:trace contextRef="#ctx0" brushRef="#br0" timeOffset="59338">20064 2902 274 0,'0'0'6'0,"0"0"1"0,-3-13 3 16,3 13 0-16,0-10 1 15,0 10 2-15,14-12 3 16,5 7-1-1,10 3 1-15,13-1-3 0,2 3-1 16,14 0-1-16,1 6-1 0,2 1-2 16,-3 2-2-16,-3 1-3 15,-8 6-2 1,-9 0 0-16,-9 1-1 15,-13 2 0-15,-8-1 1 0,-8-1-1 0,-13-4 3 16,-9 0-2-16,-10-5 1 16,-4-1-2-1,-4-3 1-15,-5-4-2 0,4 0-1 16,1 0-2-16,6 1 0 0,7 4 2 15,5 2-2-15,7 3 5 16,10 4-1-16,7 8 3 16,10 4 0 15,10 4 3-31,8 3 0 15,6-2-1-15,6 1 1 0,5 1-2 0,6-4 1 0,6 0-4 0,5-6-2 16,8 2-15-16,-5 0-66 16,20-6-4-16</inkml:trace>
  <inkml:trace contextRef="#ctx0" brushRef="#br0" timeOffset="60221">6804 7712 307 0,'0'0'6'15,"0"0"1"-15,0 0 4 16,0 0-2-16,-8-9-3 16,8 9-1-16,0 0 1 15,-4 9 4-15,4 10-3 0,1 7-2 16,3 10 1-16,3 7 1 15,-6 18 6 1,3 3 2-16,-4 2-1 16,0-6-2-16,-2-6-2 15,2-6-3-15,0-9-3 16,-4-7-3-16,4-20-5 15,0-12-8-15,0 0-45 0,4-11-31 16,5-7-4-16</inkml:trace>
  <inkml:trace contextRef="#ctx0" brushRef="#br0" timeOffset="60757">6759 7810 151 0,'0'0'9'0,"0"0"6"15,-10 0 4-15,10 0 2 0,-14 0 3 16,14 0 2-16,-12 0 1 15,12 0-2-15,-14-3-5 16,14 3-7-16,-1-9-2 16,6-1-2-16,12-3-1 0,4-1 0 15,14-3-2-15,5-1-1 31,10 1 1-31,2 1-1 0,2 5-1 0,-1 3-1 16,-7 8-2-16,-4 0-1 0,-9 9 0 16,-7 7-1-16,-11 3 2 15,-8 4-1-15,-7 2 2 16,-13 4 0-16,-9-3 0 15,-7-1 0-15,-8-1 0 0,-4-4-1 16,-1-3 0-16,-3-6-1 16,5-1 0-16,5-5 0 31,10-1-2-31,3-1 0 0,8-3-1 0,14 0 2 0,0 0 0 15,2 10 1-15,21-3 2 16,26 8 3 0,7 3 1-1,7 5 2-15,6 3 1 0,4 7 0 16,0 2 0-16,-4 7-2 15,-10-1-1-15,-25 0-4 32,-10 3-3-32,-8 1-4 0,-4 1-10 0,-11 10-56 0,1-15-16 15</inkml:trace>
  <inkml:trace contextRef="#ctx0" brushRef="#br0" timeOffset="61416">9979 7203 292 0,'0'0'5'0,"0"0"1"16,0 0 4-16,5 0 4 16,10 0 2-16,10 0 1 15,9-3 3-15,10 3 0 16,7 0-4 15,6 0-2-31,3 4-5 0,-2 2-2 0,-4 3-3 0,-8-1-2 0,-6 1 0 16,-11-2-2-16,-5 0 0 15,-1-1-3-15,-6-6-3 16,3 0-7-16,-8-2-27 0,1-4-45 16,-1-3-5-16</inkml:trace>
  <inkml:trace contextRef="#ctx0" brushRef="#br0" timeOffset="61641">10060 7465 342 0,'0'0'8'0,"0"0"3"0,16 0 2 16,6 0 2-16,13 0 0 16,11-1 0-16,11-3 1 15,8 1 0-15,9 0-8 31,0 1-4-31,-2 2-4 0,-6 0-6 0,-8 4-8 0,-12 4-19 16,-23 3-53-16,5 4-4 16</inkml:trace>
  <inkml:trace contextRef="#ctx0" brushRef="#br0" timeOffset="62410">11365 6653 313 0,'0'0'5'0,"0"0"4"0,0-10 0 16,0 10 0-16,4-9 0 15,-4 9 2-15,9-8-2 16,-9 8 3-16,17 0-5 15,-7 9-1-15,5 5 1 0,0 7-1 16,4 5 3-16,3 3-1 16,0 7 1 30,1-1-1-46,-1 1-1 0,-2 2-3 0,-1-4 0 0,-6-2-1 0,2-6-1 0,-6-3 0 0,-3-5 0 16,1-6 1-16,-3-2 1 16,-4-10 2-16,0 0-1 0,0 0 1 15,6-5 0-15,-2-16-1 16,1-8 1-16,3-8-6 15,-1-7 0-15,5-5 0 32,0-2 0-32,2 1 0 0,-2 5 0 0,2 7 0 0,-4 6 0 15,3 10 0-15,-4 4-6 16,1 7-8-16,-1 1-8 15,2 10-30 1,3 0-39-16,-3 9-4 0</inkml:trace>
  <inkml:trace contextRef="#ctx0" brushRef="#br0" timeOffset="62955">11896 6961 325 0,'0'0'5'0,"0"0"4"15,6 14 2-15,-2-4 2 0,2 4 2 16,-1 3 0-16,1 1-1 16,0 1 2 15,0 2-6-16,-2-5-2-15,0-3-2 0,0-1-2 0,-4-12 1 0,4 12 1 0,-4-12 0 0,0 0 0 16,0 0-1 0,15-10 0-16,-10-4-1 0,3-1-1 15,2-4-1-15,5-1-1 0,-2-1-1 16,2 1-1-16,2 1 0 15,-2 7-1-15,1 2 0 16,1 7 0 31,-2 3 1-47,1 6-1 0,2 3 1 0,-3 6-1 0,1 2 2 0,-3 0 0 0,0 0 1 0,-2-2 0 15,-3-4 0-15,-8-11 1 16,8 9 0-16,-8-9 0 0,15-15 0 16,-5-1-1-16,4-5 0 15,2 1-1-15,3 0-1 16,1 2 0-16,1 1 0 15,-1 9 0 17,-3 5 1-32,-1 3 0 0,-1 11 0 15,1 1 0-15,-1 5 0 0,3 0 1 0,1-1-1 0,-1 2-2 16,6-2-3-16,-3-5-6 15,1 3-11-15,-7 7-51 0,2-13-17 16</inkml:trace>
  <inkml:trace contextRef="#ctx0" brushRef="#br0" timeOffset="63302">11494 7432 336 0,'0'0'2'15,"0"0"1"-15,-10 4 3 16,10-4 4-16,0 0 5 15,10 5 2-15,15-5 2 16,17 0 0-16,20-3 0 0,20-4 0 16,19-4-4-16,15-3-4 15,6 1-3-15,-2 1-2 16,-6 2-2-16,-9 0-2 15,-10 5-2-15,-18 2 0 16,-22 3-3 0,-12 0-4-1,-12 0-3-15,-9 0-8 0,-18 21-66 0,-4-21-11 0</inkml:trace>
  <inkml:trace contextRef="#ctx0" brushRef="#br0" timeOffset="63653">11896 7674 369 0,'0'0'6'16,"0"14"4"-16,0 4 1 16,0 4 0-1,0 6 3-15,0 6 3 0,0 9-2 0,0 18 3 31,0 1-4-31,-9-6-4 16,3-2-2-16,-1-3 0 0,-1-7-8 47,1-6 0-47,-1-11 0 15,3-15 0-15,5-12 0 0,0 0-18 0,17-27-65 0,-1 13-12 0</inkml:trace>
  <inkml:trace contextRef="#ctx0" brushRef="#br0" timeOffset="64083">11757 7766 351 0,'0'0'2'0,"0"0"1"15,0 0 2-15,3-10 4 16,7 3 0-16,8-3 4 15,11-1 0-15,12-2 2 0,10 2-2 16,7 0-2-16,1 6-1 16,3 5-3-16,-4 1-2 15,-9 9-2-15,-9 6-1 0,-15 5-2 47,-13 1 1-47,-12 3 0 0,-10 0-1 0,-10 0 1 0,-11-4-1 0,-8 0-2 16,-5-6 1-16,-4-3-1 0,2-6 0 15,5-3 0-15,5-3-1 16,12 0 1-16,5-4 2 15,19 4 1-15,0 0 1 16,13-5 1-16,13 5 0 0,8 6 1 16,7 4 0 15,3 0 0-16,1 7 0-15,4 5 0 0,-5 4-1 0,-6 1 0 0,-5 6-2 0,-10 1-3 16,-5 3-3-16,-4-1-6 16,4 3-27-16,-7-4-51 15,1-12-3-15</inkml:trace>
  <inkml:trace contextRef="#ctx0" brushRef="#br0" timeOffset="65020">13322 7289 303 0,'0'0'3'0,"0"0"0"16,0 0 2-16,0 5 4 15,0-5 2-15,13 11 2 16,0-5 2-16,6 3 2 15,7-5 0-15,6 1-1 0,4-5-2 16,1 0-2-16,3-5-3 16,-1-6-2-16,-3-3-1 15,-6-3-3-15,-9-2-2 16,-7-4-3-16,-6 2-1 0,-8-3-2 15,-2 2-1-15,-13 2 0 16,-7 3-1-16,-10 6 0 16,-5 8 1-16,-5 3 1 15,-4 12 3-15,-2 9 1 0,1 11 2 16,2 10 2-16,5 7 1 15,7 9 1-15,8 5 2 16,15 2 1-16,10-5 1 16,12-2-1 15,19-9 1-31,14-9-2 0,10-15-1 0,12-8 0 0,9-12-2 0,3-5 0 15,-1-6-3-15,-5-4-3 16,-9 1-2-16,-8-6-4 0,-9 6-8 16,-13-3-17-16,-10 4-58 15,-6-2-2-15</inkml:trace>
  <inkml:trace contextRef="#ctx0" brushRef="#br0" timeOffset="65485">14214 6904 297 0,'0'0'6'0,"0"0"4"16,11 17 2-16,-2-4 1 16,3 3 1-16,2 9 1 0,2 3 3 15,3 7-1-15,-2 1-6 16,-4 3-2-16,-1-3-1 15,-5-1 0-15,-3-3 1 16,-3-9-2-16,-4 0 1 0,-8-10-1 31,-6-5-1-31,-6-6 0 0,-1-2-1 0,-6-7-1 16,0-6-2-16,-1-4-1 15,0-7-5-15,8-1-5 0,2-13-12 16,-10-1-67 15,28-6-2-31</inkml:trace>
  <inkml:trace contextRef="#ctx0" brushRef="#br0" timeOffset="65615">14042 6582 375 0,'0'0'2'15,"0"0"-1"-15,0-9 1 16,0 9-1-16,0 0-4 0,-1-12-8 15,1 12-20-15,4 8-41 16,2 1-10-16</inkml:trace>
  <inkml:trace contextRef="#ctx0" brushRef="#br0" timeOffset="66023">14441 6664 294 0,'0'0'7'0,"-9"0"3"15,9 0 3-15,-18 15 2 16,9 1 0-16,0 5 3 15,1 5 2-15,6 6-1 16,7 3-4-16,16-4-3 0,8-1-4 31,10-5 0-31,8-9-1 0,5-8-1 0,3-8-1 16,-5-3 0-16,-2-10-2 15,-10-6 0-15,-10-5 0 0,-15-4-1 16,-16-1 1 0,-13 0-2-16,-15 0 1 0,-15 2-2 15,-8 4 1-15,-6 2-1 0,3 7-1 16,3 7-3-16,8 3-1 15,12 4-3 17,8 4-2-32,15 7-3 0,11-11-11 0,7 7-52 0,10 6-12 15</inkml:trace>
  <inkml:trace contextRef="#ctx0" brushRef="#br0" timeOffset="66278">14543 6428 397 0,'0'0'1'16,"0"0"4"15,0 12 2-31,1 5 2 0,2 9 2 0,7 8 0 0,3 10 1 16,3 13-1-16,2 9 0 0,-2 10-3 15,0 5-3-15,0 9-3 16,-4-1-3-16,1 3-8 15,-9-2-33-15,7-6-47 16,2-10-3-16</inkml:trace>
  <inkml:trace contextRef="#ctx0" brushRef="#br0" timeOffset="67488">16542 1064 341 0,'0'0'4'0,"13"2"1"16,13-1 3-16,10 2 1 0,10-2 2 15,13 4 0-15,6-1-1 16,7 1 0-1,5 0-4-15,4 4-5 0,5-3-16 16,2 1-64-16,4 1-6 0</inkml:trace>
  <inkml:trace contextRef="#ctx0" brushRef="#br0" timeOffset="68720">2159 9440 301 0,'0'0'4'0,"0"0"2"16,0 0-3-16,0 0 0 16,0 0 3-16,2 10 4 0,1 8 2 15,-2 9 3-15,0 8-2 16,-1 9 0-16,1 6 1 15,-1 6 2-15,0 0-4 16,-1-2-2-16,1-7-4 0,0-8-1 16,-3-8-1-16,1-7-3 15,0-10 0-15,2-3-2 16,0-11-5-16,0 0-20 15,15-6-59-15,-8-17-4 0</inkml:trace>
  <inkml:trace contextRef="#ctx0" brushRef="#br0" timeOffset="68890">2148 9051 438 0,'0'0'0'15,"0"0"0"-15,0 0 0 16,-3-9-8-1,3 9-8-15,0 0-17 0,0 0-42 0,0 9-10 16</inkml:trace>
  <inkml:trace contextRef="#ctx0" brushRef="#br0" timeOffset="69286">2415 9324 282 0,'0'0'0'0,"-5"4"0"16,-2 10 6-16,-5 9 4 15,-1 9 0-15,-4 10 1 16,2 10 5-16,0 10 1 15,2 4 2-15,9 3 0 16,4-5-5 0,11-8-1-16,7-10-2 0,4-7 0 0,5-14-3 15,2-11-2-15,2-7-4 16,-3-9-7-16,7-3-23 47,-4-10-56-47,-2-12-5 0</inkml:trace>
  <inkml:trace contextRef="#ctx0" brushRef="#br0" timeOffset="69527">2769 9296 379 0,'0'0'-3'15,"0"0"2"-15,0 5 2 31,0 7 4-31,0 9 4 0,-1 5 0 0,1 11 1 0,-1 6 1 16,1 8 4-16,-1 5-2 16,1 2-2-16,3-2-3 31,1-5-2-31,3-3-2 0,0-12-2 0,-3-5-4 0,5-7-5 15,-4-11-8-15,4-13-70 16,-9 0-4-16</inkml:trace>
  <inkml:trace contextRef="#ctx0" brushRef="#br0" timeOffset="69647">2562 9532 376 0,'0'0'1'16,"12"-5"-1"-16,13 0 0 0,6 1 1 15,9-3-2-15,10 4-13 16,3 5-43-16,6-2-22 15</inkml:trace>
  <inkml:trace contextRef="#ctx0" brushRef="#br0" timeOffset="69884">3358 9411 341 0,'0'0'3'0,"18"25"2"16,-4-1 2-16,-1 11 2 15,-5 10 0-15,-5 10 1 0,-3 8 0 16,0 7-3-16,-15-7-13 16,-3-8-70-16,-5-2-4 15</inkml:trace>
  <inkml:trace contextRef="#ctx0" brushRef="#br0" timeOffset="70412">4103 9518 323 0,'0'0'7'0,"18"0"2"0,3-1 3 16,11-5 0-16,6-2 1 15,7 0 1-15,4-1-1 16,7-1 0-16,-5 0-7 16,-2 4-7-1,-6 1-6-15,-6 5-14 0,-7 5-46 0,-5-2-16 16</inkml:trace>
  <inkml:trace contextRef="#ctx0" brushRef="#br0" timeOffset="70628">4175 9827 381 0,'0'0'6'0,"6"3"1"0,10-3 2 16,11 0 1-16,10 0 0 15,11-6 2-15,10 0-1 16,9-2 0-16,7-1-6 15,-2-2-9-15,2 10-26 0,-5-2-55 47,-10 3-3-47</inkml:trace>
  <inkml:trace contextRef="#ctx0" brushRef="#br0" timeOffset="71122">5520 9174 391 0,'0'0'2'0,"0"0"-1"15,0 0-2-15,0 0 2 0,2 7 2 16,3 11 1-16,2 10 3 16,1 9 1-16,-4 15-1 15,0 7 2-15,-2 10 2 0,-2 5 0 16,-1 3-3-16,-6-7 0 15,-5-2-3 17,1-11-2-32,0-10-2 0,2-10-3 0,1-11-1 0,5-8-5 15,3-18-12-15,0 0-67 0,4-26-1 16</inkml:trace>
  <inkml:trace contextRef="#ctx0" brushRef="#br0" timeOffset="71600">5308 9224 294 0,'0'0'6'0,"0"0"2"15,0 0 0-15,0 0 2 16,0 0 1-16,17-4 1 15,5-3 4-15,11-2 2 16,11-2-6-16,12 2-1 0,13 0 0 16,9 6-1 15,1 3-2-31,-3 3-2 0,-6 11-3 0,-9 5-1 15,-10 5-1-15,-14 3 0 0,-19 0-1 0,-16 2 1 16,-13-2 0-16,-16-4-1 16,-13-3 1-16,-9-6-1 15,-6-4 0-15,-4-5-1 0,0-5 0 16,8 0-1-16,8-3-2 15,7 1 0-15,11 2 0 32,11 0 3-32,12 12 1 0,9 6 1 0,14 6 2 15,7 6 0-15,6 4 3 0,7 5 2 16,-1 2-1-16,-1-2-1 15,-1 0-1 32,-8-6-1-47,-7-3 0 0,-6-2-3 0,-9-6-1 0,-3-2-1 0,-4-6-4 0,-1-3-4 0,0 2-10 16,0-2-41-16,0-11-29 15,10 2-5-15</inkml:trace>
  <inkml:trace contextRef="#ctx0" brushRef="#br0" timeOffset="71947">6147 9690 395 0,'0'0'5'16,"12"0"2"-16,3-1 2 15,10-6 2-15,7-4 0 16,10-2 0-16,3-5 0 15,2-1 1-15,0-5-5 0,-6-2-3 16,-6-1-5-16,-11 1-2 16,-17 2-1-16,-12 4-1 31,-15 3 0-16,-13 9 0-15,-7 8 0 0,-9 8 2 0,-2 13 3 0,-2 12 2 0,5 7 2 16,9 8-1-16,12 3 2 16,14 3 1-16,14-6-1 15,22-4 0-15,17-10-1 0,19-7 0 16,14-10-4-16,12-6-5 15,12-3-9-15,-4-5-71 32,7-3-6-32</inkml:trace>
  <inkml:trace contextRef="#ctx0" brushRef="#br0" timeOffset="72550">7820 9219 392 0,'0'0'1'0,"0"0"0"47,0 0 2-47,0 6 1 0,4 10 2 0,2 4 3 0,4 9 1 0,1 5 2 0,2 10-2 16,2 5 0-16,-4 5 0 15,4-3-2-15,-4-4-2 16,-2-6-2-16,-3-9-1 0,-2-5-3 16,-2-11-2-16,0-5-5 15,-2-11-9-15,1-22-70 16,-1 6-3 15</inkml:trace>
  <inkml:trace contextRef="#ctx0" brushRef="#br0" timeOffset="72750">7558 9326 360 0,'0'0'2'15,"9"-2"2"-15,11 0 4 0,9-4 3 16,15-3 2-16,13-3 2 16,13 0 0-16,16-7 2 15,10 1-2-15,4 0-3 31,0 1-2-31,-6 3-5 0,-6 3-4 0,-10 2-4 0,-14 1-5 16,-11 8-10-16,-17-2-35 16,-9 2-36 15,-13 0-3-31</inkml:trace>
  <inkml:trace contextRef="#ctx0" brushRef="#br0" timeOffset="72954">7600 9768 360 0,'0'0'5'0,"2"8"3"15,8-2 5-15,13-1 1 47,10-2 1-47,16 0 0 0,12-3 1 0,14-2 0 0,12-12-3 0,11-1-5 0,5-4-3 16,-2-1-3-16,-5 1-3 47,-11 0-4-47,-6 2-8 0,-19 10-47 0,-9-5-29 0,-16 0-4 0</inkml:trace>
  <inkml:trace contextRef="#ctx0" brushRef="#br0" timeOffset="73292">7655 9731 336 0,'0'0'2'0,"0"0"4"16,0 0 2-16,-13 12 3 31,3 2 4-31,-4 5 0 0,-4 6 1 0,-6 4 0 0,-2 5-1 16,-6 1-4-16,2-2-3 15,1-1-2-15,4-7-4 16,6-4-4-16,1-9-3 16,10-1-7-16,8-11-16 0,-8-2-58 15,18-9-3-15</inkml:trace>
  <inkml:trace contextRef="#ctx0" brushRef="#br0" timeOffset="73632">7670 9196 375 0,'0'0'4'0,"0"0"1"47,0 0 2-47,-4 7 1 0,-3 8 1 0,-7 7-1 0,-1 6 2 0,-5 9 0 0,-3 6-4 16,1 3 0-16,0 2-3 15,2-4-3-15,7-6-2 0,3-6-5 16,10-5-14-16,6-8-62 15,11-14-3-15</inkml:trace>
  <inkml:trace contextRef="#ctx0" brushRef="#br0" timeOffset="73853">8593 9090 394 0,'0'0'1'15,"-2"9"0"-15,-6 1-1 47,-1 5 1-47,-8 3 1 0,0 8-2 0,-6 4 0 0,-3 7-4 0,-6-1-19 0,-7 0-55 16,14-4-3-16</inkml:trace>
  <inkml:trace contextRef="#ctx0" brushRef="#br0" timeOffset="74313">8722 9622 343 0,'0'0'3'15,"0"0"5"-15,-1 7 3 16,-2 5 2-16,-6 5 2 15,-3 7-1-15,-7 8 1 47,-5 4-1-47,-4 5-3 0,-4-2-8 0,4 2-9 0,-2-5-20 0,-9-4-58 0,25-7-5 16</inkml:trace>
  <inkml:trace contextRef="#ctx0" brushRef="#br0" timeOffset="75072">9130 9497 236 0,'0'0'7'15,"0"0"6"-15,0 0 4 0,14 3 4 16,2-3 2 15,7 0 3-31,7-2 0 0,3-4 2 0,6 0-7 0,-2-6-5 16,0 2-5-16,-6-6-3 0,-6 1-3 15,-7-2-3 1,-7 0-2-16,-11 0-1 0,-4 0-2 15,-10-1-1-15,-8 5-1 16,-4 1 0-16,-6 6 1 0,-4 5-2 16,-1 4 3-16,-1 13 1 15,-1 8 2 16,6 12 1-31,4 8 1 0,5 9 2 0,6 5 0 0,12 6 3 0,5-2 0 16,12-2 0-16,14-9 1 16,9-9-1-16,13-11 0 15,5-9-1-15,4-13-1 16,3-6-3-16,-2-3-6 0,-8-12-6 15,1-26-61-15,-11 20-19 16</inkml:trace>
  <inkml:trace contextRef="#ctx0" brushRef="#br0" timeOffset="75582">9690 8915 233 0,'0'0'7'15,"0"0"5"-15,1 17 7 16,5-3 3-16,2 6 1 0,1 7 1 15,3 4 2-15,-1 5 3 16,-2 3-5-16,-2-2-5 16,-2-2-8-16,-2-5-1 46,-3-3 0-46,-8-6-1 16,-8-4-3-16,-2-5 0 0,-5-5-2 0,-1-2 0 16,-2-2-1-16,-2-3 0 0,2 0-1 0,6-1-1 0,0-5 0 0,6-2-3 15,5-1-6-15,1-11-15 16,-7 3-64-16,16-11-4 15</inkml:trace>
  <inkml:trace contextRef="#ctx0" brushRef="#br0" timeOffset="75692">9602 8669 389 0,'0'0'1'0,"0"0"-2"16,-1-10-3-16,1 10-26 0,14-6-45 16,-14 6-5-16</inkml:trace>
  <inkml:trace contextRef="#ctx0" brushRef="#br0" timeOffset="76217">9889 8857 340 0,'0'0'5'0,"0"0"3"15,-6 15 2-15,4-5 3 0,0 9 2 16,1 6 0-16,1 4 0 16,1 4 2-16,9 0-5 31,5-4-2-31,3-4-2 0,4-4-2 0,2-10-1 0,3-7 0 15,-2-4-2-15,-2-10 0 16,-3-2-1-16,-3-1-1 16,-7 1-1-16,0-1 0 0,-10 13-2 15,6-15-1-15,-6 15 1 16,0 0 0-16,2 15 0 15,6 1 0-15,4-1 1 47,9 0 1-47,2-1 2 0,4-6 0 0,3-6 1 0,0-3 0 0,-2-12 1 0,-6-4-2 16,-8-5 1-16,-10-1-1 15,-8 0-1-15,-11-1-2 16,-10 2-2-16,-3 2-2 0,2 4-5 16,-4 0-12-16,8 7-24 15,22 9-43-15,-14-9-3 16</inkml:trace>
  <inkml:trace contextRef="#ctx0" brushRef="#br0" timeOffset="76536">10575 8673 371 0,'0'0'0'0,"1"6"2"16,-1 8 3-16,0 5 3 15,-5 8 2-15,2 10 1 16,-1 7 2-16,1 8 1 31,0-2 1-31,2 2-2 0,5-4-2 0,11-5-2 16,5-9-2-16,5-7-1 0,8-9-2 15,3-8-1-15,1-4-2 16,-2-6-3-16,-1 0-2 16,-4 0-3-16,-3-5-4 0,-8-4-8 15,-2 1-32-15,-5 1-39 16,-4-4-2-16</inkml:trace>
  <inkml:trace contextRef="#ctx0" brushRef="#br0" timeOffset="76671">10421 8910 407 0,'0'0'1'16,"0"0"1"-16,10-2 2 0,6 1 1 16,8 0 0-16,11-1 0 15,12 2-3-15,6-1-5 16,13-3-48-1,-1 5-28-15,0 3-8 0</inkml:trace>
  <inkml:trace contextRef="#ctx0" brushRef="#br0" timeOffset="77488">10849 8696 399 0,'0'0'1'16,"0"0"0"-16,12 0 2 31,8-1 1-31,11-1 0 0,6-1 1 0,14-2 2 0,8 1 0 16,8-1 1-16,-3-2-1 15,-1 4-1-15,-8-2 0 0,-12 3 0 16,-7-1 0-16,-12 0-1 15,-13 4-1-15,-11-1 0 16,0 0-1-16,-11 12 0 16,-2 0 0-16,-5 6-2 15,1 8 0-15,-2 6 1 0,8 10-1 31,0 7 0-31,3 9 0 0,5 8 1 0,2 4-2 16,0 7 1-16,5 4-1 16,4 3 1-16,2 2 0 15,2 2 0-15,4-1 0 0,3 2 1 16,2-6 1-16,3 0-3 15,-1-6 0-15,-1-6 0 16,-1-7 0-16,-2-10 0 0,-5-7 0 16,-1-13 0 15,-1-2 0-31,-7-11 0 0,1-4 0 0,-1-7 0 0,-5-10 0 15,6 12 0-15,-6-12 0 0,0 0 0 16,0 0 0-16,-4-4 0 16,-8-4 0-16,-6 0 0 15,-12-2 0-15,-14-2 0 16,-12 5 0-16,-12 1 0 0,-8 1 0 15,-7 5 0-15,-2 0 0 32,-2 9 0-32,12 8-11 0,2 23-74 0,16-19-13 15</inkml:trace>
  <inkml:trace contextRef="#ctx0" brushRef="#br0" timeOffset="78364">6895 9010 278 0,'0'0'9'16,"9"-13"7"-16,0 1 3 0,4-2 1 16,-2-4 1-16,3-3 4 15,-2-3-2-15,-3-1 0 16,-6 2-7-16,-2 1-8 15,-12 5-2-15,-10 2-1 0,-6 6-2 16,-4 2-2-16,-2 6 0 16,-1 1 0-16,2 7-1 15,5 8 0 1,5 5 0-1,7 9 0-15,7 8 1 0,6 9-1 0,2 10 2 0,3 9-1 16,4 9 1-16,1 8 0 16,-3 10 0-16,0 5 0 15,-2 5 1-15,-4 5-1 0,0 1 0 16,-8 1 1-16,1-8-1 15,0-6 0-15,5-11-1 16,3-9 1-16,7-14 0 16,11-13 0-16,16-14 1 31,10-12-3-31,15-11 0 0,6-8 0 0,12-3 0 0,3-4-12 15,12 2-22-15,-3-6-58 63,-2 0-2-63</inkml:trace>
  <inkml:trace contextRef="#ctx0" brushRef="#br0" timeOffset="79039">11804 9246 308 0,'0'0'9'16,"0"0"2"-16,0 0 2 16,-9 7 2-16,9-7 4 15,5 8 1-15,11-5 0 0,10 4 3 16,12-6-9-16,11 1-1 15,8-2-1-15,4 0-4 16,6 0-1-16,-3-1-1 16,-6-3-2-16,-10-1 0 0,-5 2-2 15,-13-2-2-15,-9-2 0 16,-5-1-1 15,-5 2-4-15,-11 6-4-16,10-10-6 0,-10 0-20 0,0 10-55 0,0 0 0 0</inkml:trace>
  <inkml:trace contextRef="#ctx0" brushRef="#br0" timeOffset="79280">11935 9489 337 0,'0'0'5'0,"0"0"4"15,8 14 3-15,9-6 2 16,13 0 2-16,14 0-1 0,12-3 1 16,11 1 0-16,13-6-4 15,4 0-4-15,0 0-3 16,-6-3-6-16,-12-2-4 15,-7 5-15-15,-21 0-65 0,-7-3-2 16</inkml:trace>
  <inkml:trace contextRef="#ctx0" brushRef="#br0" timeOffset="81690">13081 8862 239 0,'0'0'6'0,"0"0"5"15,0 0 0-15,0 0 2 0,0 0 4 16,-7 6 2-16,0 17 3 16,0 8 1-16,-2 14-3 15,-1 10-3-15,0 10 0 0,-4 8-1 16,3 6-5-16,-4-3-1 15,3 0-3-15,-1-7-2 16,1-4-1-16,2-9-1 16,1-13-3-16,2-9-2 0,3-10-5 15,1-15-11-15,3-9-68 16,8-9-1-16</inkml:trace>
  <inkml:trace contextRef="#ctx0" brushRef="#br0" timeOffset="82175">12825 8913 307 0,'0'0'6'0,"0"0"4"0,0 0-1 16,0 0 2-16,3-13 2 0,17 5 3 16,13-4 3-1,20 1 1-15,16 2-6 0,16 2-1 16,11 5-2-16,2 2-1 15,2 11-2-15,-11 7-2 0,-11 9-2 16,-23 6-2 31,-20 6-1-47,-25 4 1 0,-15-1-1 0,-19-3 1 0,-18-2-1 0,-13-3 0 0,-9-8-1 15,-8-5 0-15,0-10 0 0,1-6-1 16,4-5 0-16,8 0 0 16,10-8 0-16,11-1 0 15,15 2 0-15,23 7 0 0,0 0 2 16,22-7 0-16,18 9 0 15,12 11 0 17,12 3 0-32,2 6 1 0,6 5 0 0,-4 8 0 0,-10 4-1 0,-10 2 0 15,-13 5 0-15,-12-2 0 16,-13 0 0-16,-5-7-3 15,-5-2-1-15,-4-10-5 16,-2-4-7-16,-2-7-37 0,8-14-37 16,0 0-5-16</inkml:trace>
  <inkml:trace contextRef="#ctx0" brushRef="#br0" timeOffset="82562">13840 9455 392 0,'0'0'2'0,"0"0"3"16,11-2 2-16,7-5 2 15,7-3 1-15,11-4 0 0,8-4 0 16,1-1 0-16,4-3-1 16,-5-2-3 15,-6-1-4-31,-10 3-3 0,-16 0 0 0,-11 5-1 0,-23 5 0 0,-12 6 1 15,-10 6-1-15,-8 6 1 32,-5 12 2-32,-2 9 3 0,5 9-1 0,9 6 2 0,12 5 0 15,16-3 1-15,16-3-1 16,20-7 0-16,23-5-1 15,14-10-1 1,13-7-3 0,11-6-5-16,6-6-11 0,5 2-72 0,-1-2-4 0</inkml:trace>
  <inkml:trace contextRef="#ctx0" brushRef="#br0" timeOffset="90742">14879 8622 269 0,'0'0'6'0,"0"0"5"16,5-9 2-16,-5 9 1 15,0 0 2-15,0 0 0 16,9-10 2-16,-9 10 0 0,0 0-4 15,0 0-5-15,9-2-1 16,-9 2-1-16,0 0-1 16,7 5 1-16,-4 4-1 15,2 3-2-15,1 3 2 0,-1 1-1 16,5 4 1-16,-1 3-1 15,2 1 0-15,0 4-1 16,-3-4 1-16,-2 1 0 16,2-1-2-16,0 0 0 0,-2-2-1 15,-2-2 0-15,0-5-1 47,-1-1 1-47,0 0-1 0,3-2 0 0,-2 0 0 0,-4-12 0 0,7 14-1 0,-7-14 1 16,3 9 0-16,-3-9-1 15,0 0 1-15,0 0 0 16,7 11 0-16,-7-11-1 15,0 0 1-15,0 0 0 0,0 0 0 16,0 0 0-16,0 0 1 16,3-8-2-16,3-4 0 31,5-9 0-31,1-6 0 0,7-8 0 0,3-11 0 0,4-8 0 15,3 0 0-15,-1-1 0 16,0 1 0-16,-2 5 0 16,-5 6 0-16,-4 7 0 15,-4 12 0-15,-3 9-6 0,-8 2-8 16,-2 13-9-16,0 0-24 15,10 3-43-15,-6 12-5 32</inkml:trace>
  <inkml:trace contextRef="#ctx0" brushRef="#br0" timeOffset="91366">15349 8814 283 0,'0'0'6'0,"0"0"4"15,0 0 2-15,11 3 3 16,-11-3 0-16,14 14 2 0,-6-1 3 16,-1 3 1-16,1 1-5 15,-2 5-2-15,-2 0-3 16,-1 1-1-16,-1-3-1 0,-2 2-2 15,0-6-1-15,-2-3-1 16,2-3 0-16,0-10-1 47,0 0 0-47,0 0-1 0,0 0 0 0,0-8 0 0,4-6-2 0,2-1 1 0,4-6-1 15,0 0-1-15,5-2 0 16,-1 1 0-16,2 3 0 16,4 1 0-16,-1 3-1 0,-1 4 1 15,1 1-1-15,-1 8 1 16,-2 1 0-16,-2 1 0 15,-2 6 0-15,-2 6 0 32,-2 2 1-32,-6 0-1 15,1-1 1-15,-1-2 1 0,-2-3-1 0,0-8 1 0,0 0-1 16,0 0 1-16,13-12-2 15,0-1 0-15,2 0 0 16,2 2 0-16,3 2 0 0,1 4 0 16,0 3 0-16,-3 4-2 15,-1 3 2-15,-3 7-1 16,2 2 2 15,-5-1-2-31,2 0-1 0,-1 5-4 0,0-6-8 0,6 4-25 0,0-2-52 16,-1-3 1-16</inkml:trace>
  <inkml:trace contextRef="#ctx0" brushRef="#br0" timeOffset="91896">14879 9319 332 0,'0'0'6'16,"0"0"3"-16,0 0 3 16,5 0 4-16,8 0 2 15,9 0 1-15,18 0 1 0,10-2 2 16,20-3-5-16,15 0-3 47,8 0-3-47,13-2-2 0,-1 2-3 0,-2 1-6 0,-8 3 0 0,-12-1 0 0,-13 0 0 15,-14 2 0 1,-12-3 0-16,-13 6 0 0,-15-3-21 15,-4 0-39-15,-12 0-33 16,-6 5-3-16</inkml:trace>
  <inkml:trace contextRef="#ctx0" brushRef="#br0" timeOffset="92287">15183 9506 360 0,'0'0'3'16,"0"0"6"-16,0 12 2 16,0 2 1-16,3 5 1 15,0 6 2-15,0 6 1 0,-1 4 1 16,-1 5-3-16,-2 0-3 47,1 1-3-47,-5-3-1 0,-4-2-2 0,1-4-1 0,0-7-1 0,-1-2 0 0,1-8-3 15,4-5 0-15,4-10 0 16,0 0-8-16,-2-6-7 15,7-4-13-15,-5 10-59 16,16-23-6-16</inkml:trace>
  <inkml:trace contextRef="#ctx0" brushRef="#br0" timeOffset="92817">15174 9632 281 0,'0'0'8'16,"-9"0"5"-16,9 0 1 0,-15 0 4 16,15 0-1-16,-16 0 4 31,16 0 0-31,-14-1 0 0,14 1-6 0,0 0-4 0,18-12 0 16,6 6-1-16,11-2-1 15,6 0-1 1,11 0 0-16,3 5-2 0,1 3 0 15,0 0-2-15,-9 6-1 0,-6 5-2 16,-15 5 0-16,-9 4-1 16,-12 1 0 15,-7-1-1-31,-11-1 1 0,-8-1-1 0,-5-4 0 0,-4-2-1 0,-3-5 0 15,-4-2 0-15,3-5 1 16,1 0-1-16,5 0 0 31,4-2 1-31,5 2 1 0,6 0 1 0,13 0 2 0,3 11 0 16,12 1 0-16,13 2 1 15,3 4 1-15,7 1-5 16,2 3 0 0,4-2 0-16,-2 1 0 0,-2-1 0 15,-2-1 0-15,-6 3 0 0,-4-8-16 16,4 6-74-16,-5-6-4 15</inkml:trace>
  <inkml:trace contextRef="#ctx0" brushRef="#br0" timeOffset="94162">16476 9318 293 0,'0'0'7'0,"0"0"1"16,-4 10 4-16,4-10 4 15,1 17 1-15,6-6 3 16,8 1 2-16,4-2 1 15,8-3-5-15,4-2-2 0,6-5-3 16,1-1-2-16,0-9-3 16,-3-2-2-16,-2-5-2 15,-7-2 0-15,-4-5-2 16,-6 2-1-16,-7-4-2 0,-6-1-2 15,-2-2-1-15,-11 2 0 16,-8 1-1-16,-4 7 0 16,-8 2-1-1,-3 10 2-15,-4 7 0 0,-3 7 1 0,-1 14 1 16,1 11 0-16,2 9 3 15,6 12 0-15,6 7 1 16,7 9 2-16,12 4 0 31,7-1 1-31,18 0 1 0,14-11 0 0,9-5 0 0,10-13 0 16,4-11-1-16,4-14 0 15,1-8-3-15,-3-10-2 32,-7 0 0-32,-6-7 0 0,-6-5-12 0,-3 4-19 0,3-3-60 15,-16-2-3-15</inkml:trace>
  <inkml:trace contextRef="#ctx0" brushRef="#br0" timeOffset="94796">17073 8697 265 0,'0'0'6'16,"0"0"3"-16,0 0 3 15,2 13 5-15,4-4 1 0,0 1 2 16,4 5 2-16,-1 1 2 16,2 3-6-16,2 1-3 15,-3 1-2-15,-1 2-3 16,0-1-2-16,-5-1-1 31,0-4-2-31,-4-1 1 0,-3 0-1 0,-5-2 0 0,-8-4 0 16,-3-1 0-16,-4-1-1 15,-3-3 0-15,-2-1-1 0,-1-4 0 16,2 0-1-16,5 0-2 15,4-4 0-15,6-2 0 16,5-8-8-16,7 2-10 16,0 12-57-16,18-24-17 15</inkml:trace>
  <inkml:trace contextRef="#ctx0" brushRef="#br0" timeOffset="94923">17005 8411 414 0,'0'0'1'0,"0"0"-1"0,-2-10 1 0,2 10-7 0,0 0-13 16,0 0-50-16,4 0-13 16</inkml:trace>
  <inkml:trace contextRef="#ctx0" brushRef="#br0" timeOffset="95346">17451 8532 307 0,'0'0'7'16,"-11"4"4"-16,0 0 0 0,-4 7 2 47,0 2 1-47,-2 5 2 0,3 6 2 0,1 5-1 0,6 0-5 0,7 0-2 15,16-1 0-15,10-5-1 16,7-4-1-16,6-8 0 0,2-7-1 15,4-4-1-15,-4-8-1 16,-3-6-1-16,-9-3-2 16,-9-4 1-16,-11-2-1 15,-10-3 0-15,-14 3-1 31,-9 0-1-31,-10 1 2 0,-8 5-2 0,-3 4 1 0,-2 3-3 16,-1 4-1-16,10 6-2 0,3 0-2 16,9 6-5-1,7-2-8-15,19-4-34 0,-6 17-36 16,11-10-2-16</inkml:trace>
  <inkml:trace contextRef="#ctx0" brushRef="#br0" timeOffset="95556">17420 8373 387 0,'0'0'2'0,"0"0"4"16,0 14 3-16,3 3 2 16,3 8 2-16,2 6 0 15,3 9 0-15,4 8 1 16,-1 7-2-16,-2 6-4 15,3 4-3-15,-5 0-4 16,1-2-5 0,-5-2-11-16,-1-8-36 0,-3-2-38 0,0-13-2 15</inkml:trace>
  <inkml:trace contextRef="#ctx0" brushRef="#br0" timeOffset="96291">17928 9217 318 0,'0'0'6'0,"0"0"1"0,-3 4 4 16,3-4 3-16,1 14 3 15,6-3 1-15,4-5 1 16,5 1 2-16,5-5-3 0,6-2-3 15,3-2-4-15,0-8-3 47,-1-4-1-47,-5-8-2 0,-1 1-3 0,-6-2-2 16,-8-3-2-16,-8 2-1 0,-3-1 0 0,-11 0-2 0,-8 4 1 15,-4 4-1-15,-2 7 0 16,-5 4 0-16,1 6 2 0,1 12 1 16,-1 11 2-16,4 12 1 15,2 8 1-15,7 8 1 16,1 7 2 15,9 6 0-31,4 0 1 0,4-1 0 0,10-5 0 0,14-5 0 16,5-11 0-16,7-8-1 0,8-12-5 15,3-9 0-15,8-10 0 16,3-3 0-16,3-9 0 15,-6-7 0-15,4 4-16 0,-9-7-21 16,-5 3-56-16,-6-6-1 16</inkml:trace>
  <inkml:trace contextRef="#ctx0" brushRef="#br0" timeOffset="96797">18465 8679 242 0,'0'0'7'0,"0"0"5"15,0 0 3-15,0 0 2 0,8 0 4 16,1 6 1-16,4 4 1 16,2 2 3-16,5 6-8 15,-3 4-3-15,3 5-2 31,-4 5-3-31,-1 5-2 0,-3-1-1 0,-6 0-2 0,-2-4 1 16,-4-3-1-16,-4-4 0 16,-9-5-1-16,-3-7 1 15,-8-8-2-15,0-5 0 0,-3-3 0 16,2-9-2-16,0-5-2 15,3-7-3-15,-1-7-10 16,12-3-25-16,9-5-50 0,-1-4-3 31</inkml:trace>
  <inkml:trace contextRef="#ctx0" brushRef="#br0" timeOffset="96929">18416 8475 402 0,'0'0'3'0,"0"0"0"0,0 0 1 0,1-12 0 15,-1 12-4-15,0 0-4 16,0 0-9-16,5-9-29 15,-5 9-36-15,16 14-9 16</inkml:trace>
  <inkml:trace contextRef="#ctx0" brushRef="#br0" timeOffset="97459">18729 8627 373 0,'0'0'3'15,"0"0"0"16,0 0 3-31,-4 12 0 0,4-2 3 0,0 6 1 0,0 4 1 0,4 2 2 16,6 7-3-16,1 0 1 16,7-2-1-16,0-4-1 15,2-3-3-15,3-9 0 0,-1-4-1 16,-2-7-1-16,1-3-1 15,-5-9-1-15,-4-2 0 16,-6-3-2-16,-2 3 0 16,-3 3-1-1,-1 2 0-15,0 9-1 0,-5 0 2 0,5 0-1 16,-5 17 0-16,5 0 2 15,9 1 0-15,6-3 0 16,4-3 1-16,10-7 0 0,-1-5 1 16,2-6-1-16,-2-7 1 15,-6-8-3-15,-10-3 0 16,-5-1 0-16,-8-4 0 15,-11 4 0-15,-8-1 0 16,-5 4-2-16,-2 2-4 0,0 2-6 16,5 5-5-16,-1 5-7 15,11 8-14-15,1 8-52 16,8 7-3-16</inkml:trace>
  <inkml:trace contextRef="#ctx0" brushRef="#br0" timeOffset="97828">19431 8501 332 0,'0'0'7'16,"1"10"4"-16,0 5 4 15,-2 4 3-15,2 6-1 16,-1 6 1-16,0 8 2 31,-1 4 1-31,1 1-6 0,0 1-5 0,-1-2-3 0,1-4-1 16,0-7-1-16,0-3-1 15,1-7-2-15,3-7-1 0,-1-3-2 32,6-7-5-32,-9-5-9 0,21 0-23 0,-10-8-52 15,-3-10-2-15</inkml:trace>
  <inkml:trace contextRef="#ctx0" brushRef="#br0" timeOffset="97960">19346 8682 434 0,'0'0'5'16,"0"0"-1"-16,7-10 4 15,6 4 0-15,7 1 0 16,12-2 0 15,5 0 1-31,5-3-2 0,6 9-8 0,-6-10-11 0,6 9-73 0,-8 2-5 16</inkml:trace>
  <inkml:trace contextRef="#ctx0" brushRef="#br0" timeOffset="100424">19569 8252 278 0,'0'0'8'16,"0"0"3"-16,-8-2 4 0,8 2 1 16,-12-4 3-16,12 4-1 15,-10-3 3-15,10 3-2 63,0 0-7-48,0 0-1-15,0 0-4 0,10 0-1 0,8 0-2 0,2 0 1 0,3 3-1 0,3-3 1 16,-2 4-2-16,-2 0-1 0,-7-1 1 0,0 5-2 0,-5 4 1 15,-3 4-1-15,-2 3 2 0,-1 5-2 16,0 4 3-16,1 1-2 16,-2 6 2-1,4 7-1-15,0-1-1 0,-3 5 0 16,4 3 0-1,-1 2 0-15,-1 4-1 0,0 3 0 0,1 3 0 16,-4-2 0 15,0 1 2-31,1 0-1 0,-2-2 0 0,-1 0 0 0,-2-5 0 16,1 0-2-16,0-2 0 0,-3-3 0 15,-2-2 0-15,1-2 0 32,-2 2 0-32,-1-3 0 0,2 0 0 0,0 0 0 0,-1-3 0 15,3 1 0-15,-1-4 0 16,4-1 0-16,-4-4 0 15,3 1 0 17,1-4 0-32,0-1 0 0,0-4 0 0,3-1 0 0,0 0 0 0,-2-2 0 15,4-2 0-15,-2-4 0 16,-1 2 0-16,0-3 0 15,2-2 0-15,-4-2 0 0,0-10 0 16,0 16 0-16,0-16 0 16,0 0 0-16,0 0 0 15,-7 8 0-15,-8-8 0 16,-6 0 0-16,-10-5 0 0,-10-1 0 15,-6 1 0-15,-8 0 0 16,-2 4 0-16,-7 1-36 16,-1 0-56-16,24 6-5 46</inkml:trace>
  <inkml:trace contextRef="#ctx0" brushRef="#br0" timeOffset="104220">3373 11190 153 0,'0'0'6'15,"0"0"3"-15,0 0 5 16,0 0 4-16,0 0 5 0,0 0 3 16,6 0 3-16,3-1 0 15,5 0-2-15,4 1-5 16,5 0-1-16,2 0-3 15,4 0-5-15,1 0-2 0,1 0-2 16,-4 0-1-16,-3 1-2 16,-4-1-1-16,-4 0 0 15,-1 0-3-15,-7 0-1 16,-8 0-6-16,10 0-4 0,-10 0-8 15,0 0-12-15,7-2-38 16,-7 2-22 15</inkml:trace>
  <inkml:trace contextRef="#ctx0" brushRef="#br0" timeOffset="104652">3372 11357 266 0,'0'0'4'16,"0"0"1"-16,0 0 7 15,0 0 3-15,9 1 2 16,6-1 3-16,6 0 1 0,10-2 4 15,5-2-6-15,11 2-1 16,-1-1-6-16,4 0-2 31,-5 1-4-31,-4 2-3 0,-9 0-4 0,-4 1-4 0,-11 3-7 16,-3 0-9-16,-14-4-36 15,8 10-27-15,-8-10-7 16</inkml:trace>
  <inkml:trace contextRef="#ctx0" brushRef="#br0" timeOffset="105454">4515 10792 306 0,'0'0'5'15,"0"0"4"-15,0 0 2 0,0 0-1 16,0 0 0-16,0 0 1 15,3 5 2-15,-3-5 3 32,9 11-6-32,1-1-2 0,1 3 0 0,1 0 1 0,1 3-1 15,1 1 1-15,0-2-3 16,-1 1 0-16,0 0-2 15,-3-2-1-15,1 1 0 16,-3 0-1-16,0 1 1 0,0 1-1 16,1 3 0-16,-1-3 0 15,1 3 0-15,-2-4 0 16,0 3-1-16,-1-5 1 0,-1 1-1 31,-2-5 0-31,0 1 1 0,-3-11 0 0,3 11 1 16,-3-11 1-16,0 0 0 15,0 0 1-15,7-7-1 16,-4-5-2-16,2-8-2 0,4-5 0 15,-2-5 0-15,6-3 0 16,-5-5 0-16,3 4 0 16,-1 0 0-16,-1 3 0 15,-1 4 0-15,0 4 0 31,-4 5 0-31,-1 3 0 0,2 4-2 0,-5 11-9 0,6-17-11 16,-6 17-16-16,12-3-55 0,-12 3-1 16</inkml:trace>
  <inkml:trace contextRef="#ctx0" brushRef="#br0" timeOffset="106160">5009 11015 319 0,'0'0'4'0,"0"0"0"16,0 0 0-16,0 0 2 16,5 11 2-16,-5-11 2 15,6 18 2-15,-1-5 4 16,-2-1-5-16,2 5 1 0,-3-2 0 15,5-1-2-15,-4 0 0 16,0-4-4-16,-3-10 0 16,4 14-1-16,-4-14-1 15,0 0 1-15,0 0-1 0,4 9-1 31,-4-9 1-31,0 0-1 0,0 0 0 0,0 0-1 16,10-5 1-16,-10 5-2 0,10-11 0 16,-10 11 0-16,14-18-1 15,-4 5 0 32,3 2 0-47,-2 0 0 0,4-3 0 0,-2 3 0 0,2 2 0 0,-3 1 0 0,3 1 0 0,-6 2 0 16,1 3 0-16,-3 1-1 15,-7 1 0-15,14 2 1 16,-14-2-1-16,7 14 1 15,-5-5-1-15,0-1 2 0,-2-8 0 16,3 16 0-16,-3-16 2 47,0 8 0-47,0-8 1 0,0 0-1 0,6-5 0 0,-2-5 0 0,4 1-1 0,0-1 0 15,4 1-2-15,0-3 0 16,4 4-2-16,-2 1 1 16,1 6 0-16,1 0 0 15,-2 1 0-15,-1 4 0 0,-1 3 1 16,2 2 0-16,-2 1 0 31,0 0-3-31,3 0-3 0,-2-1-6 0,7 4-15 16,5-5-64-16,-5-4 0 0</inkml:trace>
  <inkml:trace contextRef="#ctx0" brushRef="#br0" timeOffset="106711">4438 11384 286 0,'0'0'6'16,"-12"3"3"-16,12-3 0 15,-15 6 0-15,15-6 2 16,-15 8 2-16,15-8 5 15,0 17 4 1,17-10-4-16,18 0-3 0,15-3 0 16,14-4 2-16,16 0-1 0,15-6-3 15,10-6-4-15,3-1-2 16,0-3-3-16,-8 3 0 15,-8-1-2-15,-9 6-1 0,-15-2-4 16,-10 10-6-16,-16-2-19 16,-14 2-61-16,0 0-2 15</inkml:trace>
  <inkml:trace contextRef="#ctx0" brushRef="#br0" timeOffset="107121">4809 11583 383 0,'0'0'4'0,"0"0"2"16,0 0-1-16,0 0-1 15,0 0 1-15,0 0 0 16,-8 14 3-16,7 3 1 0,1 9-2 16,0 7-1-16,2 4 1 15,-2 7 3-15,0 2-1 16,0 2-1-16,-2-5-2 15,-3-1-1-15,-3-6-1 32,0-6-1-32,1-4-3 0,-3-8-1 0,6-4-4 0,4-14-8 15,0 0-32-15,0 0-44 16,1-6-3-16</inkml:trace>
  <inkml:trace contextRef="#ctx0" brushRef="#br0" timeOffset="107676">4689 11705 330 0,'0'0'7'16,"0"0"2"-16,0 0 1 15,0 0 3-15,-10-1 2 16,10 1-1-16,0 0 0 15,-2-8 1-15,2 8-6 16,16-16-2 0,4 5-1-16,9-1 0 0,7-1-1 0,5 2-1 15,8 2 0-15,0 3 0 16,0 2-1-16,-6 4-2 15,0 7 0-15,-11 4-3 32,-8 4 0-32,-7 2-2 0,-12 3 0 0,-6 1-2 0,-11-1 0 15,-9-2 0-15,-6-4-1 16,-8 0 0-16,-2-7 1 15,-2-2 1-15,4-3 0 0,4-2 1 16,5 0 0-16,6 0 2 16,7 4 3-16,13-4 2 15,-7 20 3-15,14-4 0 0,9 5 2 16,4 1 3 15,8 7 0-31,1-1 0 0,5 3-1 0,3 1-1 0,-1-3-3 16,2 0-1-16,-2-4-1 15,-2 1-5-15,-2-6-5 16,2 2-15-16,-2-6-66 0,0-6-4 15</inkml:trace>
  <inkml:trace contextRef="#ctx0" brushRef="#br0" timeOffset="109404">5960 11050 274 0,'0'0'5'15,"0"0"-2"-15,0 0 2 16,0 0 2-16,0 6 4 0,-1 9 0 16,6 4 5-16,1 13 4 15,1 6 0-15,0 8 1 16,0 8-1-16,-2 4-2 15,-3 5-1-15,-3 0-2 16,-2-3-3-16,-3-7-5 0,0-6-2 16,-5-7-2-16,3-6-2 15,-1-12-2-15,3-8-3 16,6-14-11-16,0 0-20 15,-2-7-53-15,2-16-2 0</inkml:trace>
  <inkml:trace contextRef="#ctx0" brushRef="#br0" timeOffset="109963">5864 11157 275 0,'0'0'7'0,"0"0"3"16,-11-6 3-16,11 6 1 16,-10 0 1-16,10 0 1 15,-10-5 0-15,10 5 4 0,0-10-8 16,4 0-3-16,10-1-2 15,8-2 1-15,8-1-1 16,6-2-1 15,9 1 0-31,5 2 0 0,4 5-2 0,-1 4 0 0,-5 4-2 0,-5 5 0 16,-6 8-1-16,-11 5-1 15,-12 7 0-15,-12 0 2 16,-8 0 0-16,-11 0 0 0,-11-1-1 16,-4-2 1-16,-6-4-2 15,-2-4 1-15,1-5-1 16,2-3-2-16,4-2 0 15,8-2-1-15,3-1 0 32,10 0 0-32,12-1 1 0,0 0 2 0,2 16 0 0,17-5 2 15,10 2 1-15,3 4 1 16,10 7 1-16,-1 1 2 47,2 3-1-47,-2 4-1 0,-7 1 0 0,-6 0 0 0,-9-1-2 0,-6-1 1 0,-10-2-1 15,-3-4-2-15,-3-7-1 16,-2-4-2-16,5-14-3 0,-12 14-6 15,12-14-13-15,-3-17-52 16,8 5-15-16</inkml:trace>
  <inkml:trace contextRef="#ctx0" brushRef="#br0" timeOffset="110319">6505 11506 401 0,'0'0'6'16,"16"0"2"-16,5 0 3 15,5-5 1-15,9-4 0 16,7-1 0-16,3-7 1 47,1 3 0-47,-1-3-5 0,-9-5-4 0,-8 3-3 0,-8-3-2 0,-12 2-2 0,-8 2-2 15,-14 3 0-15,-10 4 0 0,-8 7-2 16,-11 4 2-16,-4 7 3 16,-3 13 1-16,0 10 3 15,5 8 1-15,9 6 2 16,10 3 1-16,14-1 1 0,11-1 1 15,16-4-1 32,12-8-1-47,13-9-6 0,9-6 0 0,3-6 0 0,8-8 0 0,9 6-21 0,17-6-68 0,-22-4-3 16</inkml:trace>
  <inkml:trace contextRef="#ctx0" brushRef="#br0" timeOffset="111239">7832 10865 324 0,'0'0'6'0,"11"-7"4"0,-11 7 3 16,11-15 1-16,-8 6 0 15,-1-1 1 16,-2 0 0-31,-6-2-1 0,-10 3-5 0,-12 0-5 0,-6 1-2 0,-4 3-1 16,-3 1 1-16,-1-2-1 16,0 4 0-16,5-1 0 15,7 2 1-15,5 1-2 16,7 0 1-16,5 0-1 0,13 0 1 15,-11 9-1-15,9 5 1 16,1 5 0-16,0 8 0 31,1 5 0-31,0 9 1 0,-1 10 1 0,1 7 0 16,-1 5 3-16,-1 7-1 0,-2 1 1 15,-1 3-1-15,0 0 1 16,-2 1-1-16,-2-3-1 16,-2-2 0-16,0-2-3 15,0-6 0-15,2-7 0 0,0-7 0 16,5-7-1-16,0-9 1 15,3-7 0-15,2-5 1 16,11-10-2 0,12-4 0-16,10-5 0 0,12-1 0 0,7-1 0 15,9-5 0-15,6 0 0 16,6 0 0-16,-3-2-3 15,2 8-36-15,-5 0-52 0,-12-2-2 16</inkml:trace>
  <inkml:trace contextRef="#ctx0" brushRef="#br0" timeOffset="112343">8453 11297 306 0,'0'0'5'16,"0"0"3"-16,-11 10 2 15,6 1 2-15,1 1 2 16,4 1 5-16,3 4 1 0,9-1-1 15,8-3-3-15,9-4-2 16,4-4-1-16,7-5-2 16,1-7-3-16,1-5-2 15,-4-4-2-15,-3-5-1 0,-8-1-2 16,-5-5-2 15,-7 4-1-31,-10-6-2 0,-5 2-2 0,-12 0 0 0,-8 3 0 0,-7 3 0 16,-6 8 0-16,-4 5 1 15,-3 8 0-15,-4 6 4 16,1 13 2-16,4 9 1 15,4 7 2-15,3 11 1 16,10 7 2-16,6 5 0 0,14 3 1 16,5-1 1-16,18-4-2 15,12-1 1-15,10-14-1 31,8-6-2-31,9-10-5 0,3-10 0 0,1-7 0 0,-1-7 0 16,-6-1 0-16,-7-6 0 16,-9 1-13-16,-11 10-72 15,-7-13-8-15</inkml:trace>
  <inkml:trace contextRef="#ctx0" brushRef="#br0" timeOffset="113013">9156 10798 222 0,'0'0'3'0,"0"0"1"16,0 0 2-16,0 0 5 15,10 10 4-15,5 1 3 16,0 7 1-16,5 5 2 0,1 5 1 16,3 2-1-16,-4 3 1 15,-4 0-5-15,-4-3-2 16,-7-2-2-16,-5-5 0 15,-2-5-3-15,-13-5-1 16,-7-7-1-16,-3-4-1 16,-6-2-2-16,1-6-1 0,-3-2-2 15,5-6-2-15,1-4-4 16,8 0-12-16,-1 11-70 15,9-25-5-15</inkml:trace>
  <inkml:trace contextRef="#ctx0" brushRef="#br0" timeOffset="113146">9062 10619 424 0,'0'0'1'0,"0"0"0"0,0 0 1 16,0-9-7-16,0 9-13 16,4-9-62-16,4 5-4 15</inkml:trace>
  <inkml:trace contextRef="#ctx0" brushRef="#br0" timeOffset="114139">9695 10769 236 0,'0'0'8'0,"0"0"4"16,-2-8 3 15,2 8 2-31,0 0 2 0,-5-12 1 0,5 12-1 0,0 0 0 15,0 0-5-15,0 0-2 0,0 0-4 16,-11 18 0-16,9-1 0 16,0 6-1-16,1 5 2 15,1 2-1-15,0 2 0 16,4-1 0-16,2-4-1 0,2-2-1 15,0-6-1-15,1-5-1 16,3-9 0 0,0-2 0-16,1-6-1 0,2-8 0 15,-1-3-1-15,2-3-1 0,-2-2 0 16,0 1 0-16,-3 0 0 15,-1 3-2-15,-3 3 0 16,-7 12 0-16,0 0 0 0,0 0 0 16,11 7 0-16,-5 10 0 15,1-1 0-15,3 1 1 16,6-3 1 15,4-3 1-31,2-8-1 0,1-3 1 0,-4-11 0 0,-1-9 0 16,-4-2-1-16,-8-2 1 0,-6-1-1 15,-8-1 0-15,-6 2-1 16,-6 0 0-16,0 3-2 15,0 1-3-15,3 7-5 0,2 0-9 16,15 13-11-16,-8 6-58 16,8-6-5-16</inkml:trace>
  <inkml:trace contextRef="#ctx0" brushRef="#br0" timeOffset="114518">10363 10626 320 0,'0'0'2'16,"0"0"1"-16,-5 5 1 15,0 6 4-15,-4 4 1 0,2 9 3 16,-2 3 3-16,-2 6 1 31,3 4-1-31,3 1 0 0,2-3-2 0,3 1-1 16,8-6-1-16,6-7-3 0,6-2-1 15,5-5-2-15,8-6 0 16,-1 0-1-16,2-4-2 47,-3-3-2-47,-1 0-2 0,-7-3-2 0,-2 0-4 0,-8-2-7 0,-4-1-12 0,-9 3-55 15,0 0-9-15</inkml:trace>
  <inkml:trace contextRef="#ctx0" brushRef="#br0" timeOffset="114740">10147 10842 381 0,'0'0'3'16,"0"0"3"-16,6-6 1 15,7 3 0-15,11 0 2 16,6-3-1-16,10 4 1 0,9-3-1 15,1-1-6-15,5 6-14 16,-6 0-26 15,-3 0-46-31,-10 0-6 0</inkml:trace>
  <inkml:trace contextRef="#ctx0" brushRef="#br0" timeOffset="115058">10702 10776 333 0,'0'0'6'0,"6"3"3"16,6-1 3-16,5 0 3 15,8 0 1 16,7-1-1-31,3 1 1 0,5-1 0 0,-4-1-6 0,-1 0-6 0,-8 0-6 16,-2 0-7-16,-12 0-16 16,-13 0-60-16,0 0-4 15</inkml:trace>
  <inkml:trace contextRef="#ctx0" brushRef="#br0" timeOffset="115342">10767 10617 338 0,'0'0'5'15,"0"13"4"-15,1 0 4 32,3 7 2-32,2 6 2 0,-1 6-1 0,4 7 2 15,-2 3 0-15,0-2-4 0,-2 0-5 16,-1-1-3-16,-1-7-2 15,-2-5 0 1,-1-6-2-16,-1-4-1 0,1-5-3 0,0-12-2 16,3 11-7-16,-3-11-15 15,-5-8-63-15,17-7-2 16</inkml:trace>
  <inkml:trace contextRef="#ctx0" brushRef="#br0" timeOffset="115626">11121 10778 281 0,'0'0'9'0,"-4"15"6"16,1 0 3-16,3 6 2 16,0 1 2-16,2 4 1 15,6-1 0-15,5-1 2 31,7-6-9-31,5-7-5 0,6-9-3 0,0-5-2 0,2-11-2 16,-6-5 0-16,-6-5-2 16,-11-4 0-16,-10 2-2 31,-15-3 1-31,-10 5-1 0,-12 1 1 15,-7 5-1-15,-3 5-1 0,2 7 0 0,2 3-2 16,9 3-1-16,10 6-2 16,6 5-3-1,9 2-5-15,9 1-11 0,9 3-37 0,7-7-26 16,4-1-7-16</inkml:trace>
  <inkml:trace contextRef="#ctx0" brushRef="#br0" timeOffset="115902">11149 10585 402 0,'0'0'1'0,"0"0"3"16,-1 4 2-16,1 9 2 31,4 6 1-31,1 8 0 16,2 9 1-16,-2 8 1 0,0 7-1 0,0 6-3 0,-1 4-1 15,-4-3-4-15,0-3-2 16,-1-4-4-16,-2-10-7 47,3-3-20-47,2-10-57 0,1-13-2 0</inkml:trace>
  <inkml:trace contextRef="#ctx0" brushRef="#br0" timeOffset="116269">11446 10443 303 0,'0'0'1'16,"5"1"1"-16,5 10 6 15,9 3 3-15,6 9 0 16,8 9 3-16,5 12 1 15,4 9 3-15,-3 10-3 16,0 12-1-16,-9 5-5 0,-14 5-3 16,-8 0-3-16,-15-4-7 15,-13-3-10-15,-16 1-45 16,-8-22-22 15</inkml:trace>
  <inkml:trace contextRef="#ctx0" brushRef="#br0" timeOffset="116812">9605 10647 254 0,'0'0'7'0,"-11"0"4"16,11 0 4-16,-16 18 3 15,5 1 3-15,-2 5 1 16,3 10 3-16,-3 9 1 0,12 5-6 15,1 5-4-15,8 1-3 16,11-1-3-16,5-2-2 16,9-2-2-16,3-10-5 15,11 2-14-15,-4-6-71 0,4-8-3 47</inkml:trace>
  <inkml:trace contextRef="#ctx0" brushRef="#br0" timeOffset="117781">11850 10665 325 0,'0'0'6'0,"0"0"4"0,0 0 2 16,-12-5 0-16,12 5 2 15,0 0 0-15,0 0 0 16,7-7 0-16,10 7-6 0,13 0-3 15,5 2-1-15,7 4-1 16,2 1 0-16,1-1 0 16,-4 3 0-16,-6-3 0 15,-7 0-1-15,-7 0 0 16,-8 2 0-16,-13-8 0 0,10 21 0 15,-11-7 0-15,-7 9 1 16,-2 8 0-16,1 10 0 16,-4 6 0-16,6 10 0 15,1 10 1-15,2 5 1 0,3 8 0 16,0 1 0-16,9 4 0 15,1-2 0 1,5-2-3-16,-3-4-2 0,3-6 0 0,1-3 0 16,-1-12 0-16,0-6 0 15,-3-9 0-15,0-9 0 16,-2-5 0-16,-2-9 0 15,-3-4 0-15,0-6 0 0,-4-8 0 16,0 0 0-16,0 0 0 16,0 0 0-16,-17 5 0 15,-11-5 0-15,-6 0 0 16,-11 0 0 15,-11 3 0-31,-10 1 0 0,-2 6 0 0,-3-3 0 0,8 10-33 0,24-5-59 16,-7-5-5-16</inkml:trace>
  <inkml:trace contextRef="#ctx0" brushRef="#br0" timeOffset="118816">12677 11584 354 0,'0'0'6'0,"5"5"5"16,12-1 3-16,8 1 0 0,11 1 2 16,13-1 1-16,9 0 1 15,14-1 0-15,0 1-5 16,3-3-5-16,-5 0-5 15,-8-2-4-15,-4 0-8 0,-17 0-11 16,-6-6-39-16,-13 3-31 16,-14-4-3 15</inkml:trace>
  <inkml:trace contextRef="#ctx0" brushRef="#br0" timeOffset="121238">13498 10640 248 0,'0'0'8'0,"0"0"4"16,10 7 3-16,0 3 3 15,3 7 1-15,3 8 4 16,0 6 0-16,4 12 3 15,1 6-6-15,-4 9-6 16,-2 5-1-16,-4 2 0 16,-3-5-1-1,-1-6-2-15,-5-8-1 16,1-12-1-16,-1-10 0 15,-1-10 0-15,-1-14-4 0,0 0-4 16,8-19 0-16,-1-5 0 16,4-8 0 15,-1-8 0-31,5-9 0 0,1-6 0 0,3-6 0 0,-1 2 0 0,-2 0 0 15,-2 6 0 17,-1 4 0-32,-2 10-6 15,-5 7-3-15,1 13-7 0,-3 9-8 0,-4 10-22 0,34 0-46 0,-26 10-3 16</inkml:trace>
  <inkml:trace contextRef="#ctx0" brushRef="#br0" timeOffset="128516">12756 11243 301 0,'0'0'8'0,"0"0"5"15,-13 0 2-15,13 0 0 16,0 0 4-16,0 0 2 16,10-3-1-16,11 1 1 0,14-1-7 15,10-1-5-15,6 2-1 63,2-4-3-63,0 4-2 0,-1-1-4 0,-7 2-6 0,-12-2-7 0,-3 3-12 0,-13 7-42 0,-3-5-20 0</inkml:trace>
  <inkml:trace contextRef="#ctx0" brushRef="#br0" timeOffset="129624">13878 11197 237 0,'0'0'5'0,"0"0"1"0,6-3 6 16,-6 3 3-16,13 0 2 15,-3 3 4-15,2 4 2 16,1 3 0-16,0 2-2 15,4 5-2-15,0 2-4 0,-4-1-4 16,0 0-2-16,-3-2-3 16,1-4-1-16,-3 1-1 15,-8-13 0-15,0 0 0 16,0 0-2-16,8-4 1 47,-7-10-1-47,1-4 0 15,2-3-1-15,2-1-1 0,4-1 0 0,3 3-2 0,5 3 1 0,-4 5-1 0,2 6 2 0,1 6 1 31,1 0 0-31,-5 6 0 0,-1 3 1 0,-4 3 1 16,-3-2 0-16,1 0 1 16,-6-10-2-16,9 9 0 0,-9-9 0 62,8-7 0-46,0-6-2-16,4 0 1 0,2 0-2 0,1 3 0 0,3 0-1 0,2 6 0 0,2 4 2 0,0 10-1 0,3 3 2 0,0 3 0 15,4 0-1-15,-2 0-3 16,4 0-9-16,-8-7-26 15,1-1-50-15,-5-4-3 16</inkml:trace>
  <inkml:trace contextRef="#ctx0" brushRef="#br0" timeOffset="130022">13487 11565 400 0,'0'0'3'0,"0"0"-1"15,0 0 2 1,0 0 4-16,0 10 1 0,16-8 1 15,18 0 2-15,21-2 1 16,23-4 0-16,20-7-1 0,19-1 0 16,13-3-4-16,6-3-3 15,-5 3-5-15,-10-2 0 16,-16 6 0-16,-20 0 0 15,-17 7 0-15,-21-3-8 16,-12 7-20-16,-12 0-62 0,-23 0-3 16</inkml:trace>
  <inkml:trace contextRef="#ctx0" brushRef="#br0" timeOffset="130458">13920 11904 349 0,'0'0'5'16,"1"17"4"-16,2 0 4 15,-1 6 3-15,0 5 0 16,1 5 2-16,1 8 0 0,-2 2 1 16,-2-2-5-16,0-1-4 15,-5-5-3-15,-1-4-2 16,1-5-2-16,-1-6-3 15,1-9-3-15,5-11-8 0,0 0-16 16,-29 0-61-16,32-17-3 16</inkml:trace>
  <inkml:trace contextRef="#ctx0" brushRef="#br0" timeOffset="131072">13878 12005 278 0,'0'0'6'0,"0"0"3"16,-15-1 5-16,5-2 2 15,-1 1 2-15,0-1 0 16,-1-2 2 15,1-1 0-31,11 6-6 0,-7-16-3 0,10 7-2 0,14-3-1 0,7-1-2 16,4-1 1-16,11-2 0 15,6 2 0-15,2 2 0 16,0 2-1-16,2 6-2 15,-5 2 0-15,0 2-2 0,-9 9-1 16,-7 4 0-16,-9 3-1 16,-9 1 0-16,-10 5 1 31,-5-1-1-31,-14 0 1 0,-5-1-1 0,-7-3 0 0,-5-2 0 15,1-3-1-15,-2-3 0 16,4-4 0 15,3-1-1-31,7-2 0 0,7 0 1 0,16-2 1 0,-4 12 1 0,14-2 1 16,11 4 1-16,9 5 0 15,6 1 1-15,6 5 1 16,2 1 1-16,-1 1-6 16,-3-1 0-16,-3 2 0 0,-3-3 0 15,-4 0 0-15,-3 1-7 16,-6-11-29-16,0 9-55 15,0-7-3 1</inkml:trace>
  <inkml:trace contextRef="#ctx0" brushRef="#br0" timeOffset="132906">15628 11354 280 0,'0'0'4'0,"0"0"1"15,0 0 0-15,-10-4 3 16,10 4 0-16,-17 0 4 0,6 7 0 15,-1 4 4-15,-2 5-3 16,1 7 2-16,1 5 1 16,1 5-1-16,4 1 0 15,2 3-1-15,4 1-3 0,2-3-2 16,9-3-1-16,2-4-1 15,5-10-2-15,4-3-3 16,4-10-5-16,1-5-4 16,5-2-8-16,-3-13-10 0,2-6-30 15,7-4-33-15,-9-1-5 16</inkml:trace>
  <inkml:trace contextRef="#ctx0" brushRef="#br0" timeOffset="133171">15832 11502 326 0,'0'0'7'0,"-3"17"2"0,1-2 3 15,2 4 1-15,3 5 5 16,8 2-1-16,12-2 0 47,8-4 2-47,9-8-9 0,7-9-1 0,6-3-2 0,-1-15-2 0,-4-5-2 0,-6-9-2 15,-11 3 0-15,-15-3-1 16,-16 3-1-16,-8 3 0 15,-18 5 0-15,-8 7 0 0,-12 5 0 16,-4 6 0-16,-4 1 0 16,6 7-2-16,6 3-2 31,9 2-3-31,10 0 0 0,12 0-6 0,11-13-6 15,10 10-30-15,17-7-35 0,-1-3-5 16</inkml:trace>
  <inkml:trace contextRef="#ctx0" brushRef="#br0" timeOffset="133456">16420 11255 334 0,'0'0'6'16,"-20"13"4"-1,-3 2 3-15,-6 6 2 32,0 4 0-32,-1 4 0 0,5 3 0 0,5 5 1 0,18-4-5 0,10-6-5 15,22-2-2-15,14-3-2 16,6-1 0-16,4-1-1 15,-4-1 0-15,-10 5 0 16,-17 1 1-16,-16 5-1 0,-20 2 0 16,-15 0-1-16,-14-1-3 15,-7-5-12-15,4-18-67 16,0 13-5-16</inkml:trace>
  <inkml:trace contextRef="#ctx0" brushRef="#br0" timeOffset="134554">17147 11451 177 0,'0'0'10'0,"0"0"7"0,-4 6 5 16,2 5 5-16,-2 1 1 16,3 8 1-16,-3 2 1 15,0 4 2-15,4 1-8 0,0-1-6 16,1-5-5-16,5-4-2 15,4-5-5-15,5-9 0 16,2-3-2-16,7-10-2 16,0-4-1-16,-1-1-1 0,-2 0-1 15,-2 1-2-15,-5 4 1 16,-1 6-1-16,-5 4 1 15,0 9 2-15,-1 6 0 16,3-2 2-16,4 1 1 0,6-7 2 16,3-4 0-16,1-4 0 15,6-13-1 1,-5-7 0-16,-1-8-1 0,-3-3 0 15,-10-1-2-15,-6 2-1 0,-5 1-2 16,-7 5-2-16,-7 4-2 16,0 5-8-16,-2 7-7 15,5 5-22 16,11 4-44-31,-9 4-5 0</inkml:trace>
  <inkml:trace contextRef="#ctx0" brushRef="#br0" timeOffset="134861">17740 11285 338 0,'0'0'7'16,"5"20"4"-16,-2 5 4 0,3 6 2 15,-3 9 1-15,2 6 0 16,-1 7 1-16,-1 4 1 31,-2-6-7-31,-1-4-4 0,-1-12-3 0,1-3-3 0,0-12-3 16,-2-6-3-16,2-14-8 15,0 0-14-15,0 0-63 16,0-14-1-16</inkml:trace>
  <inkml:trace contextRef="#ctx0" brushRef="#br0" timeOffset="135016">17629 11509 376 0,'0'0'3'16,"6"-3"4"-16,8-1-1 15,7-1 2-15,9-3 0 0,10-1 0 16,2 0-4-16,9 2-9 16,-4 5-39-16,-1-2-37 31,-6 0-5-31</inkml:trace>
  <inkml:trace contextRef="#ctx0" brushRef="#br0" timeOffset="135288">18016 11393 333 0,'0'0'3'15,"10"0"4"-15,7 0 2 16,2 0 0-16,5 0 1 16,4 0-3-16,2 0-4 0,5 0-8 15,-7 0-29-15,-11-5-42 16,3-4-9 31</inkml:trace>
  <inkml:trace contextRef="#ctx0" brushRef="#br0" timeOffset="135463">18151 11237 343 0,'0'9'6'16,"4"6"5"-16,1 10 3 0,-3 7 3 16,2 11-1-16,-1 6 1 15,-2 6 1-15,-1 3 0 47,-1-4-6-47,-6-7-4 0,-2-7-3 0,3-11-2 0,-2-8-4 0,2-7-6 0,6-14-12 16,-5-20-56-16,5 10-14 15</inkml:trace>
  <inkml:trace contextRef="#ctx0" brushRef="#br0" timeOffset="135809">18410 11476 350 0,'8'3'6'0,"11"1"3"15,6 2 4-15,6-1 2 0,9 1-1 16,3-3 0-16,3-2 1 31,0-1 0-31,-7-3-5 0,-12-9-4 16,-10-5-3-16,-15-1-2 0,-10-1 0 0,-17-2 0 15,-12 3 0-15,-10 3-1 16,-6 5 1-16,-4 1-1 15,2 7 0-15,6 2 1 16,12 1-2-16,9 6-1 0,13 4-4 16,15-11-7-16,2 17-18 15,26-10-55-15,-1-5-4 31</inkml:trace>
  <inkml:trace contextRef="#ctx0" brushRef="#br0" timeOffset="136039">18549 11125 351 0,'0'0'4'0,"0"8"4"16,0 10 5 15,0 9 3-31,2 9-1 0,0 7 2 0,4 12 1 0,-4 9 0 0,2 4-3 15,-1 0-4-15,-1-2-4 16,0-8-3-16,0-6-2 16,0-13-3-16,-1-9-6 15,2-7-15-15,-1-14-66 0,-2-9-3 16</inkml:trace>
  <inkml:trace contextRef="#ctx0" brushRef="#br0" timeOffset="136308">18962 11101 397 0,'6'9'1'0,"7"7"-1"16,0 13 2-16,2 9 1 15,0 12 0-15,-1 12 1 16,-4 9 0 15,-6 7-1-31,-11-1-3 0,-19-7-7 0,-3 0-24 16,5-11-48-16,-27-10-7 0</inkml:trace>
  <inkml:trace contextRef="#ctx0" brushRef="#br0" timeOffset="136675">17004 11285 417 0,'-8'9'4'0,"-1"12"2"16,-6 11 1-16,0 10 0 16,4 11 2-16,6 10-1 0,3 7 0 15,14 6 1-15,14-8-7 16,23-7-11-16,9 2-53 31,14-25-27-31</inkml:trace>
  <inkml:trace contextRef="#ctx0" brushRef="#br0" timeOffset="137179">19225 11403 367 0,'0'0'6'16,"17"2"4"-16,9 0 0 0,11-2 2 16,11 0 0-16,8 0 0 15,5 0 0-15,5-3 0 16,-3-4-8-16,-6 3-7 15,-12-8-12-15,-9 3-25 0,-5-2-46 16,-23-7-3-16</inkml:trace>
  <inkml:trace contextRef="#ctx0" brushRef="#br0" timeOffset="137345">19396 11165 351 0,'0'0'7'0,"0"23"4"0,5-1 3 16,0 7 1-16,2 10 1 0,-4 9 0 15,-1 8 1-15,-2 9 0 16,-2-3-7-16,-6 1-5 16,1 0-9-16,-5-11-11 15,8-28-64-15,4 18-9 0</inkml:trace>
  <inkml:trace contextRef="#ctx0" brushRef="#br0" timeOffset="137994">20186 11276 280 0,'0'0'7'0,"0"0"5"0,0 0 1 15,0 0 1-15,-7-9-1 16,7 9 1-16,0 0 3 15,2 15 1-15,4 6-6 16,4 8-2 15,0 7-1-31,3 10 2 0,0 5 0 0,-5 3 0 0,1 2-1 0,-5-6-1 16,-5-2-1-16,-3-6-2 15,-7-4-1-15,-7-8-2 16,-3-7 0-16,-2-7-1 0,-1-7-3 16,5-5-4-16,-2-7-11 15,8-23-48-15,4 5-24 16</inkml:trace>
  <inkml:trace contextRef="#ctx0" brushRef="#br0" timeOffset="138097">20123 11125 431 0,'0'0'2'16,"0"0"0"-16,0 0-1 0,0-11 1 15,0 11-7-15,-1-9-8 16,2-3-51-16,-1 12-19 16</inkml:trace>
  <inkml:trace contextRef="#ctx0" brushRef="#br0" timeOffset="138683">20860 11108 284 0,'0'0'2'0,"0"0"2"16,-16 2 3-16,0 0 1 16,-5 8 2-16,-5 3 3 15,-1 3 2-15,1 4-1 0,-1 2 1 16,11 6-1-16,10-1-4 15,8 5-1-15,17-3-1 16,8-2-4-16,9 1 0 16,5-2-1-16,-3-1 0 0,-3-3 0 15,-11 1-1-15,-13-3 1 47,-11 0 0-47,-14-3 0 0,-18-5 1 0,-6-1 0 0,-9-3 0 0,1-1 0 0,0-4-2 16,8-3-2-16,13 0-9 15,8-11-22-15,15 0-53 16,11-6-4-16</inkml:trace>
  <inkml:trace contextRef="#ctx0" brushRef="#br0" timeOffset="138888">21075 11339 440 0,'0'0'3'0,"-2"12"1"0,2 1 2 16,0 4 1-16,-4 6 1 16,-1 3-1-16,2 6 2 15,0 3-1-15,2 0-2 0,1-3-4 16,4-4-3-1,4-9-4-15,6-4-8 0,2-12-10 16,3-5-24-16,10-15-42 16,-18-13-6-16</inkml:trace>
  <inkml:trace contextRef="#ctx0" brushRef="#br0" timeOffset="138959">20953 11101 281 0,'0'0'-15'0,"4"3"-46"0,-4-3-10 16</inkml:trace>
  <inkml:trace contextRef="#ctx0" brushRef="#br0" timeOffset="139272">21208 11250 400 0,'4'8'5'0,"1"6"1"16,3 10 3-16,0 6 2 15,4 5 0-15,3 7 0 16,-2-1 0-16,5 0 1 16,-3-12-4-16,0-7-2 31,0-12-3-31,2-10-2 0,-4-14-1 0,-1-7 0 0,-2-5 0 15,-1 2-2-15,-2 3 0 16,-1 7 1-16,-6 14 0 0,0 0 1 16,0 0-1-16,8 21 1 15,-2 4-2-15,4 5-6 16,0-3-15-16,-1 2-62 15,15-6-3-15</inkml:trace>
  <inkml:trace contextRef="#ctx0" brushRef="#br0" timeOffset="139680">21956 11289 402 0,'0'0'2'0,"0"0"2"31,-5 12 1-31,0 0 1 0,3 5 1 0,0 3 1 0,2 2 1 16,1 3 0-16,10-5 0 16,4-4-3-16,5-6-1 15,2-3-1-15,-3-6-1 16,3-1 0-16,-6-7-2 0,0 3 0 15,-16 4 0-15,11 0 0 16,-11 0 0-16,0 16 0 0,1-1 0 47,5 1 2-47,1-1 0 0,5-6 0 0,4-1 0 0,2-8 0 0,-1-1 0 15,-2-11-2-15,-1-5-1 0,-8-4-2 16,-6-1-4-16,-8-5-10 16,-4 4-28-16,-4-5-46 15,-2-1-3-15</inkml:trace>
  <inkml:trace contextRef="#ctx0" brushRef="#br0" timeOffset="139914">22452 11038 386 0,'0'0'3'0,"6"12"1"0,-1-1 3 16,0 6 3 0,0 8 0-16,-1 3 3 0,0 6 1 15,1 8 1-15,-3 1-3 16,2 3-2 15,-2-3-1-31,3 1-4 0,-2-5-3 0,1-2-9 0,0-7-9 0,3-10-34 16,-4-6-39-16,-3-14-3 0</inkml:trace>
  <inkml:trace contextRef="#ctx0" brushRef="#br0" timeOffset="140033">22331 11321 438 0,'0'0'1'16,"14"-6"0"-16,5 1 1 31,9-1 0-31,5-4 0 0,9 2-1 0,1-3-5 0,6 3-11 15,-7 8-44-15,-5-10-24 16</inkml:trace>
  <inkml:trace contextRef="#ctx0" brushRef="#br0" timeOffset="140277">22869 11171 447 0,'0'0'1'0,"10"0"0"16,10 0 3-16,6-3 1 0,9 3 1 16,5-4 1-16,6 3-1 15,1-2 0-15,-2-1-1 16,-7 2-3-16,-9-4-6 15,-4 4-14 17,-16-5-41-32,-8-4-32 0,-3-6-3 0</inkml:trace>
  <inkml:trace contextRef="#ctx0" brushRef="#br0" timeOffset="140470">22990 11021 408 0,'0'0'4'16,"3"22"2"-16,2-1 1 16,0 8 6-16,2 3-2 15,1 11 3-15,-3 4 0 31,-2 7 1-31,-3-1-4 0,-6-3-3 0,-4-4-8 0,0-6 0 16,-1-4 0-16,1-8 0 16,3-7 0-16,5-6-10 0,2-15-18 15,0 0-61-15,9-1-5 16</inkml:trace>
  <inkml:trace contextRef="#ctx0" brushRef="#br0" timeOffset="140764">23300 11211 375 0,'0'0'3'16,"-3"12"4"-16,3 4 2 0,0 5 2 31,4 2 3-31,6 3 1 0,8 0 2 16,9 0 0-16,8-8-3 0,8-8-2 15,3-9-3-15,4-2-3 16,-4-12-4-16,-11-9-2 0,-11-6 0 16,-18-4 0-16,-14 1 0 15,-22 1 0-15,-14 2 0 16,-16 3-2-16,-4 5-3 15,0 6-1-15,10 8-4 32,1 5-4-32,18 6-7 0,7 4-11 0,13-6-54 0,15 12-6 15</inkml:trace>
  <inkml:trace contextRef="#ctx0" brushRef="#br0" timeOffset="140975">23417 11056 413 0,'0'0'3'16,"0"16"2"-16,5 1 2 15,2 5 3-15,2 7 1 16,-1 9 1-16,3 7 0 16,1 8 0-16,-3 0-3 0,-5-1-2 15,-4-1-2 16,0-3-6-15,-4-9-5-16,-2-3-7 0,-9-10-14 0,0-9-61 0,5-6-3 0</inkml:trace>
  <inkml:trace contextRef="#ctx0" brushRef="#br0" timeOffset="141304">23940 10894 369 0,'0'0'3'16,"21"18"2"-16,-1 3 3 16,3 10-1-16,4 9 1 15,-1 11 2-15,-2 13 1 0,-9 11 0 31,-10 6-4-31,-14 1-5 0,-19 0-7 16,-13-7-8-16,-14-4-37 0,-13 1-34 16,-13-15-6-16</inkml:trace>
  <inkml:trace contextRef="#ctx0" brushRef="#br0" timeOffset="141673">21930 11074 361 0,'-6'10'5'0,"-10"13"2"32,-1 10 5-32,-4 15 2 0,0 12 0 0,6 14 1 15,6 9 1-15,8 9-1 0,22-5-5 16,26-7-11-16,6-13-33 15,24-13-51 1,11-14-4-16</inkml:trace>
  <inkml:trace contextRef="#ctx0" brushRef="#br0" timeOffset="142729">15561 10876 316 0,'0'0'4'0,"0"0"4"0,0 0 0 16,0-11 1-16,0 11 1 15,-11-4 0-15,-5 1 3 16,-6-1 0-16,-10 1-2 16,-4 3-4-16,-4-2 0 0,0 1-1 15,1-1 1-15,4-1-1 16,7-1-1-16,5 2-2 15,10 0-1-15,13 2-1 16,-9 1 0-16,9 9-1 0,3 9-1 16,2 10 1-16,0 14 0 15,-5 13-1-15,0 16 4 16,-1 14 0-16,-10 11 1 15,-7 11 1-15,-6 7-1 0,-2-2 1 16,0-1 0-16,1-7 1 16,7-9-2-16,6-14 0 15,7-10 0-15,6-12 0 0,16-11 0 16,10-13 0 15,16-8-1-31,10-12 1 0,11-6-4 0,12-7 0 0,7-3-4 16,6-3-7-16,-6-9-15 15,-15 4-64-15,13-4-2 0</inkml:trace>
  <inkml:trace contextRef="#ctx0" brushRef="#br0" timeOffset="143820">23964 10570 243 0,'0'0'11'0,"-10"-2"4"16,10 2 4-1,-14-3 2-15,14 3-1 0,-11-2 0 16,11 2 2-16,0 0 1 16,16 1-9-16,9 3-6 15,9 3-2-15,10-2 1 16,5 1-1-16,4-2 1 0,-1 0-1 15,-7-4-1-15,-7 0 1 16,-8 0-1-16,-6 0 0 16,-9 0-2-16,-15 0 0 0,0 0-2 15,2 11 1-15,-2 1-1 16,2 7 0-16,2 8-1 47,4 6 0-47,5 10 0 0,3 8-1 0,-2 8 2 0,4 6-1 0,1 5 0 0,-5 4 2 15,0 2 0-15,-4 1 1 16,1 4 0-16,-4-4 0 15,1 0 0-15,-2-4 0 0,0-6 2 16,-2-2-4-16,-2-9 2 16,-1-9 0-16,-2-7-3 15,-1-8 0 1,-3-7 0-16,0-8 0 0,0-2 0 15,5-15 0-15,-7 11 0 0,7-11 0 16,0 0 0-16,0 0 0 16,0 0 0-16,-13 7 0 15,-2-7 0-15,-9 0 0 0,-10 0 0 16,-15 0 0-16,-9 0 0 15,-12 0 0-15,0 0-25 16,9 2-66-16,-8-5-3 47</inkml:trace>
  <inkml:trace contextRef="#ctx0" brushRef="#br0" timeOffset="144707">14501 10555 300 0,'0'0'3'16,"0"0"2"-16,0 0 1 15,5 0 4-15,1 8 2 16,3 9 1-16,2 5 3 16,3 16 4-16,-3 11-3 0,3 9-1 15,-3 11-1-15,-2 4-2 16,-4-1-4-16,-4-3 2 15,-1-6-3-15,-2-14-3 16,-4-9 0-16,-1-14-3 0,1-8-4 16,6-18-4-16,-13 4-10 15,6-13-28-15,4-12-46 16,2-11-4-16</inkml:trace>
  <inkml:trace contextRef="#ctx0" brushRef="#br0" timeOffset="145082">14436 10636 309 0,'0'0'2'15,"7"-10"3"-15,7 1 5 0,9-2 2 47,10-4 1-47,10 1 3 0,9-2 2 0,8 3-1 0,0 7-1 0,-5 6-4 16,-4 4-4-16,-15 15-2 0,-15 5-2 15,-20 6-2-15,-14 3 0 16,-19 1-2-16,-12-6 1 16,-9-3-1-1,-3-5 1-15,-1-6-1 0,3-7 0 0,8-5 0 16,10-2-1 15,9 0 0-31,10 0 0 0,17 0 1 0,0 15 1 0,17 2 0 16,10 6 1-16,7 5 0 0,2 4 2 15,4 5 0-15,-1 4 0 16,-5-1-1-16,-8 2-3 15,-4-3 0-15,-9-8-6 16,-2-1-11-16,-7-4-29 0,-2-8-42 16,-2-18-3-16</inkml:trace>
  <inkml:trace contextRef="#ctx0" brushRef="#br0" timeOffset="145636">14872 11084 323 0,'0'0'4'0,"0"0"3"16,0 0 2-16,0 0 2 15,17-3 1-15,1-2 2 31,3-3 0-31,3-4-1 0,3-1-3 0,-1-3-4 0,-2-5-2 16,-6 1-2-16,-12 1-1 16,-6 2 0-16,-14 4 0 15,-9 4 2 1,-8 7 0-16,-5 7 1 0,1 12 1 0,-1 7 0 15,7 7 1-15,8 6 0 16,15 3 1-16,11-1-1 16,19-3-1-16,17-6-2 15,8-7-5-15,12-1-14 0,-7-9-70 16,12-9-2-16</inkml:trace>
  <inkml:trace contextRef="#ctx0" brushRef="#br0" timeOffset="147232">3030 13451 189 0,'0'0'2'0,"0"0"5"16,0 0 4-16,6 1 4 15,10-1 2-15,13 0 1 16,12 0 3-16,10 0 1 0,15 0-4 16,3 0-2-16,6 0-6 15,-5 2-2-15,-4-1-2 16,-11 3-1-16,-9-4-4 15,-11 6-1-15,-12-4-1 0,-6 1-6 16,-9-3-6-16,-8 0-34 16,20-3-31-16</inkml:trace>
  <inkml:trace contextRef="#ctx0" brushRef="#br0" timeOffset="147456">3331 13672 295 0,'0'0'4'0,"22"0"1"16,9-3 0 15,13-2 0-31,10-4 3 0,14 0-1 0,9-3 1 0,3 1 0 0,-2-3-7 15,-8 6-9-15,-11 0-26 16,-18 2-40-16,-5 6-6 16</inkml:trace>
  <inkml:trace contextRef="#ctx0" brushRef="#br0" timeOffset="148158">4410 12787 279 0,'0'0'3'16,"0"0"2"-16,0 0 1 15,0 0 4-15,2 7 3 16,6 7 3-16,7 5 0 15,4 6 2-15,7 9 0 0,-2 6-2 16,4 6-2 15,-1 3-2-31,-2-2-2 0,-3-2-2 0,-5-6-1 0,-7-4 0 16,-1-9-1-16,-2-7 0 15,-3-5 1-15,-4-14 0 0,0 0 0 16,0 0 0-16,2-9-1 16,0-16-1-16,2-4-3 15,0-6-2-15,-1-4 0 0,6-2 0 16,-1-1-3-1,3 6-9-15,-2 0-12 0,9 7-34 16,-2 9-34-16,-4 6-5 16</inkml:trace>
  <inkml:trace contextRef="#ctx0" brushRef="#br0" timeOffset="148675">4872 13124 332 0,'0'0'1'0,"0"0"3"0,0 0 4 16,-3 13 2-16,3 0 1 15,0 2 1-15,0 3 2 16,0 4-1-16,3-4 1 15,3 2-2-15,-1-7-3 16,2-3-1-16,4-8-1 0,0-2 0 31,2-10-1-31,-1-5 0 0,1-5-1 0,-1-1-2 16,0-2 0-16,0 1-2 15,-2 2-1-15,-4 4-1 0,0 4-1 63,-6 12 0-63,12-6 0 0,-12 6 0 0,16 12-1 0,-6 3 1 0,-1 2 0 0,0 1 2 0,2 0 1 15,-4-2 0-15,0-5 1 0,-7-11 1 16,9 11 0-16,-9-11 0 16,8-13 0-16,-4 1 0 0,3-5-1 15,1 2-1-15,0-1-3 16,2 3 1-16,1 8-1 15,4 5 0-15,-1 5 0 16,3 8 0-16,1 4 1 16,4 1 1-16,-1 4 0 0,5-5-3 15,-4-2-6-15,4-2-12 31,-6 17-63-31,-4-27-4 0</inkml:trace>
  <inkml:trace contextRef="#ctx0" brushRef="#br0" timeOffset="148961">4216 13684 399 0,'0'0'-1'0,"0"0"2"0,0 0 5 16,13 5 3-16,14-5 1 16,22-5 1-16,24-7 0 15,22-7 0-15,18-5 2 0,15-5-1 16,9-7-6-16,4 1-2 15,-11 0-4 17,-15 10-3-32,-21 2-7 0,-17 12-12 0,-27 3-21 0,-15 8-47 15,-19 6-4-15</inkml:trace>
  <inkml:trace contextRef="#ctx0" brushRef="#br0" timeOffset="149568">4712 13811 388 0,'0'0'1'16,"0"0"-2"-16,0 0 2 0,-1 7 2 15,1 5 2-15,2 6 2 16,4 6 1-16,1 6 0 15,4 3 2 1,-1 4 1-16,1 2-1 0,0-3-2 0,-2-4-1 16,-4-3-1-16,0-7-2 15,-1-5 1-15,-2-4-2 16,-2-4-2-1,0-9-2-15,0 11-8 0,0-11-20 0,-7-10-59 16,7-2-1-16</inkml:trace>
  <inkml:trace contextRef="#ctx0" brushRef="#br0" timeOffset="149930">4685 13823 344 0,'0'0'2'15,"0"0"4"-15,18-15 2 16,4 5 4-16,12 0 2 0,10 1-1 15,5 1 0-15,6 2 0 16,-2 5-2-16,2 3-3 16,-12 8-3 15,-9 7-2-31,-17 6 0 0,-17 4-1 0,-10 1 0 0,-16 1 0 0,-9-3 0 15,-9-2-1-15,-5-5 1 16,-2-4-2-16,5-6 0 16,7-6-1-16,7-2-1 0,8-1-1 15,12 0 1-15,12 0 1 16,7 0 1-16,17 3 1 15,7 5 0-15,5 2 1 32,7 5 2-32,1 2 1 15,2 0-1-15,-3 5-1 0,-8-1-1 0,-1 3-6 0,-8-2-8 16,1 2-34-16,-5 3-41 15,-4-8-2-15</inkml:trace>
  <inkml:trace contextRef="#ctx0" brushRef="#br0" timeOffset="150881">6093 13171 293 0,'0'0'6'16,"0"0"1"-16,0 0 1 15,-6-9 3-15,6 9 0 16,-11-8 0-16,2 4 1 15,-2-1 1-15,-4 2-6 0,-2 3-1 16,-1 0-2-16,-2 5-1 16,-4 7-2-16,0 4 0 15,-1 5 0-15,3 3 0 0,1 7 1 16,3 3 1-16,7 6 2 15,6 2 0 17,6 0 2-32,11 1 0 0,11-2 1 0,8-2-1 0,8-7 0 0,5-7-1 15,4-5-1-15,2-6-4 16,-3-8-5-16,3-4-8 15,-11-4-15-15,-8-9-58 16,11-7-3-16</inkml:trace>
  <inkml:trace contextRef="#ctx0" brushRef="#br0" timeOffset="151194">6325 13375 282 0,'0'0'6'16,"0"22"4"-16,3-3 2 15,1 8 2 32,6 3 2-47,7 2 2 0,6 0 4 0,7-1 0 0,4-14-5 0,10-9-3 0,2-8-3 0,3-13 0 16,-4-11-3-16,-5-6-2 15,-9-2-2-15,-12-3-1 16,-13-1-2-16,-10 5 0 0,-17 3-1 15,-12 5 0-15,-9 8-1 16,-8 7-1 15,-2 6-1-31,1 2-1 0,3 10-1 0,7 5-3 0,9 2-2 0,8 0-2 16,8 2-4-16,9-4-4 15,9 0-10-15,4 1-31 16,13-9-24-16</inkml:trace>
  <inkml:trace contextRef="#ctx0" brushRef="#br0" timeOffset="151486">7066 13024 349 0,'0'0'2'16,"-19"6"4"-16,-6 10 2 15,-13 7 2-15,-7 2 1 16,0 4-1-16,-2 5-1 16,5 3 2-16,8 3-3 0,18-1-2 15,16-3-3-15,27-2 0 31,18-2-1-31,11 2 1 0,8 2 0 0,-1-2 0 16,-3 1-1-16,-12 2 1 0,-15 2 0 16,-22 0-1-16,-32 7-4 31,-22 2-12-31,-14-5-70 0,-7-6-1 15</inkml:trace>
  <inkml:trace contextRef="#ctx0" brushRef="#br0" timeOffset="152265">7451 13290 342 0,'0'0'5'0,"0"0"2"16,0 0-2-16,0 0 1 16,0 0 0-16,0 0 2 15,-8 17 1-15,8 2 1 0,0 10-4 16,5 0-2-16,5 5 3 15,5-4 2-15,5-4 0 16,6-10-2-16,7-13 0 31,1-6-1-31,3-16 0 0,-4-6-1 0,-5-5-1 0,-4 1-2 16,-6 5-1-16,-7 4-1 15,-5 8-1-15,-6 12 0 16,0 0 0-16,0 12 0 0,0 3 0 16,1 0 1-16,5-1 2 15,5-3 1-15,4-8 1 16,3-3 0-16,2-10 0 0,-6-5 0 15,-1-3 0 17,-5-6-1-32,-6 2-3 0,-4 0-1 0,-9 4-2 0,-6 1-3 15,1 5-5-15,-4 1-8 0,5 4-12 16,9 12-48-16,6-5-11 15</inkml:trace>
  <inkml:trace contextRef="#ctx0" brushRef="#br0" timeOffset="152512">8119 12994 322 0,'0'0'3'0,"0"10"2"15,0 6 4-15,0 10 3 16,0 7 2-16,0 9 4 15,0 7-2-15,3 4 2 16,4 4-3-16,1-1-2 0,0-5-3 47,1-5-3-47,-3-9-4 0,3-5-3 0,-4-9-6 0,1-4-11 0,-6 5-66 15,0-24-4-15</inkml:trace>
  <inkml:trace contextRef="#ctx0" brushRef="#br0" timeOffset="152666">7955 13333 390 0,'0'0'2'0,"9"-4"1"0,7 0 1 15,9-2 0-15,7-1 1 32,9-4-1-32,6 1-3 0,9 2-7 0,-4-3-27 15,-3 7-46-15,-2-2-4 16</inkml:trace>
  <inkml:trace contextRef="#ctx0" brushRef="#br0" timeOffset="152884">8481 13133 419 0,'0'0'3'0,"12"2"2"15,6-2 2-15,5 2 1 31,7-1 0-31,6 1 1 0,4-1-1 0,4 1 1 0,-4 0-4 16,-6-2-5-16,-3 0-4 16,-10-2-9-16,-8-3-17 0,-6-8-58 15,-10-8-2 16</inkml:trace>
  <inkml:trace contextRef="#ctx0" brushRef="#br0" timeOffset="153081">8596 12980 391 0,'0'0'5'0,"0"21"3"0,0 0 1 16,0 7 1-16,0 6 0 15,3 9 2-15,-1 5 0 16,-1 6 0-16,-1-3-4 0,-1-2-3 16,1-2-1-16,-2-5-2 15,-1-8-3-15,1-7-2 16,2-6-8-16,0-21-17 0,0 0-61 15,9-4 0-15</inkml:trace>
  <inkml:trace contextRef="#ctx0" brushRef="#br0" timeOffset="153335">8910 13247 331 0,'0'0'4'16,"-2"21"4"-16,2-2 3 15,5-1 5-15,7 3 0 16,4-4 1-16,6 0 1 15,6-6 0-15,7-11-3 0,2-7-4 16,-2-11-4-16,-2-5-1 16,-9-4-3-16,-13-1 0 15,-11 0-1-15,-12 5-1 31,-18 5 0-31,-13 6-1 0,-12 4 1 0,-6 7-2 0,0 1-1 16,6 5-3-16,7 3-4 16,13 6-7-16,11-6-9 0,21-16-53 15,12 8-11-15</inkml:trace>
  <inkml:trace contextRef="#ctx0" brushRef="#br0" timeOffset="153536">8955 12951 389 0,'0'0'3'15,"0"17"2"-15,0 2 2 16,0 3 2 0,3 10 1-16,-1 4 0 0,3 8 1 0,0 9 0 15,0-2-3-15,2 1-1 16,0 0-4-16,2-1-6 15,-3-5-8-15,3 2-17 16,4-4-58-16,-10-8-3 0</inkml:trace>
  <inkml:trace contextRef="#ctx0" brushRef="#br0" timeOffset="153882">9305 12685 226 0,'0'0'9'16,"19"24"7"15,-1 0 3-31,7 15 3 0,4 15 0 0,-4 16 1 0,2 11 0 0,-5 17 3 15,-10 5-10-15,-13 2-7 16,-21-1-3-16,-12-3-3 0,-15-9-7 16,-12-11-12 15,-13-12-64-31,-8-6-3 0</inkml:trace>
  <inkml:trace contextRef="#ctx0" brushRef="#br0" timeOffset="154217">7503 12972 397 0,'0'0'2'15,"-12"0"0"-15,-2 11 3 0,-7 7 2 16,-6 14 2-1,-4 13 0-15,-1 15 2 0,0 15-1 16,7 9 0-16,13 8-1 16,11 3-3-16,7-6-2 0,30-4-10 46,9-15-16-46,-11-17-66 0,38-14-1 0</inkml:trace>
  <inkml:trace contextRef="#ctx0" brushRef="#br0" timeOffset="154806">9688 13162 307 0,'0'0'5'0,"0"0"5"47,13 0 2-47,4-3 1 0,7 1 2 0,6-1 2 0,6 0 0 0,5 0-1 0,4 2-5 15,-1 1-5-15,-3 0-6 16,-7 0-7-16,-3 3-11 16,-10 9-43-16,-1-10-23 15</inkml:trace>
  <inkml:trace contextRef="#ctx0" brushRef="#br0" timeOffset="155001">9695 13422 359 0,'0'0'6'16,"6"4"2"-16,6-3 2 15,9 0 1-15,7-1 1 16,8 0 0-16,12-6-1 0,4-1 1 15,3 0-9-15,-5-4-8 16,2 5-18 15,-9-1-60-31,-5 3-3 0</inkml:trace>
  <inkml:trace contextRef="#ctx0" brushRef="#br0" timeOffset="155346">10340 13130 381 0,'0'0'4'0,"0"15"2"16,1-1 2-16,-1 5 1 0,0 3 2 16,0 4 0-16,0 4 0 15,2 4 0-15,1-7-3 16,1-1-5-16,0-11-7 15,6-2-19-15,17-12-62 0,-17-7-2 16</inkml:trace>
  <inkml:trace contextRef="#ctx0" brushRef="#br0" timeOffset="155403">10277 12903 376 0,'0'0'0'0,"0"0"-2"16,0 0-2-16,6-10-9 31,1 3-39-31,10 7-26 0</inkml:trace>
  <inkml:trace contextRef="#ctx0" brushRef="#br0" timeOffset="155771">10584 13082 327 0,'0'0'6'15,"-5"21"2"-15,0-3 4 0,-2 7 2 16,1 5 2 15,2 4 0-31,1 6 1 0,3-2 1 0,6-5-5 0,8-4-2 16,8-3-4-16,2-7-1 0,6-6-1 15,1-5-2-15,-1-3-2 16,-1-1-4-16,-2-2-7 15,-5-2-6-15,0 0-16 0,6-3-56 16,-14-6-3-16</inkml:trace>
  <inkml:trace contextRef="#ctx0" brushRef="#br0" timeOffset="155929">10459 13210 393 0,'0'0'2'16,"0"0"3"-16,0 0 1 62,0 0 1-62,14 10 2 0,4-8-1 0,12 1 1 0,6-2-2 0,9 2-6 0,-1-3-15 0,6 0-69 0,3 0-1 16</inkml:trace>
  <inkml:trace contextRef="#ctx0" brushRef="#br0" timeOffset="156412">10909 13020 249 0,'0'0'2'15,"3"5"3"-15,4 6 6 0,6 5 4 16,3 7 1-16,5 7 2 16,-1 12 3-16,0 9-1 15,-2 6 0-15,-8 11-3 16,-8 2-7-16,-4-1-2 0,-13 3-4 15,-8-9-6-15,-1-5-13 16,-2 12-61 15,3-33-6-31</inkml:trace>
  <inkml:trace contextRef="#ctx0" brushRef="#br0" timeOffset="156884">10516 13050 248 0,'0'0'8'0,"0"0"5"15,-13 17 1-15,3 0 3 16,-1 12 3-16,-3 5 3 16,-3 12 3-16,0 7 1 15,0 8-6-15,1 1-5 0,8 2-2 16,6-3-1-16,9-1-4 15,15-9-5-15,25-5-13 16,5-4-42 15,15-14-35-31,9-13-5 0</inkml:trace>
  <inkml:trace contextRef="#ctx0" brushRef="#br1" timeOffset="163388">3995 12634 123 0,'0'0'0'0,"0"0"-2"16,0 17 1-16,3 0 0 0,1 5-1 15,1 11-1-15,-1 6 1 16,1 13 3-16,1 1 1 16,-2 14 3-16,1 8 0 15,-1 3 2-15,2 5 0 16,-2 2 2-16,1 1 0 15,0-1-2-15,2 21 6 16,-3-12 4-16,4-2-2 16,-3-2 2-16,0-6 2 15,-1-4-1-15,2-2 0 16,1-6-1-16,-3-22-8 15,4 2-3-15,-1-9-1 16,-1-6-1 15,1-5-4-31,-1-9-2 0,-3-7-4 0,-3-16-13 0,10 0-40 0,-8-28-16 16</inkml:trace>
  <inkml:trace contextRef="#ctx0" brushRef="#br1" timeOffset="164677">3812 12794 293 0,'0'0'-4'15,"0"0"-3"-15,6 0 0 16,5 0 0-16,3 1 0 0,6 2 0 15,5 2-1-15,7 0 2 16,4 0 3-16,12 0 5 16,4-2 0-16,6-3 0 15,7 0 1 16,2-3 0-31,9-7 2 0,1 3-1 0,1-5 1 0,1 1-1 0,-3-1 0 16,1 1 1-16,-1-1 2 16,3-1 0-16,-1-1 2 15,7-2-1-15,2 0 0 0,7 0 1 16,5-1-2-16,5-2 0 15,4-1-1-15,10 1-2 16,3-2-1-16,-1-1-1 31,7-1 1-31,2-3-1 0,-4 4 0 0,3-2 0 0,-3 7 1 16,-2-4-1-16,-1 5 1 15,3 2 0-15,-2 1-1 16,2 2 1-16,6 2 0 0,1 0 0 16,5 1-1-16,5-2-1 15,2 1 0-15,2 1 1 16,1 1-1-16,-1 0 0 31,-3 2-1-31,-2-3 1 0,-3 4 0 0,0 1-1 0,-3 0 1 16,-2 3-1-16,5-1 1 15,2 1-1-15,6-2 0 16,3-1 0 15,2 0-1-31,-2-2 1 0,0-2-1 0,-1 0 1 0,-6-3 0 0,-8 0 0 16,-6 1 0-16,-6-1 1 15,-12 1 0-15,-3 1 0 0,-9 1 1 16,-3 1-1-16,-4 1 0 15,-3-1 0-15,-3 1 0 16,-8-2 0-16,-5 3-1 0,-8-2 1 16,-4 4-1-16,-10-1 0 46,-9 1-1-46,-8 2 1 0,-6 5-2 0,-9 3 1 0,-1 5-1 0,-8 6 1 16,-1 7 0-16,-2 7 0 0,-6 8-1 16,0 9 1-16,0 7 1 15,-2 9-1-15,-4 5 1 16,-2 4 0-16,2 5-1 0,-2 0 1 15,-1 0 0-15,2-2 1 16,-3-2-1-16,-1-1 0 31,-1-2 0-31,-2 0-1 0,-4-1 1 0,-3 1 1 16,0-3-2-16,-4-1 1 0,1-3 1 15,-1-5-1-15,-1-5 1 16,4-8 0-16,-3-8 0 16,-1-5 0-16,2-4 0 15,-3-8 1-15,0-4 0 0,-4-3 0 16,1-5-1 15,-3 2 1-31,-5-5-1 0,-2 2 0 0,-5 0 0 0,-4 2 0 0,-6-1 0 16,-6 2-1-16,-9-1 1 15,-6 1-1-15,-6-1 0 47,-8 2 0-47,-9-2 0 0,-4-2 0 0,-10 2-1 0,-8 0 0 0,-7 2 0 0,-7 1 1 16,-7 4-1-16,-9-3-1 15,-5 3 2-15,-12 2-1 16,-6-2 1-16,-8 1 0 15,-6 1 0-15,-8-1 0 0,-1 0 0 16,-8-2-1-16,-3 0-1 16,2-1 1-16,-4-3-1 15,-2-2 0 16,-4-5 1-31,-3 0-1 0,-3-4 0 0,2 0 2 0,-5-3 3 0,-3-3 0 16,3-1 3-16,-2 0 2 16,8-1 0-16,7 1 1 15,10-1 1-15,12 0-2 0,17 3-2 16,18-5-3-16,23 7-13 15,15-7-29-15,16 6-44 16,17 1-5 15</inkml:trace>
  <inkml:trace contextRef="#ctx0" brushRef="#br1" timeOffset="167628">8543 2021 110 0,'-4'25'4'0,"-3"9"3"15,-11 46 5 1,0 19 1-16,-5 6 0 15,-4 21 0-15,-7 8 1 0,2 11 2 16,-3-19-5-16,7-5-1 16,4-41-6-16,4-16 1 15,3-10 2-15,4-15 0 16,5-17-4-16,2-10-10 15,6-12-24-15,-3-19-32 0,10-14-4 16</inkml:trace>
  <inkml:trace contextRef="#ctx0" brushRef="#br1" timeOffset="168853">8229 1690 208 0,'0'0'-1'0,"0"0"0"0,4-5 0 0,6 5 0 16,10-5 0-16,-1 1 0 15,18-1-1-15,3-2 1 0,-16 2-1 16,5 0 0-16,6 2 1 15,2-3-2-15,2 3 2 16,6-2 0-16,6 0 0 47,6 0 1-47,1 2 2 0,7-4 0 0,8 3 0 0,3-1 0 0,2 0 0 0,7 0-1 15,5 0 0-15,4-2 1 16,6 2-1-16,-1 2 0 0,7-2-1 16,2 1 1-16,8-3 0 15,2-2 0-15,0 2 0 16,4-1 0-16,4 0 1 15,1-1-1-15,2-1 0 32,6 2-1-32,-2-3 1 0,5 1-1 0,4 2 2 0,0-2-1 15,7 0 1-15,2 1-1 31,6-2 1-31,0 3-1 0,3-1 0 0,2-1 1 0,5 1-1 16,1 1 2-16,5-1-2 16,-1 1 0-16,8-1 0 15,2-1 0-15,8 0 0 16,2 1 0-16,1-1 0 15,1-2-1-15,4 2 0 0,2 0 0 16,4-2 0-16,0 4 2 16,3-1-2-16,1 0 1 15,4 2-1 1,0-2 1-16,4 3 0 0,3-1 0 0,0 2 0 15,2 0 0-15,-4 0 0 16,-1-1 0-16,1 2 0 0,0-2-1 16,-6 3 1-1,0-4-1-15,-4 2 2 0,-3-1-1 16,-4 0 0-16,0-2 1 15,-12 0 0-15,-4-2 0 16,-14-2 0-16,-9 1 2 31,-11-1-2-31,-12-2 0 0,-9-2-2 0,-10 5 0 0,-13-6-2 16,-10 8-1-16,-9 3-2 15,-7 3 1-15,-14 4-2 16,-11 2 1-16,-11 7 1 0,-7 5 1 16,-10 10 0-16,-7 5 1 15,-2 9 0-15,-7-20 3 16,9 89 0-16,-9 25-1 15,-2 17 2 1,-2-12 0 0,0 2 2-16,5-12 0 0,6-1 3 15,1-28-3-15,-2-14 0 16,1-13 2-16,-5-11-2 0,-5-6 2 15,-3-11-1-15,-5-1 1 16,-7-23-5-16,-7-4 4 16,-8-6-2-16,-10-2 1 15,-14-8-1 16,-8-2-1-31,-15-1 1 0,-9-9-3 0,-14 0 3 0,-16 2-3 0,-13 1 1 16,-9 3 0-16,-9 4 0 16,-13 2 0-16,-15 0-1 15,-14 5 2-15,-17 9-1 0,-12 1 2 16,-20 2 0-16,-17-1 0 15,-21 4-1-15,-16 2 0 16,-23-3-1-16,-13 1 1 0,-17 1 0 31,-19-2-2-31,-13 6 1 0,-19-6-1 0,-12 8 3 16,-17-3-1-16,-10 7 1 15,-23 6 2-15,-20 0 1 0,-16 9 2 47,-29 1 0-47,-14 11 1 0,-17-2-1 0,-7 7 0 0,2 5-3 0,3-5-7 16,13 12-18-16,27 5-56 15,24 0-6-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8T19:41:48.9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9 3333 251 0,'0'0'1'0,"0"0"1"15,0 0 0-15,0 0 2 16,10 2 3-16,-10-2 0 0,19 3 2 16,-9-3 0-16,2 1 0 15,0 2 0-15,-2-3-1 16,0 3 1-16,-10-3-4 15,0 0-1-15,0 0 0 0,-8 0-2 16,-7 0 0-16,-3-7 1 16,-2-3-1-16,2-4 0 15,0-3 0-15,8 1 1 16,6-2 0-16,4 3 1 0,4 1-1 15,10 4 1-15,7 5-1 16,2 5 0 15,2 0 0-15,-4 5 1-16,1 2 0 0,-3 0-1 0,-7 3 0 0,-12-10-1 0,1 11-1 0,-10-11-2 15,-11-11 1-15,-2-3-1 16,1-6-1-16,2 0 0 16,5-3 1-16,13-1 1 15,8 2 0-15,18 9 2 0,11 5-1 16,8 4 0-16,5 4 2 47,-2 0-1-47,0 1 0 0,-9 6 1 0,-9-3-1 0,-8-3 1 0,-21-1-1 0,0-7-1 15,-17-8 0-15,-11-2 0 16,-3-5-1-16,0 4-2 15,2-1 1-15,7 1 0 16,14 5 0-16,8 13 1 0,25-4 0 16,9 4 0-16,9 12 1 15,6 2 1 16,0 6 1-31,-7 1 0 0,-2 1 0 0,-11-1 0 0,-14-2-1 0,-9-1-1 16,-10-1-1-16,-15-2 0 16,-11-3-2-16,-7-3 0 15,-4-1 1-15,2-2 0 16,3 2 0-16,2 1 1 0,13-4 1 15,7 1 0-15,13 4 1 16,3 2 0-16,10 0-1 47,0-4 0-47,3 1 0 0,-6-5 0 0,-9-4 0 0,0 0-1 0,-10-18 0 0,-14-4-1 15,-1-1 0-15,0 1 0 16,1 3 1-16,3 3-1 16,5 11 0-16,16 5 2 15,2 17-1-15,13 5 1 0,1 4 0 16,2-2 0-16,-2 1-4 15,-3-10-5-15,-13-15-31 47,0 0-43-47,-10 0-4 0</inkml:trace>
  <inkml:trace contextRef="#ctx0" brushRef="#br0" timeOffset="1527">224 3476 198 0,'0'0'7'0,"0"0"4"15,-14-9 3-15,14 9 1 16,-14-5 0-16,14 5 1 0,-16-6 0 16,16 6 1-16,-9-2-4 15,9 2-3-15,0 0-2 16,0 0 1-16,7-4 1 15,-7 4 1-15,19 1-1 0,-6-1 1 16,1 0-3-16,0 0-1 16,4 0-1-16,1 0-2 15,0-2-1-15,4-2 1 16,2 0 0-16,1-2 0 15,3 1-1-15,2 0 1 0,0-2-1 16,-1 2 0-16,0 1 0 16,-4-1-1-16,-2 2 0 15,-3-2 0-15,-5 5-1 16,-2-4 1-16,-2 2 0 0,-1 0-1 31,-2 1 0-31,-9 1 0 0,15-2 1 0,-15 2-1 16,11-1 0-16,-11 1 1 15,0 0-1-15,0 0 1 0,10 0-1 16,-10 0 1-16,0 0-1 15,0 0 1-15,0 0-2 16,0 0 1-16,0 0-1 0,0 0-1 16,0 0 1-16,0 0-1 15,0 0 0-15,0 0 0 16,0 0 1-16,0 0 0 15,0 0 0-15,0 0 0 16,0 0 1-16,8-3-1 0,-8 3 1 16,0 0 0-16,0 0 0 15,0 0 0-15,0 0-1 16,0 0 0-16,0 0 1 15,0 0-1-15,0 0 0 0,0 0 0 16,0 0 0-16,0 0 1 16,10 1-1-1,-10-1 1-15,0 0-1 0,0 0 0 16,0 0 1-16,0 0-1 0,0 0 0 15,0 0 0-15,0 0 0 16,3 9 0 31,-3-9-1-47,0 0 1 0,0 0 0 0,0 0-1 0,0 0 1 0,0 0-1 0,0 0 1 0,-12-11-1 15,-4-2 1-15,-8-6 0 16,-7-3-1-16,-9-7 0 0,-8-2 1 16,-5-3-1-16,-2 2 0 15,4 5 1-15,5 1 0 16,4 6 0-16,11 5-1 15,4 4 0-15,8 0-2 16,4 1-2-16,4-1-2 16,0-1-6-16,0-2-9 0,4 3-16 15,7 11-40-15,-3-17-14 16</inkml:trace>
  <inkml:trace contextRef="#ctx0" brushRef="#br0" timeOffset="2364">595 3109 195 0,'0'0'5'16,"0"0"4"-16,0 0 3 0,0 0 3 16,0 0 3-16,16-11 1 15,-16 11 3-15,19-5 1 16,-4 0-2-16,-4 2-4 15,4 2-1-15,-4-1-3 0,4 0-2 16,1 2-2-16,1 0-2 16,-2 4-1-16,2-1-1 15,-2 1-1-15,0 1 0 16,-3-5 0-1,-3 5-1-15,-9-5 0 0,11 3 0 0,-11-3-1 16,0 0-1-16,0 0 0 16,-14-8 0-16,2 2 0 15,-1 0-1-15,-1-2 1 16,0 1 0-16,0 0-1 0,2 0 0 15,3 0 0-15,9 7-1 16,-12-11 1-16,12 11-1 31,-5-16 0-31,5 16 0 0,0-19 0 0,0 9 1 0,0 1-1 16,2-1 1-16,-2 10 0 15,10-14 1-15,-10 14-1 16,15-11 0-16,-5 11 1 16,1 0 0-16,0 0 0 0,2 2 0 15,-2 1 0-15,-1 1 1 16,-10-4-1-16,12 5 0 15,-12-5 0-15,0 0-1 16,-7-7 1-16,-4-2-1 16,-2 0 0-16,1-1-1 0,-2-1 0 15,4 0 0-15,8-1 1 16,2 3 1-16,4-2-1 15,12 3 1 17,3-1 0-32,1 0 0 0,4 0 0 15,-1-2-2-15,0-1-5 0,-6-7-11 0,1-3-42 0,-5 3-29 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8T19:33:44.33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4424 3918 0 0,'2'82'9'0,"-2"-1"1"0,1 1 2 15,-2 0 0-15,0 1-2 16,1-2-2-16,-4 2-1 16,-3 1 0-16,1 1-3 15,-5 0 2-15,1 0-2 16,-1 0 2-16,0-2 0 0,0-2 1 15,2-1 0-15,1 0-3 32,5-3 2-32,2-3-1 0,1-2-2 0,6-2 1 15,4 0-1-15,1 1 1 0,-1-2-1 16,4-1 2-16,-4-7-3 15,1 9 1-15,-2 1 0 16,1 1 1-16,-3 5-1 0,2 0 1 16,-3 3 0-16,-2 2 0 15,2 1-1-15,-3-1-1 16,2 0 1-1,-2 3-1-15,-2-3 0 0,1 0 1 16,-1 2 0-16,2-1 2 0,-1 8 1 16,-1-8 1-16,0-1 1 15,1 1-1-15,-1-1-1 16,2 0 0-16,-2 1-2 15,1-4-1-15,2 2-1 16,2 1 0-16,4-2 0 0,-5 1 0 16,5-1 1-16,-4 2 1 15,4-3 0 16,-5 3-1-31,4 0 1 0,-6 0 2 0,1 1 0 0,-4 1 0 0,0 3 2 16,0-1-1-16,0 4-1 16,-2 0 2-16,-4 2-3 15,1 3-1-15,-3 0-1 0,-2 3-1 16,-1-1-1-16,1 2 0 15,-2 5 1-15,0 0 0 16,0-4 1-16,2 2 0 31,3-1 1-31,1 0 2 0,5 3-1 0,-1-9 2 0,2 2-2 16,-1-4 1-16,0-2 0 15,0-2 0-15,1 0-1 16,-5-6 1-16,-3-3 0 0,-3-2 0 16,1-6-1-16,-4-1 0 15,1-6-4-15,3-1-8 16,-4-10-27-16,10-4-47 15,3-9-4 1</inkml:trace>
  <inkml:trace contextRef="#ctx0" brushRef="#br0" timeOffset="1428">2878 8551 175 0,'0'0'1'0,"0"0"2"47,0 0-1-47,0 0 0 0,-3 5 1 0,3-5-2 0,0 0 1 0,0 0 0 0,0 0 2 15,5 0-1-15,9 1 1 0,0 0-1 16,9 2 3-16,1 1 0 15,9 1 0-15,-1-1 0 16,8 0-2-16,-1 1 0 16,10-2 4-16,6 0 0 15,4-2 0-15,7 2 1 0,4-3 0 31,10 0-1-31,4 0 0 0,12 0 1 0,-1 0-4 16,2 0-2-16,6 0 1 0,0-2-1 16,11-3 1-16,5 0-1 15,2-2 0-15,1-3 0 16,8 0-1-16,-1-1 1 15,10-1-2-15,2-1 1 0,3-3-1 16,-1 3 1-16,8-4 0 31,7 2 1-31,3-2 0 0,5-1 1 0,4 1 1 16,1 2 0-16,5 0 0 0,6 1 0 15,-3 2 0-15,-3 0 1 16,8 4-3-16,1-1 0 16,0 0 0-16,1-1-1 15,0 2 0-15,4-2-1 16,5 1 0-16,4-3-1 0,-2 0 1 15,1 0-1 17,5-1 1-32,3-1-1 0,0 2 1 0,1-1-1 0,-3-1 1 15,2 0-1-15,2 2 0 0,1-1 1 16,2 2-1-16,-5 0 1 47,-1 0-1-47,-1 1 1 0,2 1 0 0,1 0 0 0,-1-2 0 0,5 2 1 0,-4-1-1 15,8 0 0-15,1-2 0 16,4-1-1-16,0 3 1 15,-1-1-1-15,-5 2 1 0,2-1-1 16,-3 0 1-16,-4 4 0 16,-1 2 1-16,-6-3-1 15,0 3 1-15,-1-1-1 16,5-2 1-16,-6 1-1 15,6-1 0-15,-2 1 0 16,0-4 0-16,2 2-1 0,0 0 1 16,-2 2 0-1,-2 1 0-15,2 2 0 0,-3-1-1 16,0 2 2-16,4 2-2 0,1 0 0 15,1 0 0-15,0-1 1 16,1 1 0 15,1 0 0-31,2-2-1 0,-2 2 1 0,-1 0 0 0,-1 2-1 0,-2 2 1 16,-2 4 0-16,4-2 0 15,0 0 0-15,-3 1 1 16,0 3-1-16,-3-5 1 0,-5-1 0 16,-3 2 0-16,-5-4-1 15,-11 3 0-15,-7-5 0 16,-10 3-1-16,-15-3 1 15,-11 0-1 17,-18 1 1-32,-16 2-1 0,-18 0 0 0,-18 0 0 0,-15 3 0 0,-13-3-1 15,-12 2-2-15,-6 0 0 16,-18-5-2-16,11 7-2 15,-11-7-5-15,0 0-12 0,-7 12-40 16,-5-19-23 0</inkml:trace>
  <inkml:trace contextRef="#ctx0" brushRef="#br0" timeOffset="1718">22341 7624 280 0,'0'0'1'15,"11"0"-1"-15,9 0 1 16,10 0 1-16,11 7 1 16,9 0 0-16,10 4 0 15,6 4 4-15,1 4-1 16,-4 4 1-16,-7 6 0 0,-10 1 2 15,-10 3-1-15,-17 2 1 16,-12 2 0-16,-32 16 2 16,-12 1-1 15,-14 6-5-31,-7-2-10 0,-5 3-35 0,-2 5-33 15,4-2-8-15</inkml:trace>
  <inkml:trace contextRef="#ctx0" brushRef="#br0" timeOffset="2741">21418 9346 217 0,'0'0'6'0,"0"0"3"16,0 0 3-16,1-10 4 0,-1 10 2 16,0 0-2-16,0-10 0 15,0 10 0-15,0 0-3 16,0 10-3-16,-2 7-1 15,-2 10-2-15,0 7-1 0,1 7-1 16,-4 7 4-16,2 5-3 16,4 1 0-16,0-3-2 15,1-5-1-15,0-10-1 16,5-7 1-16,2-6 0 0,-1-10 1 15,3-6 0-15,1-7 0 16,5-7 1-16,0-9-2 16,2-5 0-16,-2-2 0 31,1-2-2-31,1 2-2 0,-5 3-2 0,-4 8 1 0,-8 12-1 15,11 0 2-15,-5 17-1 16,4 9 0-16,2 6 1 16,7-3 2-16,4 2 2 15,5-11 1-15,3-8 0 0,3-12 1 16,-3-12 1-16,-3-14-1 15,-5-11 0-15,-10-6 0 16,-6-6-2 15,-7 0 0-31,-3-1-2 0,-8 2-1 0,-1 3-1 0,0 7 0 0,1 3-3 16,3 9-5-16,2 5-4 15,6 12-9-15,0 9-14 0,0 0-46 16,14 0-7-16</inkml:trace>
  <inkml:trace contextRef="#ctx0" brushRef="#br0" timeOffset="3138">22146 9293 260 0,'0'0'5'16,"-6"19"2"-16,-3 3 6 16,-5 5 1-16,-2 8 2 15,-4 7 2-15,-2 4 1 0,1 5 2 16,7-5-4-16,5-1-2 15,7-6-5-15,7-5-1 16,11-5-3 0,8-8 0-1,4-2-2-15,3-5-1 0,1-5-1 0,-1-1-2 0,-2-4-2 16,-1-1-5-16,0-3-5 15,-2 0-15-15,-1 0-45 0,-4 0-14 32</inkml:trace>
  <inkml:trace contextRef="#ctx0" brushRef="#br0" timeOffset="3322">21962 9594 415 0,'0'0'1'16,"10"-1"-1"-16,11 0 1 31,16-2 0-31,12 0 0 0,11-2 0 0,6 2-2 0,5-2-3 16,1 0-8-16,-4 1-29 15,-2 2-38-15,-24 1-8 16</inkml:trace>
  <inkml:trace contextRef="#ctx0" brushRef="#br0" timeOffset="3752">22589 9444 351 0,'0'0'4'0,"12"0"1"16,11 0 1-16,7 0 3 0,5 0-1 15,5-1 0-15,5 1 0 16,-2-3 1-16,0 2-4 16,-7-3-4-16,-10 0-6 15,-9-1-4-15,-4-1-14 16,-5 5-38-16,-4-9-21 31</inkml:trace>
  <inkml:trace contextRef="#ctx0" brushRef="#br0" timeOffset="3987">22726 9222 335 0,'0'0'3'16,"-1"22"3"-16,-1-2 2 16,1 6 2 15,-3 8 3-31,-1 6 1 0,-2 5-1 0,0 3 0 0,0-2-1 0,-1-2-4 15,-1-5-3-15,2-6 0 16,0-3-3-16,3-8 0 0,1-2-2 16,1-7-2 15,3-1-4-31,-1-12-6 0,21 9-17 0,-6-1-45 0,9-8-13 15</inkml:trace>
  <inkml:trace contextRef="#ctx0" brushRef="#br0" timeOffset="4348">23260 9344 237 0,'0'0'3'15,"-7"12"1"-15,0 0 5 16,-1 8 4-16,-1 3 3 0,-3 5 2 16,5 2 1-16,2 7 2 15,4-5-1-15,8-3 0 16,13-6-4-16,10-8-4 15,10-5-3-15,7-10-2 16,1-5 0 15,0-10-2-31,-4-4-2 0,-7-7-1 0,-14-4 0 0,-13-1-1 0,-18-1 0 16,-20 3 0-16,-13 1-1 15,-13 6 0-15,-7 5 0 0,-4 5 0 16,1 6 0-16,8 4-1 16,10 3-1-16,10 7-1 15,13 3-2-15,12-4-4 0,10 5-7 16,13-3-15-16,6-5-35 31,7 3-20-31</inkml:trace>
  <inkml:trace contextRef="#ctx0" brushRef="#br0" timeOffset="4636">23388 9085 317 0,'0'0'2'16,"0"0"-1"-16,0 0 1 15,0 5 3-15,0 7 6 16,0 5 2-16,0 11 3 16,-3 11 2 15,-6 7-2-31,-1 14 1 0,-5 8 0 0,-1 5-3 0,-1 4-6 0,-1-1-2 15,-1-6-2-15,3-3-1 16,1-8-1-16,4-11-3 0,2-4-4 16,3-8-7-16,6-9-33 15,-2-1-41-15,8-12-5 16</inkml:trace>
  <inkml:trace contextRef="#ctx0" brushRef="#br0" timeOffset="6682">4176 3964 119 0,'0'0'6'0,"0"0"3"15,-12 0 3-15,2 8 4 16,-2 1 2-16,-2 6 0 15,-2 1 1-15,-1 2 1 16,4-2-1-16,-3 0 1 16,9-4-1-16,7-12-3 0,0 0-2 15,11-10-1-15,10-9-1 16,4-8-1-16,3 0 0 15,3-2-6-15,1 2-2 16,-2 4 1-16,0 6 0 0,-3 11-1 16,-1 6 1-16,4 13 0 15,1 9-3-15,8 10-6 16,3 3-19-16,0 11-54 31,10 8-3-31</inkml:trace>
  <inkml:trace contextRef="#ctx0" brushRef="#br0" timeOffset="7539">4073 11502 212 0,'0'0'7'0,"0"0"1"15,2-10 5-15,-2 10 1 16,8-9 0-16,-8 9-1 15,9-5 1-15,-9 5 1 0,17 0-5 16,-17 0-1-16,17 16-2 16,-10 4 1-16,-3 3 1 15,-2 7 3-15,-2 4-1 0,-4 2 1 16,-7 3-2-16,0-3-2 15,0 2-1-15,-1-6-3 32,4-6-2-32,3-5 1 0,5-10 0 0,13-5 0 0,17-9 1 15,17-11 0-15,16-5-2 16,9-6-9-16,13 3-27 31,12 2-47-31,-10-1-3 0</inkml:trace>
  <inkml:trace contextRef="#ctx0" brushRef="#br0" timeOffset="8993">3937 4709 131 0,'0'0'15'0,"0"0"8"16,15 12 5-16,8-8 2 16,18 1 1-16,11-4-1 15,19 2 0-15,9-3 0 0,11-2-15 16,1-5-13-16,2 2-22 15,-10 5-38-15,-9-3-23 16</inkml:trace>
  <inkml:trace contextRef="#ctx0" brushRef="#br0" timeOffset="10699">3988 11357 286 0,'0'0'3'16,"15"-7"1"-16,15 0 3 15,19-4 0-15,12-3 0 16,19-3 2-16,7 1-4 16,11-2-4-16,-1 2-19 0,-7 0-50 15,-8 10-10-15</inkml:trace>
  <inkml:trace contextRef="#ctx0" brushRef="#br0" timeOffset="11615">1707 4667 241 0,'0'0'2'0,"0"0"1"16,12 0 3-16,6 1 0 0,6-1 1 16,8 0 0-16,3 0 2 15,9-1 0-15,4 1 0 16,-2-3-3-16,-1 0-2 15,-3 1-4-15,-4-3-7 0,-5 2-12 16,1 0-20-16,-8-3-29 16,1 4-11-16</inkml:trace>
  <inkml:trace contextRef="#ctx0" brushRef="#br0" timeOffset="12105">2231 4256 150 0,'0'0'0'0,"0"0"1"0,0 0-1 15,8-6 1-15,-8 6 7 16,19 0 3-16,-8 7 1 15,5 6 3-15,1 6 1 16,2 10 1-16,3 5 1 47,1 5-1-47,0 5-5 0,0-1-3 0,-1 3-2 0,-3-7 0 0,-2-3-2 0,-4-7 0 15,-1-3 0-15,-4-9 2 16,-3-4 0-16,0-1 5 0,-5-12 1 16,0 0 2-16,0 0-2 15,11-5-1-15,-10-15 0 16,2-4-2-16,-2-7-2 15,0-6-4-15,1-4-2 16,-1 0 0-16,2 3-2 0,-3 3-4 16,3 7-12-16,-3 5-25 15,1-1-39-15,6 9-9 0</inkml:trace>
  <inkml:trace contextRef="#ctx0" brushRef="#br0" timeOffset="12740">2784 4580 133 0,'0'0'6'15,"2"9"1"-15,0 2 1 16,1 0 4-16,3 3 3 16,0-1 0-16,-2 2 4 0,2-1 3 15,-2-3-3-15,-4-11-1 16,6 13 0-16,-6-13-4 15,0 0-1-15,0 0 1 16,0 0-3-16,0 0-2 0,0 0-2 47,0 0 0-47,0 0-1 0,8-8-1 0,-5-2 0 0,2-4-2 0,-1 0-2 15,2-4 0-15,3-2-1 16,-1 2 0-16,1 2 0 0,0-1 0 16,3 3-1-16,-2 2 0 15,1 3 0-15,-2 5 1 16,1 4 0-16,2 1-1 15,-3 9 1-15,-1 3 1 0,-2 2 0 32,0 4 0-32,-3-3 1 0,-1-2 1 0,1-1 1 15,-3-3 0-15,0-10 1 0,0 0 0 16,0 0 0-16,6-10 0 15,-2-4-1-15,1-3-1 16,2-3-2-16,-2-1 1 16,3 2-1-16,-3-1-1 15,1 5 0-15,-1 5-1 47,-5 10 1-47,0 0-1 0,12-1 1 0,-6 7-1 0,1 7 1 0,2 3 0 0,1-2 1 16,2 2-1-16,5 3-2 0,-1-5-5 15,9 5-14-15,-5 1-47 16,9-1-17-16</inkml:trace>
  <inkml:trace contextRef="#ctx0" brushRef="#br0" timeOffset="13677">1476 11633 234 0,'0'0'6'0,"14"0"1"16,5 0 4-16,10-3 1 15,9-3 1-15,9-3 1 16,9-2-1-16,2 0 2 16,3-3-6-16,-7 3-5 31,-5 1-7-31,-11 3-17 0,-10-4-36 0,-4 11-19 0</inkml:trace>
  <inkml:trace contextRef="#ctx0" brushRef="#br0" timeOffset="14263">1543 11400 275 0,'0'0'-5'0,"0"0"1"0,0 10 4 0,0 5 4 15,0 8 4-15,-1 8-1 16,1 8 2-16,4 4 1 15,1 11 5-15,3 0 0 16,1-4-4-16,1-1-4 0,-1-12-1 16,2-4-2-16,-4-11-3 15,1-5-7-15,-8-17-6 16,10 12-30-16,-10-12-36 15,8-10-4-15</inkml:trace>
  <inkml:trace contextRef="#ctx0" brushRef="#br0" timeOffset="15480">1915 4485 184 0,'0'0'4'15,"0"0"2"-15,-9-4 2 16,9 4 4-16,-6-10 5 15,2 2 3-15,0-2 1 0,-1-2 1 16,2 1-1-16,-2 1-3 16,1 0-4-16,4 10-5 15,-6-11-5-15,6 11-2 0,0 0-2 16,-14 14-1-16,6 5 1 15,-1 15 0-15,-1 4 1 16,-1 11 2-16,1 7 3 16,3 6-1-16,1 1-2 15,2 3-4 16,4-3-10-31,3-1-22 0,15 1-45 0,-8-7-5 0</inkml:trace>
  <inkml:trace contextRef="#ctx0" brushRef="#br0" timeOffset="16655">1550 11511 265 0,'0'0'-1'0,"6"0"0"16,4 0-1-16,7 1 1 15,0 6-2-15,0 2 1 0,2 2 1 16,0 1 3-16,-5 4 5 15,-7-2 2-15,-7 3 1 16,-6 0 2-16,-14-3 2 16,-6-3 0-16,-8-7-2 15,-3-1-2-15,-4-3-3 0,3-10-4 16,4-6-3-16,9-7-1 15,10-3-2-15,10-3 0 16,13 0-1-16,18 0-1 16,10 0 1-16,8 8 1 0,7 8 2 15,-2 6 1-15,-1 7 1 16,-8 11 1-16,-8 14 2 31,-15 7 0-31,-14 7 1 0,-9 0 1 0,-20 3 1 0,-8-5 1 16,-10-1 0-16,-4-9 1 15,-1-11-2-15,3-8-1 31,9-8-2-31,7-9-3 0,14-12-1 0,16-5-2 0,11-6-1 16,20-1 0-16,13 2-2 16,8-1 2-16,11 8 1 46,0 9 1-46,2 8-2 0,-11 7 4 0,-7 12 1 0,-13 8 0 0,-16 8 1 0,-13 4 1 16,-15 3 0-16,-22-2 1 16,-13-4 0-16,-8-4 1 15,-11-8-1-15,2-8-1 0,2-9-1 16,7-7-2-16,7-9-1 15,17-8-1-15,18-2-1 16,12-6-1-16,20 0 1 47,18 4-1-47,13 2 1 0,6 9 1 0,6 5 1 0,-1 9 1 0,-7 6 1 0,-10 12 1 15,-12 8 0-15,-18 8 1 16,-16 7 0-16,-13 2 0 0,-13-3 0 16,-5-3-2-16,-1-1-5 15,-4-7-17-15,8-4-32 16,9 1-29-16,19-23-9 15</inkml:trace>
  <inkml:trace contextRef="#ctx0" brushRef="#br0" timeOffset="16940">2129 11727 366 0,'0'0'-1'0,"0"0"-3"15,0 0 5 16,6 0 2-31,9 0 3 0,7-8 0 0,9-1 1 0,5-2-1 0,8-3 3 16,1 1-2-16,1 1-6 16,-8-4-10-1,0 7-23-15,-11 4-28 0,-6 1-22 0</inkml:trace>
  <inkml:trace contextRef="#ctx0" brushRef="#br0" timeOffset="17301">2400 11206 253 0,'0'0'0'0,"10"0"1"16,1 8 3-16,1 4 4 47,3 5 1-47,0 7 3 0,2 7 2 0,3 8 0 0,-3 5 4 0,2 4-3 0,-5 2-3 15,5-3 0-15,-3-1-4 16,1-7 0 15,-3-6-3-31,0-5 1 0,-5-7 1 0,2-7 3 0,-11-14 1 0,10 11 0 16,-10-11 0-16,4-13-1 15,-3-10 0-15,-1-5-2 16,0-5-4-16,1-9-5 0,-1 0-3 15,0-3-7-15,3 8-20 16,8 1-57-16,-5 5-2 16</inkml:trace>
  <inkml:trace contextRef="#ctx0" brushRef="#br0" timeOffset="17804">2916 11540 256 0,'0'0'4'0,"2"15"3"0,1-2 0 0,0 4 3 16,2 2 1-16,-2-1 5 0,1 2 3 16,-1-1 1-16,1-4 0 15,-3-5-2-15,-1-10-1 16,3 10-2-16,-3-10 0 15,0 0-4-15,0 0-4 0,1-7-3 47,0-3-2-47,0 0-1 0,1-5-1 0,3-2-1 0,0 1-2 0,2 0 0 16,-2 0 0-16,3 5 0 15,-8 11 0 1,17-14 0-16,-17 14 1 0,18 0 1 0,-9 0 1 16,3 8 0-16,-1-2 0 15,1 2 1-15,-1-1 2 0,-11-7 1 16,15 12 0-16,-15-12 1 15,13 0-2-15,-6-13 0 16,5-7-1-16,2-4 0 16,1 1-2-16,4-5-2 0,-1 4 0 15,0 1-1-15,2 6 0 16,-5 6 2-16,-2 8 0 15,-1 3 0-15,1 8 2 16,-1 2 0-16,2 3-1 0,6 5-7 16,1-6-22 15,-9 1-53-31,17-1-5 0</inkml:trace>
  <inkml:trace contextRef="#ctx0" brushRef="#br0" timeOffset="18284">2684 11215 208 0,'0'0'8'0,"0"0"1"0,0 0-1 15,0 0-5-15,0 0 2 31,0 0 2-31,0 0 5 0,0 0 3 0,-10 19-4 16,4 1-2-16,0 3 5 0,-3 7 3 16,-4 2 0-16,-4-2-4 31,1 2-7-31,-4-4-16 0,2-11-57 0,8 5-10 15</inkml:trace>
  <inkml:trace contextRef="#ctx0" brushRef="#br0" timeOffset="20160">6402 14141 259 0,'0'0'6'0,"0"0"1"15,0-12 2-15,0 12-2 16,3-12-1-16,-3 12 2 0,11-5 0 16,-11 5 2-16,15 8-3 15,-4 11-1-15,1 5 1 16,-1 10 2-16,0 4 1 15,0 7 1-15,-4 10-1 0,-1 0-1 16,-4 5 0-16,-1 1-2 16,-2-5-2-16,1-5 0 15,-2-5 1-15,-3-12 1 31,3-10 0-15,2-14 0-16,0-10-2 0,2-27 0 0,9-10-1 0,4-13 1 0,7-10-1 16,5-8-3-16,3-2-2 15,3 5-5 16,-2 2-7-31,1 14-17 0,3 8-55 0,-11 7-3 0</inkml:trace>
  <inkml:trace contextRef="#ctx0" brushRef="#br0" timeOffset="20480">7028 14117 268 0,'-7'12'11'16,"-7"13"4"-16,-1 11 3 15,-3 14 3-15,2 9-1 16,5 6 2-16,5 5 1 0,6 2-1 16,16-11-8-16,14-13-6 15,8-13-2-15,12-11-7 16,-1-15-8-16,4-8-35 15,-3-1-40-15,-8-9-4 0</inkml:trace>
  <inkml:trace contextRef="#ctx0" brushRef="#br0" timeOffset="20802">7448 14268 317 0,'0'12'6'0,"0"9"4"0,-1 11 1 16,1 6 3-16,-1 7 2 15,-2 7 1-15,2 6-2 16,-5 3 1-16,3-10-4 16,-2-7-5-16,4-8-4 0,-1-12-5 15,4-5-12-15,0-5-53 16,5-21-16-16</inkml:trace>
  <inkml:trace contextRef="#ctx0" brushRef="#br0" timeOffset="20940">7346 14417 346 0,'0'0'4'15,"6"1"1"-15,7 1 2 16,8-2 0-16,7 2 0 16,7 1 1-16,5-3-4 0,6 0-9 15,2 0-38-15,-5-3-34 31,-6-7-6-31</inkml:trace>
  <inkml:trace contextRef="#ctx0" brushRef="#br0" timeOffset="21131">7737 14158 307 0,'12'6'6'0,"9"10"5"0,7 6 2 16,3 14 2-16,4 8 0 15,1 10 3-15,-3 10-1 16,-4 9 0-16,-10-5-5 15,-12 2-7-15,-8-10-8 0,-5-6-23 16,14-8-54 15,-17-14-5-31</inkml:trace>
  <inkml:trace contextRef="#ctx0" brushRef="#br0" timeOffset="21545">8439 14382 340 0,'0'0'1'0,"14"0"1"31,9 0 1-31,8 0 0 0,13 0 2 0,8 0 0 15,15-3 2-15,11-7 1 16,3 3-1-16,-2-3-2 0,1 3-4 16,-8-6-9-1,-4 2-29-15,7 6-37 0,-26-2-8 16</inkml:trace>
  <inkml:trace contextRef="#ctx0" brushRef="#br0" timeOffset="21721">8631 14698 399 0,'0'0'2'16,"25"6"-1"-16,9-3 1 16,15-2 0-16,17-1 0 15,11 0 1-15,16-1-5 0,7-6-22 16,-2-2-55-16,9 2-3 15</inkml:trace>
  <inkml:trace contextRef="#ctx0" brushRef="#br0" timeOffset="22626">10107 13894 259 0,'0'0'7'16,"0"0"3"-16,8-14 2 15,-8 14 3-15,15-4 1 16,1 4 3-16,5 12 2 0,5 9 1 16,1 13-4-16,5 10-4 15,1 13-1-15,2 7-1 16,0 8-3-16,-6 1-1 15,-5-3-2-15,-2-2 0 0,-5-5 0 16,-6-5-2-16,-1-11-1 16,-5-10 1-1,1-7-1-15,-3-6 1 0,-1-9-1 16,-2-5-1-16,0-10 1 15,0 0 0-15,0 0 0 0,3-11-1 16,0-12 0-16,0-8 0 16,5-13-2-16,3-8 0 15,3-15 0-15,5-11 0 0,-1-4 0 16,2-5 0-16,-3 1-5 15,-3 5 0 1,-2 8-3-16,-3 3-4 16,-4 19-7-16,-4 6-17 0,-3 12-53 0,2 15-3 15</inkml:trace>
  <inkml:trace contextRef="#ctx0" brushRef="#br0" timeOffset="23141">10909 14572 351 0,'0'0'4'0,"4"17"1"31,0-5 2-31,2 5 1 0,-1 1 1 0,0 1-1 15,2-2 2-15,0 1 2 16,-3-8-4-16,-4-10-1 0,0 0-1 16,13-9 0-16,-8-8-2 15,1-7 0-15,1-1-1 16,-1-4-3-16,6-3 0 15,-2 4-1-15,2 3 1 0,1 6-1 16,1 6 1-16,4 7 0 16,-1 6 1-1,2 6 1-15,0 10 0 0,-2 3 0 16,-3 6 2-16,-3 1-1 0,-5 0 1 15,-2-2 0-15,-4-3-1 16,0-7 1-16,0-14-1 16,-7 0-1-16,6-13-1 15,1-11 0-15,4-5-1 0,10-2-1 16,2-1 0-16,8 3-1 15,4 7 0-15,4 12 1 32,-2 10 1-17,4 6 0-15,-7 13 1 0,-2 8 0 0,-5 6 1 0,-5 2 0 0,-1 1 0 16,-5-2-2-16,0-2-5 15,-3-11-14-15,3-4-67 16,4-8-3-16</inkml:trace>
  <inkml:trace contextRef="#ctx0" brushRef="#br0" timeOffset="23810">12401 13868 300 0,'0'0'3'0,"0"0"1"16,0 0 2-1,-10 7 3-15,-3 8 2 0,0 7 3 0,-4 9 4 16,-2 13 2-16,-2 7-3 16,3 11-1-16,2 7-1 15,4 2-3-15,7-3-2 16,5-4-4-16,9-7-1 15,8-13-3-15,10-13-2 0,9-11-5 16,7-18-6-16,7-3-13 16,0-3-57-16,7-28-5 15</inkml:trace>
  <inkml:trace contextRef="#ctx0" brushRef="#br0" timeOffset="24273">12607 14398 386 0,'0'0'2'15,"-4"22"1"-15,4-5 1 0,4-3 2 16,10-1 0-16,11-6 1 15,9-5-1-15,12-7 2 32,7-17-2-32,5-13-1 0,1-5-2 0,-8-6-1 0,-9-2-1 15,-20 6 0-15,-13 4 0 16,-18 9-1-16,-21 8 2 15,-16 11 0 1,-14 10 0 0,-9 4 1-16,-4 14 0 0,4 7 0 0,5 3-1 0,16 1-2 15,13-3-3-15,21-4-3 16,15-11-4-16,30-7-5 15,17-8-10-15,16-12-25 16,16-10-6-16,3-8 0 0,5-3 1 16,-3-1 1-16,-10 2 14 15,-11 2 22-15,-15 16 20 31,-17 3 35-31,-19 13 15 0,-13 8 2 0,-12 16-2 0,-10 11 0 16,0 9-12-16,0 6-11 16,6 2-9-16,10 2-5 15,6-5-5-15,6-5-3 16,6-6-3-16,1-4-1 15,-4-3-1-15,-8-8 0 0,-6-1-3 16,-14 1-8-16,-13 2-36 16,0-2-39 15,-1-6-4-31</inkml:trace>
  <inkml:trace contextRef="#ctx0" brushRef="#br0" timeOffset="24819">14055 14329 399 0,'0'0'0'0,"-1"16"1"16,0 1 0-16,1 5 1 15,2 2 1-15,10 0 0 47,5-2 1-47,7-6 1 0,8-10 1 0,7-7-1 0,1-14 1 0,4-8-1 0,-1-2 0 16,-7 0 0-16,-6 5 1 15,-6 10-1-15,-7 10-1 47,-5 7 1-47,-2 14-1 0,-4 4 0 0,1 2 0 16,5-2 0-16,5-8 0 0,2-9 0 0,5-8 0 0,-1-9-1 15,-1-15 1-15,-4-5 0 0,-2-3-2 16,-10-2-2-16,-6 1-4 15,-6 3-4-15,-12-2-8 16,0 9-10-16,-3 13-55 16,6-5-11 15</inkml:trace>
  <inkml:trace contextRef="#ctx0" brushRef="#br0" timeOffset="25074">14954 14068 401 0,'0'11'4'0,"-1"4"1"16,1 10 2-16,0 10 1 15,2 6-1-15,1 9 0 16,2 9 1-16,1 3 0 0,3-3-5 16,1-2-5-16,1-13-10 15,5-9-39-15,-3-7-34 16,-6-17-4-1</inkml:trace>
  <inkml:trace contextRef="#ctx0" brushRef="#br0" timeOffset="25214">14783 14329 432 0,'0'0'1'0,"11"0"-1"16,7-3 0-16,8 3-3 15,13-8-6-15,14 0-38 0,15 5-34 16,7-8-5-16</inkml:trace>
  <inkml:trace contextRef="#ctx0" brushRef="#br0" timeOffset="25597">15590 14180 429 0,'0'0'2'0,"0"0"1"16,15 6 1-16,6-1 0 0,9 1 2 16,8-1-1-16,10 2 1 15,6-1 0-15,5 0-2 16,-1-6-3-16,0 0-5 15,-6-6-8-15,-2-1-17 16,-6-6-57-16,-10-7-4 0</inkml:trace>
  <inkml:trace contextRef="#ctx0" brushRef="#br0" timeOffset="25753">15822 13975 422 0,'0'9'3'16,"-1"8"2"-16,0 10 1 15,0 9 0-15,-3 8 2 16,-3 8-1-16,-1 3 1 15,-4 5-1-15,0-5-1 0,-2-6-3 32,3-10-1-32,0-8-4 0,8-7-7 0,2-14-13 15,1-10-65-15,19-3-2 0</inkml:trace>
  <inkml:trace contextRef="#ctx0" brushRef="#br0" timeOffset="26071">16277 14156 407 0,'0'0'3'16,"-3"24"1"-16,3 1 1 16,5 7 1-16,5 6 0 15,7 1 1-15,6-1 1 0,7 0 0 16,12-11-1 15,7-14-2-31,4-12 0 0,1-10 0 0,-1-12-1 0,-8-8 0 16,-11-5-1-16,-13-3-1 0,-20 2-1 15,-17 0 0-15,-19 4 0 16,-21 9-2-16,-14 1-1 15,-9 11 0-15,-7 5-2 16,3 5-2-16,3 4-5 0,17 10-6 16,11-5-9-16,19 0-32 31,33-9-29-31,0 8-7 0</inkml:trace>
  <inkml:trace contextRef="#ctx0" brushRef="#br0" timeOffset="26288">16444 13854 415 0,'0'0'4'15,"-1"21"2"-15,1 4 1 0,-2 13 1 16,-4 13 1-16,1 10 2 16,-3 16-1-16,0 7 0 15,1 1-3-15,0-5-2 16,1-5-1-16,1-8-2 15,4-13-1-15,1-11-4 0,4-18-2 47,8-7-10-47,-4-17-25 0,10-6-50 0,7-16-2 0</inkml:trace>
  <inkml:trace contextRef="#ctx0" brushRef="#br0" timeOffset="26547">16682 13470 348 0,'13'0'2'16,"17"13"3"-16,16 9 5 0,3 13 1 15,3 37 4 1,1 14 0-16,-2 21 1 15,-4 17 0-15,-18 11-1 16,-22 6-6-16,-17 6-7 0,-22-11-9 16,-12-23-21 30,-3-10-57-46,-26-17-4 0</inkml:trace>
  <inkml:trace contextRef="#ctx0" brushRef="#br0" timeOffset="28901">13814 13883 263 0,'0'0'6'15,"0"0"4"-15,1-11 3 16,-1 11 4-16,11-14 3 15,-11 14 2-15,11-15 2 0,-11 15 0 16,10-7-5-16,-10 7-3 16,0 0-4-16,-6 20-3 15,-7 7-2-15,-7 11 0 0,-3 16-1 16,-3 13 0-16,-6 13 0 15,-1 12 0-15,6 7 0 16,3 1 0-16,9-1 0 16,10-7-6 15,11-14 0-31,18-14 0 0,12-15 0 0,9-15-5 15,10-8-13-15,-7-9-49 0,5-14-24 0</inkml:trace>
  <inkml:trace contextRef="#ctx0" brushRef="#br0" timeOffset="31736">4457 8564 106 0,'0'0'0'0,"0"0"0"16,-9 0 1-16,9 0 7 15,0 0 8-15,-10 11 3 0,10-11 0 16,-11 8 2-16,11-8 1 16,-10 8-1-16,10-8-2 15,-11 5-5-15,11-5-9 16,0 0-3-16,-12 5-4 0,12-5-1 15,0 0 0-15,-1 12 1 16,1-4-1-16,0-8 3 16,6 18 0-16,-6-18 1 15,14 18 4-15,-14-18 1 0,13 12 5 16,-13-12 1-16,11 12 0 15,-11-12-1-15,0 0 0 16,0 0 0-16,-10 7 0 16,-1-7 0-16,3 0-3 0,-4 0-3 15,3-3-2-15,9 3 0 16,-6-12 0-16,10 3-1 15,11-4-1-15,9 5-1 16,7-2-1-16,3 3 0 0,4 1 2 16,-2 1 0-16,-1 3 0 15,-5 2 1 1,-6 0-1-16,-8 2 0 0,-6 4 2 0,-10-6 0 15,1 10-1-15,-1-10 1 16,-14 6 1-16,-2-6 0 16,-1 0-1-16,-5-5 1 15,-2-2-2 1,4 0 0-16,2-1-2 0,4-1-1 0,7-1-1 15,7 10 0-15,10-11-1 16,9 8 0-16,5 2 1 16,7 1 0-1,4 0 1-15,-3 0 0 0,-1 6 1 0,-9 1 0 16,-2-2 2-16,-10 2-2 15,-9 2 1-15,-6 1 0 16,-13-1 0-16,-7-3 2 16,-1-1 0-16,-2-3 1 0,1 0-1 15,4-2 2-15,4-8-1 16,8-1 0-16,7 0 0 15,4-2-2 1,0 11-1-16,10-14 0 0,-10 14-1 16,15-10-2-16,-15 10 1 0,12-4 1 15,-12 4 0-15,0 0 1 16,0 0 1-16,-5 7 0 15,-3-3 1-15,-2-3 0 0,-4-1 0 16,1 0-1-16,1-2-1 16,12 2-1-16,-10-17-1 15,10 6-1-15,7 0-1 16,6 1 0 15,4 1 0-31,2 4-1 0,-2 4 2 0,1 1 0 0,-8 10 2 0,-8 6-2 16,-8 5 1-16,-14 3 0 15,-11 0 2-15,-10-2 0 0,-3-3 1 16,-3-2-1-16,2-5 1 15,2-9 1-15,10-3-2 16,14-10 1-16,9-7 0 16,11-2-1-16,16-4-1 31,11 0 0-31,8 0-1 0,4 2 0 0,4 7 0 0,-3 2-1 15,-6 7-1-15,-6 5 2 16,-10 2 0-16,-19-2 0 0,0 19 1 16,-12-9 0-16,-10-3 1 15,-4-1 1-15,-4-4 0 16,2-2 0-16,-1 0 0 15,8-3-4-15,5-9-6 0,13 2-30 32,8-2-45-32,12-7-3 0</inkml:trace>
  <inkml:trace contextRef="#ctx0" brushRef="#br0" timeOffset="34810">4296 4670 213 0,'0'0'-1'0,"0"0"-6"16,0 0-1-16,0 0 2 15,1 7 3-15,-1-7 2 16,10 11 2-16,-10-11 1 0,19 14 4 15,-9-8 4-15,1 3 3 16,-2-1 0-16,-9-8 1 16,11 14-1-16,-11-14-1 15,-3 14 0-15,-9-9-1 0,-4 3 1 16,-4-5-1-16,1 1 1 15,-2-3-3-15,2-1-1 16,6 0-3-16,4-8 0 16,9 0-2-16,5-1-1 15,12-4-2-15,5 4-1 0,6-1-2 31,4 3-1-31,3 3 2 0,-2 4-1 0,-4 1 1 16,-4 4 1-16,-6 3 1 16,-7 1 3-16,-6 3 0 0,-7-1 2 15,-16 0 0 1,-6-4 3-16,-5-2-1 0,-5-2 1 15,-1-3-2-15,-1 0-1 16,5-3 0-16,5-4-2 0,10-3-1 16,5 0-1-16,9-2-2 15,3 2 0-15,10-1-1 16,4 2-2-16,5 3 0 0,4 1-1 15,1 4 2-15,-1 1-2 16,-3 6 3-16,-3 7 1 16,-6 5 1 15,-8 4 2-31,-5 0 2 0,-10 3 0 0,-12-4 1 0,-5-1 0 0,-7-6 0 15,-4-4 1-15,0-8-1 16,2-2-1-16,4-5 0 16,7-9-1-16,7-2-2 15,7-5 0-15,10 0-1 0,4-3-1 16,12 3-1-16,8-3-1 15,8 3-1-15,3 6 0 32,4 5 1-17,0 3 0-15,0 9 0 0,-4 1 0 0,-4 9 1 0,-8 8 2 0,-11 3 1 16,-7 3 1-16,-6-2 1 15,-11 1 1-15,-11-5 1 16,-4-5 1-16,-5-5-1 0,-2-8 0 16,1-2-1-16,2-9 0 15,5-5-2-15,6-2-1 16,6-3-1 15,11 1-1-31,4-3-1 0,12 4 0 0,13 1-2 0,4 3 0 0,7 8 0 16,3 2 0-16,2 3 1 15,-3 8 0-15,-3 5 1 16,-10 1 1-16,-8 1 2 0,-6-3 2 15,-12-3 0-15,-14-2 1 16,-11-6 0-16,-3-1-1 16,-1-3-7-16,-6 9-68 15,4-12-12 1</inkml:trace>
  <inkml:trace contextRef="#ctx0" brushRef="#br0" timeOffset="37023">9702 8033 349 0,'0'0'3'0,"0"0"-1"16,0 0 3-16,0 0 3 15,1 16 4-15,2 3 1 16,-1 8 0-16,3 10 1 15,1 8-2-15,2 9 0 32,1 9-7-32,-5-2-14 0,4-2-45 0,-1 9-30 0,-5-7-5 15</inkml:trace>
  <inkml:trace contextRef="#ctx0" brushRef="#br0" timeOffset="37891">9570 9397 310 0,'0'0'0'0,"0"0"0"0,0 0 4 16,3 17 2-16,0 0 4 16,-1 7 0-16,2 7 1 15,0 5 1-15,-3 7 3 16,2 4 0-16,-2 2-5 0,0-4-2 15,-2-4-2-15,1-3-2 16,-4-8-3-16,0-6-3 16,1-6-9-16,3-18-22 15,-16 4-48-15,19-9-5 0</inkml:trace>
  <inkml:trace contextRef="#ctx0" brushRef="#br0" timeOffset="38130">9761 9433 379 0,'0'0'1'16,"3"10"2"15,1 7-1-15,5 2 2-16,-2 8 0 0,3 5 1 0,0 4 0 0,2 5 1 0,-2 0 0 0,-2-4-1 15,1-4-1-15,-3-6-1 16,0-4-3-1,0-8-10-15,-6-15-38 0,0 0-33 16,-8-10-5-16</inkml:trace>
  <inkml:trace contextRef="#ctx0" brushRef="#br0" timeOffset="38268">9248 9578 414 0,'0'0'1'0,"6"-2"0"0,17-7 1 16,16-6 1-16,21-7 2 15,17-5 0-15,21-9 0 16,12-5 2-16,10 0-3 15,-2 2-8-15,-4 5-31 0,-11 10-46 16,-21 3-4-16</inkml:trace>
  <inkml:trace contextRef="#ctx0" brushRef="#br0" timeOffset="39105">15296 7821 211 0,'0'0'11'16,"14"-7"4"-16,-14 7 4 0,16-6 0 15,-16 6 0-15,18 0 4 16,-12 9 1-16,3 7 1 16,-5 11-7-16,-7 24-4 15,3 8-4 1,-3 3-1-16,1 6-11 15,-5-3-20-15,-15-4-57 16,16-1-3-16</inkml:trace>
  <inkml:trace contextRef="#ctx0" brushRef="#br0" timeOffset="39797">14752 9147 316 0,'0'0'1'15,"0"0"-1"-15,0 0 1 0,12-7 1 16,1 3 1-16,6-1 1 16,6 0 3-16,7 2 0 46,3 0 1-46,3 0 0 0,-2 3 0 0,-2 0 0 0,-5 0-3 0,-5 2 1 0,-9 4-4 16,-8 2 0-16,-7 4-1 16,-11 3 1-16,-8 2-1 15,-9 5-1-15,-4 2 2 16,-5 2-1-16,0 1 1 0,3-1 0 15,7-2 1-15,7-3 2 16,13 1 1 15,9-9 2-31,19-2-1 0,16-5 0 0,12-2-1 0,6-1-3 0,4-3-6 16,6-3-8-16,-5-6-24 15,-7 0-49-15,0-7-4 16</inkml:trace>
  <inkml:trace contextRef="#ctx0" brushRef="#br0" timeOffset="40040">15495 9031 357 0,'0'0'1'15,"2"12"1"-15,1 1 3 16,-2 7 3-16,1 5 3 15,0 6 0-15,-1 6 1 0,1 5 2 16,0 0-1-16,0-2 0 16,-2-1-3-16,4-6-3 31,0-5-2-31,0-7-1 0,0-7-4 0,3-3-5 0,-7-11-13 15,5-8-67-15,11-16-2 16</inkml:trace>
  <inkml:trace contextRef="#ctx0" brushRef="#br0" timeOffset="40213">15708 9014 413 0,'0'0'2'32,"3"8"1"-32,2 6 1 0,3 7 0 0,2 7 2 15,2 6 0-15,2 4-1 16,0 6 2-16,1-1-3 15,0-4 0-15,-4-4-4 47,-4-9-4-47,1-2-16 0,-4-12-65 0,-12-12-1 0</inkml:trace>
  <inkml:trace contextRef="#ctx0" brushRef="#br0" timeOffset="40350">15155 9010 465 0,'0'0'1'16,"21"-3"-1"-16,17-1 1 15,19-3 0-15,21-4 1 0,22 0-1 31,22-4-1-15,16-4-7-16,9 7-21 0,7-3-57 0,-25-5-3 0</inkml:trace>
  <inkml:trace contextRef="#ctx0" brushRef="#br0" timeOffset="41622">15111 4530 114 0,'0'0'4'0,"-3"11"3"16,3-11 1-16,-18 16 9 15,7-6 5-15,1-2 2 0,-4 1 2 16,-3-4 0-16,3-2-2 16,1-6-4-16,1-8-1 15,1-2-7-15,2-3-5 16,3-6-4-1,2 2-1-15,4-4-1 16,8 4-1-16,8-4 1 0,8 7 0 0,8 2 2 16,6 3-2-16,4 3 3 15,-2 4-1-15,3 5 0 16,-8 0 0 15,-5 10 0-31,-11 2 1 0,-5 2-1 0,-11 0 3 0,-6 1-2 16,-14-3 2-16,-11 0 0 0,-5-5 0 15,-7-6 0-15,-2-1-1 0,-3-3-2 16,2-6 0-16,3-3 1 15,10-3-2-15,9 1 0 16,10-3-2-16,10 1 1 47,6 0-1-47,20 3 0 0,9 3 0 0,11 4-2 0,0 5 1 0,6 1 0 0,-5 7 0 15,-4 7 0-15,-9 3 1 0,-10 2 0 16,-17 4 2-16,-14-6-1 16,-18-2 1-16,-10-2 1 15,-7-6 0-15,-8-8 2 16,-1-3-2-16,1-8 1 15,5-3-1-15,12-3 0 47,12-1-2-47,19 1-3 0,7-5-15 0,26 14-66 0,19-2-1 0</inkml:trace>
  <inkml:trace contextRef="#ctx0" brushRef="#br0" timeOffset="46280">9652 11621 196 0,'0'0'6'16,"0"0"4"-16,0 0 4 15,0 0 8-15,0 0 1 0,0 0-1 16,0 0 0-16,-6-6 0 16,6-3-5-16,5-4-5 15,2-2-4-15,5-2-7 16,-1 3-2-16,2 0 0 15,0 4 0-15,-1 8 0 16,-1 2 1-16,-3 5 1 0,0 6 2 16,-7 4 1-16,-1 1 2 15,-4 2 1-15,-6-3 0 16,-1-4-1-16,-4-5 0 0,-3-6-1 15,-3 0-2-15,3-11 0 16,2-4-1-16,2-5-2 16,7-1 0-16,5 0 0 62,4 1-1-62,12 3 0 0,5 4 0 0,6 6 0 0,2 5 1 0,1 2 0 0,-2 4 1 0,-4 7 1 0,-7 5 0 0,-10 3 1 16,-6 3 0-16,-6-5 1 15,-9-1-1-15,-6-3 1 16,-1-5-1-16,-4-7 0 15,1-1-1-15,7-6-1 16,4-6 1 0,9-3-2-16,4 1 0 0,2 1 0 0,8 1-1 15,5 7 1-15,4 2-1 16,-5 2 1-16,1 1 0 15,-3 4 1-15,-10-4 0 32,5 16 1-32,-5-6 0 15,0-10 0-15,-18 10 1 0,5-9-1 0,-3-1 0 0,1-3 0 16,3-5-1 15,6-2-2-31,6-5-6 0,7 7-19 0,13 1-59 0,3-3-1 0</inkml:trace>
  <inkml:trace contextRef="#ctx0" brushRef="#br0" timeOffset="47701">7278 8349 259 0,'0'0'6'0,"0"0"3"16,0 0 5-16,-4 12 2 0,-2 0 0 15,-1 0 3-15,-2 3-1 16,-1 0 2-16,3 2-5 16,-1-5-4-16,2-2-4 15,6-10-1-15,0 0-1 0,0 0-2 16,4 0 0-16,-4 0 1 15,12-13-2-15,-12 13 1 16,6-12-1-16,-6 12-2 16,0 0 1-16,-4 0 1 0,4 0-1 15,-12 4 1-15,12-4-1 16,-11 3 1-16,11-3 0 15,-10-3-1-15,10 3-1 16,-3-19-4-16,3 19-15 0,2-17-64 16,-2 6-2-16</inkml:trace>
  <inkml:trace contextRef="#ctx0" brushRef="#br0" timeOffset="48430">13468 8088 231 0,'0'0'5'15,"0"0"4"-15,-17 2 4 0,8-2 3 16,-2 0 2-16,2 0-1 15,-3-3 1-15,12 3-1 16,-9-19-5-16,13 6-3 16,12-2-4-16,-1 3-3 15,5-3-3-15,-4 5 3 0,-1 4 1 16,-15 6 4-16,4 5-1 15,-17 8 2-15,-14 3 2 16,-9 0 1-16,-2 2 1 0,1-4-2 16,1-6-2-16,10-5-7 15,10-5-12-15,4-7-72 16,28-6-2-16</inkml:trace>
  <inkml:trace contextRef="#ctx0" brushRef="#br0" timeOffset="50234">14244 5310 144 0,'0'0'10'0,"0"0"4"16,0 0 5-16,0 0 0 15,0 0 2-15,0 0 0 16,0 0 0-16,0 0 0 15,0 0-9-15,4-10-4 0,1 1-4 16,0 1-1-16,2-5-2 16,2 2 0-16,1-2 0 15,0 2 1-15,2-1 0 16,-2 2 1-16,-1-1 1 0,2 2 1 15,-3-2 1-15,-2 1 0 16,-1-2 1-16,2-1-1 16,-4-1 0-1,-1-5 1-15,2 4-3 0,0-4 2 16,-1 2-3-16,0 0-1 0,2 0 0 15,0 1-1-15,1 0 0 16,3 2 0-16,-1-2 0 31,1 3-1-31,1 0 1 0,-1-1 0 0,1 0 0 0,-2 0 0 16,3 1 0-16,0-2 0 15,1-1 0-15,0-1 0 16,1 0 1-16,2-3 0 0,1 0-1 16,0 2 1-16,2-3 0 15,-3 0 0-15,2 3 0 16,-1 0-1-16,0 0 1 15,-2 2-2 1,2 0 1-16,-2 1 0 0,-1 0 0 0,-1 2 0 16,1 1 0-16,0-1-1 15,1 1 0-15,1 0 1 16,-1 1-2-16,0 0 2 15,3 0-1-15,0 0 0 0,2-1 1 16,-4 3 0-16,-1-1-1 16,0 1 1-16,-1-1 0 15,1-2 0-15,1 2 0 16,2-3 0 15,2 2 1-31,2-4-2 0,5 1 2 0,1-1-2 0,1 1 2 0,3 1-2 16,-3-1 0-16,0 3 1 15,1 0-1-15,1 3 0 0,5 0 0 16,5 0 1-16,7 3-1 15,-1-1 0-15,10 6 0 16,-1 0 1-16,5 9-1 16,0 7 1-16,-4 9 1 31,1 9 0-31,-4 12 0 0,-2 5 1 0,-1 8 0 0,-1 7 0 15,-3-1-1-15,2 3 1 16,-6-2-1-16,-2-11 0 31,3-6 0-31,-7-6-1 0,0-5-5 0,-4-8-8 0,2-7-38 16,0 2-38-16,-5-10-3 15</inkml:trace>
  <inkml:trace contextRef="#ctx0" brushRef="#br0" timeOffset="51545">3427 5532 180 0,'0'0'4'16,"0"0"3"-16,0 0 2 0,0 0 3 16,0 0 2-16,0 0 4 15,0 0 4-15,0 0 1 16,0 0-1-16,0 0-2 15,0 0-1-15,0 0-2 0,0 0 0 16,0-8-6-16,0 8-3 16,2-20-3-16,3 6-1 15,-1-4-3-15,1-4-1 16,1-1-1-16,4 0 1 0,0-2-1 31,1 0 0-31,2 0 0 0,-2 0-1 0,5 2 2 16,-2-1 0-16,2-1 1 15,0-3-1-15,3 2 0 16,-2 1 1-16,2-2-1 0,-1 2 1 15,1-1 0-15,1 1 0 16,-1 1 1-16,2 1-1 16,-5-2 2-16,4 3-1 15,-1-2 0-15,0 3 0 0,-1-4 0 31,6 1-1-31,0 0 0 0,1 0 0 0,4 2-1 16,3 1 1-16,4 1-1 0,4 5 0 16,4 2 1-16,5 5 0 15,5 1 0-15,5 4 0 16,0 3-1-16,-4 0 1 15,4 5-1-15,-4 2 0 0,-5 6 0 16,-6 3 0-16,-1 7-2 31,-7 3-6-15,2 10-17-16,11 7-58 0,-14 2-2 0</inkml:trace>
  <inkml:trace contextRef="#ctx0" brushRef="#br0" timeOffset="53639">8778 10752 224 0,'0'0'1'15,"0"0"1"-15,0 0 2 16,0 0-2-16,-6-10 1 0,6 10 1 16,0 0 0-16,0 0 3 15,0 0 0-15,3 12 0 16,0-1-1-16,3 4 3 15,2 5 1-15,0-1 1 0,3 5-2 16,-2 1-1-16,2 1 1 16,2 2-2-16,-2 0 0 15,3 1-1-15,1-3 0 16,3 2-2-16,1-1 0 0,0-2 0 15,1 0 0-15,-2 1 0 16,2-2 1-16,-4-1-2 16,4 1 1-16,-4-2-1 15,-3 0 0-15,3 2 0 0,0-3 0 16,3-2-1-16,-2 1-1 15,3-1 0-15,-1-1 1 16,-3-1-1-16,1-1 0 31,-4 1 0-31,2-3-1 0,-3 4 1 0,0-1 0 0,2 1-1 16,1-1 1-16,3 3-1 15,1 0 1-15,1 1 0 16,3 1-1-16,0-3 1 0,-1 1 0 16,2-1-1-16,0-2 1 15,4-2 0-15,0-1 1 16,3-5-1-16,5-3 0 15,2-3 0 1,4-3 0-16,0 0 1 0,2-3-1 0,-1-4 0 16,-1-1 1-16,-1-3-1 15,-4 1 1-15,1 0-1 16,-1-2 0-16,5 2-4 0,-3-4-12 15,4 1-65 32,9-2-3-47</inkml:trace>
  <inkml:trace contextRef="#ctx0" brushRef="#br0" timeOffset="55459">14363 5124 140 0,'0'0'3'0,"-8"9"-2"16,1-1 1-16,0 5 0 16,-4 7 1-16,1-1-1 15,0 6 2-15,-2 3 0 0,3 2 3 16,3 1-2-16,-1 7 3 15,1 2 1-15,-1 1 3 16,-1 7 1-16,2 3-1 16,-4 3 0-16,2-1-3 15,-2 4 2-15,5-3-2 0,-6-2-1 16,5 0 0-16,-2-4-2 31,0 3-2-31,-1 3 2 0,-1-1-2 0,-1 3-1 0,-2-1 1 16,-2 1-3-16,0-1 0 15,-2 2 0-15,1-4 1 16,-2 0-1-16,2 1 0 15,-1-2 0-15,1 3-1 0,3-1 1 16,-1 3 1-16,3 1-2 16,-3-1 0-16,0 1 0 31,-1-3 0-31,0 1 0 0,-2-3 1 0,1-1 0 0,-6 1 0 15,2-6 0-15,-4 4 1 16,3 1 0-16,-1-4 0 16,-4 4 1-16,0-5-1 15,3 1 1-15,-3-5 0 0,3 2-1 16,-2-6 0-16,3-3 1 15,0-1 0-15,2-1 0 16,-1 3-1 0,-3-1 1-1,-3 5 1-15,1-1-2 0,-4 5 3 0,2 4-1 16,0-3 1-16,1 0 0 15,0-1 0-15,5 2-1 16,1-5 0 0,1 1-1-16,3-3 0 0,-4 2-1 0,1-1 0 15,-3 4-1-15,-2-2 1 16,-1 5-1-16,-2 2-1 15,-3-1 1 1,2 0-1-16,0-1 0 0,1-1 1 0,0-2-2 16,0 0 1-16,0-5 1 15,-3 0 0-15,0 1 0 16,-2-1 0-16,-1 0-1 0,-2-1 1 15,0 5-1-15,0-1 0 16,3 2-1-16,2 1 0 16,-1 0 0-16,2 3 1 15,-2 0-2-15,-1 2 1 0,-1-1 1 31,-3-2 0-31,-2 2 0 0,-2-2-1 0,0-1 1 16,-3-2-1-16,2 2 1 16,1-1-1-16,0-2-1 15,1 2-1 16,2-3 2-31,-4 3-1 0,4-2 0 0,-1 0 0 0,-1-2 0 0,-2 1 1 16,0 0 1-16,0 0-1 0,0 1 1 16,4-5 0-16,-3 0-1 15,3-1 2-15,2 1 0 16,1-1-1-16,3 3 0 15,-3 1 1-15,-2 2-1 0,1 2 1 16,0 1-1-16,0 0 0 47,2-2 1-47,1-1-1 0,-3-3 1 0,2-3 0 0,-2-4 1 0,-1 0 0 0,-3 0 0 15,-6 1 0 1,-6 2 2-16,-1 0-1 0,-2-2 1 16,-1-4-1-16,-1-2 0 15,1-2 0-15,1-9 0 0,3-5 1 16,0-7-1-16,-1-4-1 15,-4-2 1 1,-3 0-1-16,0 0 1 0,-1 0-1 16,1 4-2-16,1 0-3 15,6 6-8-15,3-2-19 0,8 2-54 16,9-5-3-16</inkml:trace>
  <inkml:trace contextRef="#ctx0" brushRef="#br0" timeOffset="56468">10364 11492 42 0,'0'0'0'16,"0"0"-1"-16,0 0 3 15,0 0 6-15,11 1 14 16,-11-1 4-16,0 0 5 15,12 4 0-15,-12-4-1 0,0 0 1 16,6 12-2-16,-6-12-8 16,-2 16-9-16,-2-5-7 15,-5 1-2-15,-4 4 0 16,-6 2 1-16,-7 3 1 0,-9 1 1 15,-7 0 1-15,-9 4 3 16,-11 2-1-16,-6 2 0 16,-9-3 0-16,-6 0-3 15,0-4-10-15,1 1-39 16,2-16-30-16,21-5-7 0</inkml:trace>
  <inkml:trace contextRef="#ctx0" brushRef="#br0" timeOffset="58388">8874 11179 161 0,'0'0'4'15,"0"0"3"-15,0 0 1 16,3-6 1-16,-3 6 2 0,3-9 2 16,-3 9-2-16,1-16 1 15,-1 16-3-15,-1-15-2 16,1 15-2-16,-5-15-2 15,0 5 1-15,5 10-2 0,-10-18 0 16,4 9-1-16,0-4 0 16,-1 1 0-16,-3-1 0 15,3 2 0-15,-2-3 1 16,3 2 2-16,-4-1 0 0,3 5 0 15,-3-5 3-15,10 13 1 16,-20-18 0-16,12 7-1 16,-4 0 1-1,2-2-3 1,-1 0 0-16,1 0-1 0,0-2-1 0,0 0 0 0,-2-2 0 15,2-2 0-15,0 2 1 16,-2-3 0-16,-1 1 2 0,0-1-1 16,0-3 0-16,-1 1 1 15,-2 0 0-15,1-2-2 16,-1-2 0-16,1-2-1 15,0 0-1-15,-2-5-1 0,2 0-1 16,-1-1 0 15,0-1 0-31,-1-2-1 0,0 0 0 0,-4 1 2 0,0-3 0 16,-1 3 0-16,0 0 1 15,1 2 0-15,2-3 0 0,-1-3 0 16,-1-2-1-16,2-1 1 16,2-2-1-16,0 1-1 15,-4-3 0-15,-1-1 0 16,-2 0 1-16,1 2 1 0,-1 4-1 47,1-1 1-47,2-2-1 0,1-1 1 0,0-2-1 0,3 1 1 0,2 3-1 15,1-1 0-15,-4-1-1 0,0 2 1 16,-1 3 0-16,0 3 0 15,-5 3 0-15,1-2-1 16,-2 1 1-16,0 5-1 0,2 0 0 16,0 1 0-16,6-1 0 15,0 4 0 16,3-2 0-31,-1 1 0 0,2 3 0 0,-2-1 1 0,-2 2-1 16,0 0 1-16,0 4-1 0,-2-5 1 16,0 4-1-16,1-4 2 15,2 1 0-15,1-2-1 16,0-1 1-16,1 3-1 15,0-5 1-15,2 2-1 16,-2 1 0-16,-1 1-1 0,-4 0 1 31,2-2-1-31,-3 3 0 0,3-2 1 0,-2 3 0 16,0-3-1-16,-1 1 1 0,0-2-1 15,1 1 0-15,1-2 0 16,-3-2 0-16,2 1 0 16,-3-1 0-16,0-2 0 15,-3 1 0-15,3-1 0 0,-3 0 1 16,0 2 0-16,0 1 0 31,0 0 0-31,1-1 0 0,0 3 0 0,-1 1 1 0,-1 0-1 16,1-2 1-16,0 1-1 15,2 1 0-15,-1-2 1 16,-1 0-1-16,0-1 0 15,1-1 0-15,1-2 0 16,-3 2 0-16,3-2 0 0,-3-3-1 16,-4-1 0-16,2 0 0 46,-3-3-1-46,0-1 1 0,2-3 0 0,-1 1-1 0,2-3 1 0,0-1-1 0,3-1 1 16,-4 2-1-16,3 0 0 16,-3 1 1-16,-2 4-1 15,1 4 0 1,0 2-1-16,4 7-1 0,-1 1-5 0,7 1-9 15,2-1-20-15,-2-3-49 16,15-3-3-16</inkml:trace>
  <inkml:trace contextRef="#ctx0" brushRef="#br0" timeOffset="59697">6182 7037 59 0,'0'0'-4'16,"0"0"-3"-16,0 0-1 15,-6 10 5-15,6-10 14 16,0 0 8-16,0 0 6 0,-7 12 2 15,7-12 6-15,0 0 5 16,0 0-1-16,0 0-5 16,0 0-12-16,0 0-9 15,0 0 0-15,0 0-4 0,0 0-2 16,0-6 1-16,0 6 2 15,-7-13 0-15,4 5-1 16,-2-6-1-16,4-2-1 0,-1-7-1 16,0 1 0-16,2-4-2 15,-1-2-2 32,0-2-1-47,0-1 1 0,-3 0-1 0,-6-1 1 0,0-4 0 0,-4-1 1 0,-3-2-1 0,0-4 1 16,-1 0-1-16,0-3 2 15,0 1-1-15,1 0 3 16,1 4 0-16,-1-2 0 15,-1 3 2-15,-3 4 0 0,-1-2-1 16,-2 6 0-16,0-4 0 47,1 2-1-47,1 0-1 0,1 2-1 0,2-1-1 0,-1 1 0 0,3 1-1 0,-1-3 1 15,-1 2 0-15,-3-1-1 16,-1 0 1-16,-2-1 0 16,0-1 1-16,-1 1-1 15,4-2 0-15,-5 2-1 0,2-1 1 16,0-1-1-16,-3 0 2 15,2 0-2-15,-4 1 0 32,1 1 0-17,-1-3 0-15,1 3 0 0,1 0 1 0,3-1-1 0,1 0-1 0,0 0 1 16,2 0 0-16,0 0 0 15,0 1 0 1,-1-1 1-16,0 0-1 0,0 2 1 16,1 4-1-16,0-3 1 0,1 3 0 15,4 0-1-15,-1 4 1 47,-1-3-1-47,-1 1 0 0,-2 1 0 0,-4 2 1 0,-2 2-1 0,-4-1 1 0,-3 2 0 16,-3 2 2-16,-5 2-2 15,-2 1 1-15,-2 1 0 16,-4 3 0-16,1-1-3 0,3 1-5 15,3 6-13-15,3 7-60 16,6-1-7-16</inkml:trace>
  <inkml:trace contextRef="#ctx0" brushRef="#br1" timeOffset="65859">6695 15940 221 0,'0'0'5'0,"0"0"6"16,6-14 5-16,-4 6 4 0,3-2 2 16,-1 0 2-16,-2 0 1 15,1 2 1-15,-3 8-5 16,0 0-7-16,-2 6-3 15,-4 16-4-15,-3 7-4 0,-2 10 0 16,-2 7-2-16,0 8 3 16,1 6 0-16,1 2 0 15,3-4 1-15,4-2 0 16,2-5 1-16,7-12-1 15,7-5 0-15,7-13-1 0,8-10-1 16,5-8 0-16,3-4-2 16,5-12-2-16,-1-6-4 15,1 0-8-15,-10-10-25 16,-5-6-50-16,3-4-3 0</inkml:trace>
  <inkml:trace contextRef="#ctx0" brushRef="#br1" timeOffset="66000">6569 15686 438 0,'0'0'2'15,"0"0"0"-15,0 0 1 16,-8-6-2-16,8 6-2 16,0 0-3-16,0 0-6 15,5 6-12-15,9 13-52 0,8-7-13 16</inkml:trace>
  <inkml:trace contextRef="#ctx0" brushRef="#br1" timeOffset="66341">7359 15595 332 0,'0'0'2'16,"0"0"0"-16,-8 8 1 15,-4 5 2-15,-3 7 3 16,-5 7 2-16,-5 12 4 0,-2 10 1 47,-1 9-1-47,0 13 2 0,1 3-2 0,6 4 0 0,5 1-3 0,9-4-3 15,6-5-2-15,4-9-1 16,12-9-2-16,7-12-1 0,6-8 1 16,5-15-4-16,8-5-2 15,-2-11-8-15,7-1-12 16,-6 0-59-16,4-23-6 15</inkml:trace>
  <inkml:trace contextRef="#ctx0" brushRef="#br1" timeOffset="66525">7606 15801 410 0,'0'0'0'16,"-1"9"1"-16,1 10 2 16,0 6 1-16,0 8 2 15,-1 10 2-15,2 5-1 16,2 6 1-16,1 5 2 31,5-5-1-31,-1-3-2 0,3-6-2 0,2-3-1 0,-3-10-5 16,4-3-5-16,-3-8-8 15,1-8-30-15,-12-13-44 0,13 0-5 16</inkml:trace>
  <inkml:trace contextRef="#ctx0" brushRef="#br1" timeOffset="66671">7410 16150 435 0,'0'0'1'0,"0"0"2"0,16-3-1 0,7-3 2 0,10-1-1 0,8-1-2 15,6 1-3-15,5-1-5 16,4 1-14-16,1 7-62 15,-7-12-4-15</inkml:trace>
  <inkml:trace contextRef="#ctx0" brushRef="#br1" timeOffset="66865">7920 15794 423 0,'0'0'2'16,"20"19"-1"-16,-1 6 1 16,3 11 0-16,3 6 0 15,0 14 1-15,0 8 2 0,-1 9-1 16,-12-1-1-16,-6-1 0 15,-7-7-5-15,0-5-11 16,-13 7-63-16,5-28-8 31</inkml:trace>
  <inkml:trace contextRef="#ctx0" brushRef="#br1" timeOffset="67279">8528 16045 397 0,'0'0'2'16,"0"0"1"-16,-8 7 0 15,8-7 3-15,0 14 1 31,12-7 1-31,11 1 2 0,15-2 1 0,11-1-2 0,15-2-1 16,9-1 0-16,7-2-4 16,1 0-3-16,4-2-6 15,-12-2-8-15,-2 4-13 16,-16 3-48-16,-8-3-15 0</inkml:trace>
  <inkml:trace contextRef="#ctx0" brushRef="#br1" timeOffset="67470">8534 16350 445 0,'0'0'3'16,"6"1"0"-16,12-1 1 16,13 0 0-16,13-4 0 0,15-6 0 15,12-1-1-15,13-7-4 16,14 3-11-16,-3-9-30 15,6 7-45 17,-3 2-2-32</inkml:trace>
  <inkml:trace contextRef="#ctx0" brushRef="#br1" timeOffset="68145">10243 15303 365 0,'0'0'1'16,"0"0"3"-16,7-15-1 16,1 9 2-16,5 1 2 0,0 3 1 15,3 2 2-15,2 8 2 16,4 9-1-16,-2 10 1 15,0 8-2-15,1 5 1 32,-1 7-1-32,0 1-1 0,-2-2-3 0,0-2 0 0,-4-5-1 15,1-4-1-15,-5-6 0 16,-3-4-1-16,-3-11 0 47,-1-2-1-47,-2-2-2 0,-1-10 0 0,0 0 0 0,2-7 0 0,4-15 0 0,1-7 0 15,2-5 0-15,2-9 0 16,3-3 0-16,-1-5 0 15,1 0 0-15,0 5 0 0,-1 4 0 16,1 7-14-16,-5 4-9 16,2 13-17-16,-2 7-51 15,1 6-4 16</inkml:trace>
  <inkml:trace contextRef="#ctx0" brushRef="#br1" timeOffset="68646">10830 15570 358 0,'0'0'5'16,"9"16"3"-16,-2 2 0 15,2 5 2-15,-2 4 1 0,4 6 1 16,-1 4 0-16,0 0 2 15,-1-6-5-15,-2-4-1 32,-4-8-1-32,1-5 0 0,-4-14-2 0,0 0-2 0,11-2 0 15,-7-14 0-15,-2-5-2 16,1-1 0-16,2-4-1 15,-1-1 0-15,0 4 0 16,2-1 0-16,0 6-1 0,0 3 0 16,-1 7 2-16,-5 8-1 15,15-1 0-15,-4 3 1 16,-1 7 1-16,0 4-1 15,0 1 2 17,-2 1-1-32,-2 0 1 0,-1-3-1 0,-2-3 1 0,-3-9-1 0,0 0 0 15,0 0-1-15,-7 0 0 16,5-11-1-16,2-1 0 15,0-5 0-15,4 3-1 0,8 4 0 16,0 2 1-16,5 5-1 16,0 3 1-16,3 10 0 15,1 1-1-15,-1 5 2 31,3-1-1-31,1 1-1 0,0-3-2 0,3-1-6 0,-1-7-8 16,5-19-60-16,-1 14-14 16</inkml:trace>
  <inkml:trace contextRef="#ctx0" brushRef="#br1" timeOffset="68946">10290 16150 471 0,'0'0'2'15,"17"7"0"1,10-2 1-16,14-1 1 0,15-3 2 0,23-1-1 16,13-1 1-16,18-6 0 15,15-4-2-15,2-6-2 16,0 5-6-16,-5-5-9 31,-2 7-24-31,-18 2-55 16,-14 1 0-16</inkml:trace>
  <inkml:trace contextRef="#ctx0" brushRef="#br1" timeOffset="69451">10518 16449 366 0,'0'0'6'0,"0"5"3"15,1 9 3-15,3 11 0 16,-2 5 3-16,1 9 0 0,-2 7 2 16,1 9 0-16,-2 2-5 15,0 2-3-15,0-6-3 16,-4-4-1-16,0-6-3 15,-3-9-1 1,3-5-3-16,2-9-3 0,1-5-5 16,1-15-11-16,-1-4-41 0,1-10-30 15,1-10-3-15</inkml:trace>
  <inkml:trace contextRef="#ctx0" brushRef="#br1" timeOffset="70005">10447 16629 346 0,'0'0'4'15,"0"0"1"-15,-13-7 3 16,13 7 2-16,-10-12 2 16,7 3-1-1,3-4 3-15,5-3 1 0,10-2-2 0,14-4-1 16,10 1-1-16,6 1-1 15,7 3-1-15,4 5-2 16,3 4-1 15,-2 5-2-31,-5 3-2 16,-7 11-1-16,-8 3 0 0,-9 4-2 0,-8 3 1 0,-8-1 0 15,-8 0-1-15,-5 3 0 0,-9-2-1 16,-13-1 0-16,-7-2 0 0,-6-2 0 16,-8-3-1-16,-5-3 1 15,-2 1 0-15,0-1 0 16,2-1 1 15,8 1 1-31,7-1 1 0,7 4 1 0,15 1 1 0,12 4 1 0,13 1 1 16,19 0 1-16,12-1 1 15,9 5-4-15,9 1-3 0,2 1 0 16,1-2 0-16,-6 0 0 15,-5-1 0-15,-15-1 0 16,-3 4 0-16,-15-6-14 16,-2-9-56-16,-5 7-23 0</inkml:trace>
  <inkml:trace contextRef="#ctx0" brushRef="#br1" timeOffset="72571">12458 15827 242 0,'0'0'3'0,"0"0"1"16,0 0 3-16,-12-8 1 0,12 8 0 16,-11-3 3-16,11 3 0 15,-19 0 2-15,7 0-2 16,-1 8 0-16,-6 4-1 15,0 5-2-15,-6 4 1 0,-1 3 0 16,-2 4 1-16,1 4 1 16,-2 4-1-16,1 1 1 15,4 4-1-15,2-2 1 16,6 1 0-16,5 0-2 15,8-6-1 17,3-3-2-32,6-4-2 0,11-6-4 0,7-7-5 0,7-3-9 15,5-11-15-15,-2-2-57 0,15-10-4 0</inkml:trace>
  <inkml:trace contextRef="#ctx0" brushRef="#br1" timeOffset="72886">12663 16081 398 0,'0'0'4'16,"-13"21"1"15,5 5 2-31,-4 6 1 0,6 4 1 0,1 5 0 0,5 1 1 16,11-1 1-16,12-12-2 0,17-10-3 15,7-17 0-15,16-11-2 16,3-16 0-16,5-8-1 15,-4-4-1-15,-10-6-1 16,-11 2 0-16,-16 0 0 0,-15 5-1 47,-19 10 0-47,-22 8 1 0,-19 10 0 0,-15 7-1 0,-10 5 1 0,-10 13-2 15,3 5 1-15,2 3-3 16,10 0-1-16,10-3-5 16,16-2-3-16,16-8-6 0,22 0-12 15,6-10-59-15,25-2-3 16</inkml:trace>
  <inkml:trace contextRef="#ctx0" brushRef="#br1" timeOffset="73131">13246 15891 411 0,'0'0'1'0,"-21"13"1"16,3-1 0-16,-5 5 0 16,-1 2 0-16,3 4 3 15,3 4 0-15,7 2 3 0,11-1-3 16,12 0 2 15,16-4 0-31,3-2 0 0,3 0-1 0,-2-1 0 0,-10 3 0 16,-11 1-2-16,-12-1-3 15,-13 4-6-15,-14-2-12 16,-7 2-69-16,-1-1-1 0</inkml:trace>
  <inkml:trace contextRef="#ctx0" brushRef="#br1" timeOffset="73813">13909 15974 350 0,'0'0'3'15,"0"0"0"-15,-8 12 3 16,4 2 3-16,-1 3 0 16,3 4 2-16,2 4 0 0,8 3 0 15,9-6-1 32,11-4-1-47,11-9-2 0,9-9-1 0,7-9-2 0,3-11 1 0,1-4-2 0,-2-1 0 16,-7 1-1-16,-7 8-1 0,-9 9 0 31,-4 8 0-31,-9 14 0 0,-3 10 0 0,-2 3 0 15,0 4 0-15,-3-8 3 16,4-2 0-16,-2-11 0 0,3-11 1 16,-5-8 0-1,1-13 0-15,-10-7-1 0,-1-5 1 16,-5-1-2-16,-11-3 0 15,-6 5-3-15,-7 2-3 0,-2 3-2 16,-4 2-6 15,7 6-9-31,1 2-16 0,5 5-54 0,14 2-3 0</inkml:trace>
  <inkml:trace contextRef="#ctx0" brushRef="#br1" timeOffset="74139">15056 15524 383 0,'0'0'1'16,"-13"9"1"-16,-1 10 3 31,-6 9 2-31,-5 10 3 0,-3 10 1 0,-2 13 2 16,-3 4 1-16,7 5 1 0,6-5-2 15,10-2-1-15,10-9-2 16,14-11-3-16,11-9-1 15,10-11-4-15,11-9-2 16,6-7 0-16,8-5 0 16,1-3-3-16,-1-3-8 31,-6-6-8-31,-3 2-33 0,-9 0-40 0,-12-1-3 0</inkml:trace>
  <inkml:trace contextRef="#ctx0" brushRef="#br1" timeOffset="74289">14768 15969 481 0,'0'0'1'0,"0"0"1"15,0 0 0-15,10-3 0 16,10 3 0-16,14-3 0 16,12-2-2-16,19 1-7 0,9-5-28 15,12 1-53-15,7 0-3 16</inkml:trace>
  <inkml:trace contextRef="#ctx0" brushRef="#br1" timeOffset="74669">15757 15761 465 0,'0'0'0'0,"0"0"1"16,0 0 1-16,11 4 0 15,1 4 0-15,10 0 0 0,1 3 0 16,5-1-2-16,4 4-1 15,0-7-3-15,2 0-5 16,-3-7-6-16,0-1-14 16,-2-6-44-1,-8-13-15-15</inkml:trace>
  <inkml:trace contextRef="#ctx0" brushRef="#br1" timeOffset="74837">15960 15548 398 0,'0'0'6'0,"-15"21"1"0,2 4 2 15,2 10 1-15,-5 9 0 16,3 7 1-16,-3 7-1 15,1 5 1-15,8-2-5 16,1-8-3 0,4-6-3-16,2-12-5 0,2-6-6 0,0-12-11 15,10-17-51-15,4 0-16 16</inkml:trace>
  <inkml:trace contextRef="#ctx0" brushRef="#br1" timeOffset="75157">16253 15881 444 0,'0'0'2'0,"4"20"-1"16,6-5 1-16,6 3 1 15,8-1 0-15,7-5 1 47,10-1 0-47,8-4 1 0,6-11-1 0,0-11 0 0,-4-7 1 0,-6-7 0 0,-7-3-1 16,-15 1 1-16,-12 2 0 15,-12 4-2-15,-24 6 1 0,-12 6 0 16,-17 7-4-16,-12 6 0 15,-8 7 0-15,-4 10-2 16,1 4-3-16,7 3-3 16,10 1-3-1,9 0-5 1,21-3-7-16,15-7-17 0,7-7-51 0,20-5-1 0</inkml:trace>
  <inkml:trace contextRef="#ctx0" brushRef="#br1" timeOffset="75451">16399 15371 390 0,'0'0'1'16,"0"0"3"-16,-1 15 2 15,0 4 2-15,-5 9 2 16,1 9 3-16,-2 13 0 0,-1 9 2 16,-4 7-1-16,1 5-1 15,-1 4-4-15,3-1-1 16,2-2-1 15,1-7-7-31,5-5 0 0,0-6 0 0,0-8 0 0,2-7-9 0,5-7-5 16,-1-11-9-16,6-14-42 15,3-2-28-15</inkml:trace>
  <inkml:trace contextRef="#ctx0" brushRef="#br1" timeOffset="75731">16783 15312 451 0,'0'0'1'0,"8"2"-1"16,11 10 1-16,11 7 1 15,6 12 0-15,5 12 2 16,3 13-1-16,2 14 0 31,-4 14 1-31,-8 11-2 0,-15 3 0 0,-14 3-1 0,-8-4-1 16,-19-4-2-16,-13-8-5 15,-14-8-11-15,-13-19-69 16,-11 1 0-16</inkml:trace>
  <inkml:trace contextRef="#ctx0" brushRef="#br1" timeOffset="76145">14137 15604 329 0,'0'0'8'16,"-28"26"4"-16,0 13 4 16,-11 21 5-16,-5 17-2 15,-5 25 2-15,2 19 0 0,7 17 0 16,18 7-11-16,30-5-10 15,28-11-11-15,37-20-45 16,22-15-33 15,27-29-7-31</inkml:trace>
  <inkml:trace contextRef="#ctx0" brushRef="#br1" timeOffset="83474">4126 6392 186 0,'0'0'4'0,"0"0"2"15,-10 4 2-15,10-4 0 0,0 0 7 16,-7 12 9-16,13-10 1 16,15-2 3-16,16-1-4 15,22-7-1-15,15-5 0 0,14 0 1 16,4-4-8-16,8 1-8 15,-9 0-2-15,-10 5-4 16,-16-2-8 0,-16 10-16-16,-16 6-46 0,-14-1-15 0</inkml:trace>
  <inkml:trace contextRef="#ctx0" brushRef="#br1" timeOffset="84325">3820 10379 258 0,'9'0'3'16,"16"-2"4"-16,15-4 4 16,14-4 2-16,17-4 2 0,13-3 2 15,17 1 0-15,9-2-1 16,-5 2 0-16,-6 3-6 15,-3 7-10-15,-9 3-12 16,-7 4-25-16,-8 9-42 16,-9 2-5-16</inkml:trace>
  <inkml:trace contextRef="#ctx0" brushRef="#br1" timeOffset="85356">1419 6733 204 0,'0'0'7'0,"16"0"2"0,8 0 2 15,10-5 1-15,12-3 1 16,12 1 0-16,4-2 1 15,8 0 0-15,-3-2-6 16,-2 1-3 0,-9 1-4-16,-10 4-5 0,-13-2-8 0,-11-1-44 15,-6 8-18-15</inkml:trace>
  <inkml:trace contextRef="#ctx0" brushRef="#br1" timeOffset="85611">1595 6497 295 0,'0'0'2'0,"6"14"0"15,1 2 2 16,2 10 2-31,1 4 0 0,1 11 3 0,1 5 0 0,-2 4 0 0,0-2 0 16,-3-4-1-16,-3-4-2 16,0-9-1-16,-2-5-5 0,0-8-10 15,-1-7-15-15,-1-11-42 16,0 0-14-16</inkml:trace>
  <inkml:trace contextRef="#ctx0" brushRef="#br1" timeOffset="86061">1890 6254 339 0,'0'0'-3'0,"0"0"2"16,12 4 0-16,-12-4 3 15,22 17 1-15,-6 1 2 16,5 5 2-16,3 6 2 15,0 5 4-15,1 3-1 0,-3 1-1 16,1 1-1-16,-7-3-2 16,1-4 0-16,-5-7-2 15,-4-4 2-15,-2-9 0 0,0-2 1 16,-6-10 0-1,0 0 0-15,0 0-1 0,0 0 0 16,4-19-2-16,-2-1-1 16,-1-9-2-16,1-7-1 0,0-3-1 15,1-4 0-15,-2-1-1 47,2 2-1-47,1 3-1 0,-3 3-2 0,3 8-3 0,-2 3-6 0,3 8-8 16,0 2-8-16,7 6-32 0,4 7-28 15,-1 2-8-15</inkml:trace>
  <inkml:trace contextRef="#ctx0" brushRef="#br1" timeOffset="86605">2366 6292 248 0,'0'0'4'16,"0"0"3"-16,2 15 6 15,3-1 3-15,1 3 2 16,1 5 2-16,3 5 0 0,1 2 4 31,0 0-2-31,-1 0-6 0,0-6-3 0,-3-2-4 16,0-7 0-16,-2 0-1 15,-5-14-1-15,5 13-1 16,-5-13 0-16,0 0-1 0,0-8-1 16,0-5 0-16,0-5-2 15,0-4-1-15,0 0-1 0,0-5-1 16,0 3-1 15,0 2 0-31,0 1-1 0,3 6 0 0,-3 15 0 0,12-10 0 16,-2 10 0-16,2 5 1 0,3 7 0 15,3 6 1-15,0 4 1 16,1 3 1-16,-2 0 0 15,-4-3 1-15,-4-2 0 16,1-5 2-16,-7-4 0 16,-3-11-1-16,0 0 0 0,8-12-1 15,-3-8-1-15,1-4 0 16,2-3-1-16,-1 1-2 15,2 2-2-15,-3 0 1 16,4 7 0-16,-10 17 1 0,15-1 1 16,-8 11 0-16,0 10 0 46,-1 9 1-46,-3 1 1 0,0 6 1 0,2-3 0 0,-3-4 0 0,-3-5 0 0,2-4 0 16,-1-9-4-16,0-11-7 16,0 0-12-16,6-24-66 15,1-6 0-15</inkml:trace>
  <inkml:trace contextRef="#ctx0" brushRef="#br1" timeOffset="86816">2808 6057 420 0,'0'0'0'0,"0"0"-2"0,0 0 0 0,1 10 2 0,3 5 3 16,0 9-1-16,0 12 2 15,2 13 1-15,-1 9 3 32,-1 13-2-32,-2 3 2 0,-3 6-2 0,1-3-2 0,-5-4 0 15,-1-11-1-15,1-10-1 0,-1-12 0 16,2-9-1-16,2-12-1 31,0-9-2-31,2-10-14 0,0 0-70 0,-5-14-1 16</inkml:trace>
  <inkml:trace contextRef="#ctx0" brushRef="#br1" timeOffset="87060">3001 6227 430 0,'0'0'-1'0,"0"0"-1"16,4 16 1-16,2 5 2 15,1 7 1-15,0 9 1 16,-2 11 0-16,4 7 2 0,-3 3 1 16,-2 3 1-16,-1-2-1 15,-3-6-1-15,-1-5-1 16,-3-7 0-16,0-11-1 15,-1-6-1-15,1-9-1 0,0-4-5 16,4-11-14-16,-32-5-68 16,28-16-2-1</inkml:trace>
  <inkml:trace contextRef="#ctx0" brushRef="#br1" timeOffset="87483">2947 6368 342 0,'0'0'0'0,"0"0"1"16,0 0 1-16,0 0-1 15,0-8 2 1,7 3 3-16,11-3 1 0,9-3 3 16,12-1 2-16,10 0-1 15,8-1 0-15,5 0-1 0,-2 0 0 16,-3 6-3-16,-8-1-2 31,-12 4-4-31,-8 4-1 0,-15 5-1 0,-13 5 1 16,-7 6 0-16,-15 3-2 0,-14 1 1 15,-7 3 2-15,-10 0-1 31,-8-2 2-31,-1-1-2 0,2-6-2 0,6-2 0 16,10-4 0-16,10-1 0 0,11 0 1 16,11 3 2-16,11 5 2 46,9 1 2-46,13 4 1 0,11 6 2 0,8 3 1 0,11 3 0 0,5-3-2 0,3 2-1 16,2 1-2-16,-5-3-1 16,-5-1-3-16,-5 2-4 15,-11-2-6-15,-5 4-10 16,-9 17-49-16,-4-17-23 15</inkml:trace>
  <inkml:trace contextRef="#ctx0" brushRef="#br1" timeOffset="88284">1638 10500 331 0,'0'0'2'0,"0"0"0"15,0 0 0-15,0 0 3 16,0 0 3-16,9 2 1 15,10-2 2-15,11 0 0 0,10-2-1 16,6-1 0-16,4 0-1 16,0 2-3-16,-1-2-2 15,-8 1-3-15,-7 2-4 0,-12-2-7 16,-4 2-9-16,-18 0-30 15,0 0-35-15,0 0-6 16</inkml:trace>
  <inkml:trace contextRef="#ctx0" brushRef="#br1" timeOffset="89088">2048 10280 265 0,'0'0'6'16,"5"13"5"-16,-2 4 2 16,2 1 3-16,1 9 0 15,0 3-1-15,0 0 2 0,1 4 1 31,-2-3-4-31,-3-6-5 0,2-3-3 0,-3-7-1 16,0-6-1-16,-1-9 0 16,0 16 0-16,0-16-2 0,0 0 0 15,0 0 1-15,0 0-1 47,4 8-1-47,-4-8 1 0,0 0-1 0,0 0 1 0,0 0-2 0,0 0 1 0,0 0-1 16,0 0 0-16,0 0 0 15,0 0 1-15,0 0 0 16,0 0 0-16,0 0 0 15,0 0 0-15,0 0 0 0,0 0 0 16,0 0-1-16,0 0 1 16,0 0-1 15,0 0 0-31,0 0 0 0,0 0 0 0,0 0 0 0,2 10-1 15,-2-10 1-15,0 0 0 0,2 9-1 16,-2-9 1 0,0 0 0-16,4 12 1 0,-4-12 0 15,0 0 2-15,0 0 1 0,0 0 2 16,0 0 0-16,0 0 0 15,7-14-1 17,-2-8 0-32,3-6 0 0,-3-9-2 0,2-3-1 0,-2-5-2 31,4-1 0-31,-4 3 0 0,-2 6 1 0,0 10-2 0,-2 1-4 15,-1 11-6-15,0 6-6 16,0 9-6-16,0 0-14 0,0 0-54 16,5 7-4-16</inkml:trace>
  <inkml:trace contextRef="#ctx0" brushRef="#br1" timeOffset="89682">2386 10256 275 0,'0'0'1'0,"7"12"2"0,0 1 2 16,1 3 3-16,2 6 5 15,0 4 0-15,2 5 1 16,-2 1 0-16,-1-2 0 15,-1-1 0-15,-5-8-2 0,0-1-1 16,-2-6-3-16,-1-5 1 31,0-9-1-31,0 0 0 0,0 0 0 0,-2-9-3 16,-1-6 0-16,0-3-3 0,2-1-2 15,0-2-2-15,1 0-1 16,0-1 0-16,6 5 0 16,2 2 0-16,2 6 0 0,0 4 0 15,1 2 1-15,0 3 1 16,2 6 1-16,-1 5 0 15,-3 1 1 1,1 1 1 0,-4-2 2-16,4 1 1 0,-10-12 0 0,11 8-1 0,-11-8 0 15,12-13-1-15,-7-6-1 16,3-2-1-16,1-1-1 15,-1-2-1-15,3 3-1 47,-4 2 1-47,2 5 0 0,-9 14-1 0,10-9 2 0,-10 9 0 0,9 13 0 0,-7 3 0 16,4 1 0-16,-2 5 1 15,1-3 1-15,-1 2 0 0,2-3-1 16,-4-4-2-16,1-3-2 16,-3-11-4-16,0 0-22 15,9 0-57-15,-5-18-4 47</inkml:trace>
  <inkml:trace contextRef="#ctx0" brushRef="#br1" timeOffset="89876">2856 10026 416 0,'0'0'-2'0,"0"0"0"16,1 12 2-16,0 6 2 15,2 8 2-15,-3 13 1 16,0 8 1-16,0 11-1 16,-2 8 4-16,-6 3 0 31,-2 0-1-31,-2-2-1 0,-2-4-3 15,2-12-1-15,0-9 1 0,4-9-1 0,-2-11-1 16,6-8-4-16,4-14-4 16,0 0-17-16,0 0-64 0,0-11-3 15</inkml:trace>
  <inkml:trace contextRef="#ctx0" brushRef="#br1" timeOffset="90146">2957 10219 409 0,'0'0'-2'15,"0"0"0"1,4 13 3-16,1 4 2 0,0 7 2 0,3 9 0 16,1 5 1-16,-2 8 2 15,5 6 2-15,-7 0-1 16,2-1-2-1,-2-2-1-15,-3-7-2 0,-1-9 0 0,0-3-1 16,1-8-3-16,-2-8 0 16,2-5-6-16,-2-9-13 15,0-7-69-15,6-11-1 47</inkml:trace>
  <inkml:trace contextRef="#ctx0" brushRef="#br1" timeOffset="90540">2987 10217 360 0,'0'0'1'0,"4"-10"3"16,9-2 2-16,7-2 3 31,7-3 2-31,12-4 1 0,9 0 0 0,5 0 1 0,2 6-1 15,-2 3-3-15,-3 9-4 16,-9 3-1-16,-9 11-2 16,-17 8 0-16,-15 10-2 0,-21 1 0 15,-10 2 1-15,-12-3-1 16,-12 1 1-16,-4-6-1 15,-2-5 0 17,3-4-1-32,10-7 1 0,8-4-1 0,9 1 0 0,10-3 0 0,8 0 1 15,13-2 1-15,-4 10 1 16,13-2 2-16,12 2 0 15,8 6 0-15,6 2 1 0,6 4 0 16,2-1 0-16,0 5-1 16,4-1 0-16,-2 3-2 15,-2 3-1-15,0-1-3 16,2 9-5-1,2-3-15-15,-2 7-67 0,17-4-3 0</inkml:trace>
  <inkml:trace contextRef="#ctx0" brushRef="#br1" timeOffset="96841">4376 6372 215 0,'0'0'7'16,"0"0"5"-16,-5-8 2 0,5 8 5 15,-4-9-2-15,4 9 0 16,0 0-2-16,-3-9 2 15,3 9-7-15,2 11-4 16,2 4-3-16,0 8-2 0,-2 2 1 16,-2 4 3-16,-1 1 1 15,-8-4 2-15,-3-4 1 16,-9-5-1-16,0-7 1 15,-5-8-1-15,2-4 0 16,-1-11-1-16,6-7-3 0,7-1-1 16,3-5-1 15,11 1-2-31,9-2 1 0,9 4-2 0,6 1 0 0,4 10 0 0,-1 4-1 15,-1 6 1-15,-4 4 1 16,-4 9 1-16,-10 7 0 16,-11 0 1-16,-4-1 1 15,-13-1 2-15,-7-6 0 0,-1-3 0 16,-2-7 0-16,1 0-1 15,4-2-1-15,6-7-2 47,11-2-1-47,6 11 0 0,11-15-5 0,13 15-5 0,-1 0-13 0,10 4-61 0,6 14-2 16</inkml:trace>
  <inkml:trace contextRef="#ctx0" brushRef="#br1" timeOffset="98299">4289 10366 196 0,'0'0'1'0,"0"0"2"15,5 1 2-15,-5-1 1 16,13 5 2-16,-13-5 0 0,18 12 4 16,-9-7 0-16,-9-5 2 15,12 14 0-15,-12-14-1 16,0 15-1-16,0-15-2 15,-15 9 2-15,1-9-2 0,0 0-3 16,0-8-1-16,0 1-2 16,6-4-2-16,4 0-1 15,4-2 0-15,4 4-1 16,12 1-1-16,4 3 1 15,2 3-2-15,2 2 1 0,0 2 1 16,-5 5 1-16,-7 3 1 16,-5 3 0-16,-7-2 1 15,-11-1 1-15,-6-2 2 16,-5-4-1-16,-4-3-1 0,-3-1-1 15,7-5-10-15,-2-8-19 16,7-1-51-16,17-2-5 62</inkml:trace>
  <inkml:trace contextRef="#ctx0" brushRef="#br1" timeOffset="102884">15200 5918 176 0,'0'0'6'0,"0"0"3"16,0 0 3-16,0 0-1 15,0 0 2-15,0 0 1 0,-5 7-1 16,5-7 2-16,-7 9-4 16,7-9-3-16,-4 10 3 15,4-10 0-15,0 0 1 16,0 0 0-16,-4 9 0 15,4-9-1-15,0 0-1 0,0 0-1 16,0 0-1-16,0 0-5 16,-11 1-2-16,11-1 0 15,0 0 0-15,0 0 0 16,0 0 0-16,0 0 1 0,0 0-1 15,16-8 1-15,4-1 0 16,4-1 1-16,4 0-2 16,0-2-1-16,-1 4-1 15,-2 3 0-15,-7 5 1 0,-6 1 0 16,-12 9 1-16,-4 3 0 15,-14 0 1-15,-7 3 1 16,-1 0 1-16,0-4 1 0,-3-3 0 16,7-5-1-16,5-4 0 15,17 0-1-15,-10-16 0 16,13 5-1-16,7-4-1 15,4 0 0-15,1 4-2 16,0 1 0-16,-3 5-1 0,-3 5 0 16,-9 0-5-16,4 8-15 15,-13 4-57-15,5 4-5 16</inkml:trace>
  <inkml:trace contextRef="#ctx0" brushRef="#br1" timeOffset="104607">9543 10393 98 0,'0'0'3'0,"5"-1"3"15,7 0 2-15,3-4 3 16,-1 4 1-16,2-3 0 0,-1 3 0 15,1-2 2-15,-16 3 1 16,17 2 1-16,-19 6-2 16,-11 6-1-16,-4-2 2 15,-3 2 2-15,-3-2 0 0,1 1 0 16,0-4-4-16,1-5-1 15,7-4-3-15,14 0-2 16,-7-9-2-16,10-4-2 16,10-2-2-16,5 2-1 0,7-1-2 15,2 2 0-15,1 6 0 16,0 4 0-16,-5 2 1 15,-4 8 0-15,-7 8 2 16,-8-1 0-16,-5 3 2 0,-13 1 1 16,-5-3 1-16,-6-4 0 15,-2-4 1-15,-1-4 0 16,5-4-1-1,2 0-1-15,6-8-4 0,7-5-4 0,9 4-13 16,8 9-53-16,12-7-12 16</inkml:trace>
  <inkml:trace contextRef="#ctx0" brushRef="#br1" timeOffset="106024">6988 8354 160 0,'0'0'9'15,"0"0"4"-15,0 0 1 16,0 0-1-16,5 0 5 15,-5 0 2-15,0 12 3 0,-5-2 0 16,-3 0-4-16,2-1-2 16,-1 0 0-16,7-9-1 15,-6 8-2-15,6-8-2 16,9-10-4-16,9-4-3 0,6-3-2 15,2 0-3-15,1 0 0 16,1 2 0-16,-6 4 0 16,-3 4 0-16,-6 7 1 31,-13 0 1-31,-1 20-5 0,-12-5-14 0,-12 4-61 0,17 4-1 15</inkml:trace>
  <inkml:trace contextRef="#ctx0" brushRef="#br1" timeOffset="106890">13235 8098 221 0,'0'0'6'16,"-13"0"6"-16,13 0 2 0,-13 0 0 16,13 0 1-16,0 0 0 15,0-11-1-15,11 5-2 16,7-6-13-16,10 3-38 15,10 2-35-15,-9 1-4 0</inkml:trace>
  <inkml:trace contextRef="#ctx0" brushRef="#br1" timeOffset="108674">3197 7495 100 0,'0'0'12'0,"0"0"4"16,-10 0 7-16,10 0 1 15,0 0 3-15,0 0 0 16,-11-3 0-16,11 3 0 0,0 0-9 16,0-11-7-16,0 11-4 15,2-16-2-15,4 7-2 16,1-2-1-16,1-3-1 15,1 0 0-15,4-4 0 16,-1 0 0-16,3-2 0 0,-2 1 0 16,1 1-1-16,-2 0 0 15,2-3-1 32,3-1 2-47,0-1-1 0,1 0 0 0,1-2 0 0,4-4 1 0,-1 1 0 0,3-1 0 0,-1 0 0 16,-3-1 0-16,1 3 0 15,-4 3-1-15,-3 0 1 16,-2 2 0-16,3 1 0 0,-3 1 1 15,0 1 1-15,-1-3 1 16,1 0-1-16,1-4 1 31,1-2 1-15,3-3-1-16,2 0-1 0,2 0 0 0,-2-3-1 0,3 4 0 0,-2-1 0 15,4 2 1-15,-6 5 0 16,0 0 0-16,-5 0 2 0,-1 6-1 16,2-5 0-16,-2 3-1 15,4-2 0-15,2 1-1 16,4-1 0-16,0 0-2 15,5 3-1 17,5 3 0-32,1 0 0 0,3 3 0 0,5 2 1 0,6 2 0 0,11 1 1 15,11-4 0-15,12 2 0 16,8 1 1-16,6 1 0 31,3 5-1-31,-3 4 0 0,-6 4-1 0,-6 8 1 0,-10 8-1 16,-11 4 0-16,-4 8 0 15,-7 5-4 1,2 8-10-16,1 1-28 0,0 13-37 15,12 0-6-15</inkml:trace>
  <inkml:trace contextRef="#ctx0" brushRef="#br1" timeOffset="110115">8922 9818 155 0,'0'0'9'0,"0"0"3"16,-9-8 6-16,9 8 4 0,0 0 1 16,0 0-2-16,-10-11 0 15,10 11-1-15,0 0-7 16,0 0-5-16,1 7-4 15,-1-7-4-15,10 12-1 0,-10-12 1 16,9 17 1-16,-3-9 2 16,-1 1 0-16,-1 1 0 15,-2 3 0-15,1-2 1 16,1 3-1-16,1 0 0 0,3 4 0 15,-1 1-1-15,1 1 0 16,2 0-1 31,1 0 1-47,0 0 0 0,3 2 0 0,-4-1 1 0,-1-1-2 0,2-1 2 0,-1 0 0 0,0-2-1 15,3-2 1-15,-3-1-1 16,1 1 0-16,3-2 2 16,-3 0-2-16,3 0 0 15,-2-2 0-15,3 2-1 0,-2 4 1 16,3 0-1-16,-2 0 0 15,5 2 1-15,0-1 0 16,3 2 0 0,1-1 0-16,2-1 0 0,-2-2 0 0,2-3 0 15,0-1-1-15,-3 0 1 16,1-4-1-16,-3 1-1 15,-2-2 0-15,-1 4 1 0,1 0 0 16,-2 1-1-16,6 0 2 16,-1 0-1-16,2 3 0 15,-1-4 1-15,3 0 0 31,0-4-1-31,-1 2 0 0,4-4 1 0,-4-5 0 0,3-6-1 16,1-10 1-16,6-5-1 16,2-8 1-16,2-7 0 15,-1-3-1 16,-1-5 1-31,2 1-1 0,-2 3-2 0,-4 2-1 0,0 7-6 0,-6 2-7 16,4 0-41-16,0 7-29 16,0-2-6-16</inkml:trace>
  <inkml:trace contextRef="#ctx0" brushRef="#br1" timeOffset="111217">14921 6355 113 0,'0'0'6'0,"0"0"6"15,0 11 1-15,0-11 4 16,-3 13 2-16,3-13 4 15,-4 16 0-15,1-7 2 0,3-9-4 16,-2 13-3-16,2-13 1 16,0 0-1-16,0 0-2 15,0 0-3-15,0 0-2 16,0 0 1-16,0-16-2 0,0-3-3 15,0 0-3-15,7-6-2 16,1-4-1-16,-1-5 0 16,4-1 0-16,-1-2 1 15,2-2-1-15,2 3-1 0,-3 2 0 16,4 2-1-16,2-1 1 15,1 6-1-15,4 0-1 16,2 6 0-16,2 1 0 16,10-1 1 15,6 4 1-31,8 2 1 0,4 3-1 0,1 5 1 0,1 6-1 0,0 2 1 15,-1 11 1-15,-6 8 0 16,-7 2-3-16,-4 8-6 0,-6-4-8 16,-1 2-43-16,0 8-22 15</inkml:trace>
  <inkml:trace contextRef="#ctx0" brushRef="#br1" timeOffset="113149">15026 6160 177 0,'0'0'4'0,"0"0"2"16,0 0 2-16,-8 0 3 16,8 0 2-16,-10 0 1 15,10 0 0-15,-14 2 0 0,14-2-2 16,-11 7-2-16,11-7-1 15,-11 12-4-15,11-12 0 16,-16 14 0-16,8-6-1 0,-1 1 1 16,-3-3 2-16,-2 1-2 15,-1 0-1-15,4 2 0 16,-3 1-1-16,1 2-1 15,1 0 0-15,1 1-1 0,-1 3 0 16,1 4 0-16,-3 2-1 16,1 2 0-16,-6 0 1 15,0 3-1-15,-4-1 1 16,-5 6 0-16,2-4 0 0,0 4-1 15,-3-3 1-15,7 3 1 16,0-3-1 0,3 1 0-16,4 0 1 0,2-5 0 15,1 3 0-15,-3-5 2 16,3 0-3-16,-3-1 3 15,-2 2-2-15,1 0 0 0,-1-1 0 16,-1 5-1-16,0-1 0 16,-1 4 0-16,0 1-1 15,-3 3 1-15,5-2-1 0,-3 0 1 16,2 2 1-16,-3-2-2 15,-1-1 1 32,-1 1 0-47,0-2 0 0,-3-1 1 0,-2 1 1 0,1-2 0 0,-3 3 0 0,2-5 0 0,-1 1 0 16,2-3-1-16,0 4 1 15,5-5-2-15,-2-2 1 0,0 2-2 16,-2-2 1-16,2 2 0 16,-1-2-1-16,0 5 1 15,-2-2 0-15,-2 3-1 31,2 1 1-31,0 3 0 0,3-2-1 0,0-2 1 16,1 3 0-16,-3-4-1 0,2 2 1 16,1-3 1-16,-3 3-1 15,-2 0 1 1,-1 1 0-16,1 1 0 0,-1-2-1 15,4 0 1-15,1 0 0 16,-1-1-1-16,6-1 2 16,-2-2-3-16,1-3 1 31,0-1 1-31,-2-1-1 0,-1 1 1 0,-3-3-1 0,3 3 0 15,-5-2 1-15,-1 3-1 16,-2-2 0 0,1 4 0-16,0-5 0 0,1 3 0 0,-3 0-1 15,3-1 1-15,-1-1 0 16,1-2-1-16,5 0-1 15,0 1 1-15,-1-2-1 0,2 1 1 47,-2 2-1-47,1 0 0 0,-2 0 0 0,0 2 0 0,-2-1 2 0,-2 4-1 16,-1-1 0-16,-1 2 1 15,0-1-1-15,0 1 1 0,4-2-1 16,-1 3 0-16,-1-3 1 16,1 3-1-16,-6-1 0 15,0 3 0-15,-2 1 1 16,-2 1-1 15,-4 3 0-31,0-3 0 0,2 2 0 0,4 0-1 0,0 0 0 0,2-1 1 16,1-1-1-16,4 1 0 15,-2-1 0-15,-2 0 1 16,-3 1 0-16,-3 1-1 0,1-1 2 15,-2-2-2-15,-1 1 1 16,1 0 0-16,0 0 0 0,3-3 0 16,1 0 0-1,2-1 0-15,-1 0 0 0,0 2-1 16,1-4 1-16,3-2 0 15,-4 4 0-15,0-2 0 16,1-2 0-16,-1-1 0 0,3 2-1 16,4-3 1-1,0 0 0-15,4 1 0 0,0-4-1 16,3 2 1-16,0-1 0 15,1 0-1-15,-4 3 1 0,-1 0 0 47,-4-2-1-47,0-1 1 0,-2 2 0 0,-4-1-1 0,1-1 1 0,-2 1 0 16,-2-1 0-16,3-5 0 0,-4 6 0 15,-5-1 0-15,0 0-1 16,-6 2 1-16,-1 1 0 16,-1-1 0-16,2-2 0 15,2 0 0-15,5-1-1 0,4-4 0 16,7-3-2-16,5-6-6 15,11 3-21 17,17-8-55-32,-20 4-3 0</inkml:trace>
  <inkml:trace contextRef="#ctx0" brushRef="#br1" timeOffset="115584">5205 6436 106 0,'0'0'8'0,"0"0"5"15,0 0 4-15,0 0 1 16,0 0 2-16,0 0-2 15,0 0 1-15,0 0-2 0,-8 0-8 16,8 0-5-16,0 0-4 16,0 0-1-16,0 0-1 15,0 7 1-15,0-7 0 16,1 11 1-16,-1-11 2 0,3 16-1 15,-3-16 1-15,7 16 2 16,-7-16-2-16,10 17 1 16,-1-6-1-16,0-1 2 15,2 4-2-15,2-1 1 0,0 6-1 16,2-3 0-16,0 2-1 31,2 2 0-31,-2-2 0 0,1 0 1 0,1 1 0 16,2 4 0-16,-1-5 0 15,-2 4 0-15,4-3 1 0,-3 5 0 16,1-6-2-16,-1 8 1 47,1-6 1-47,0 1-1 0,0-2-1 0,2 2 0 0,2-2 1 0,-3 2-1 0,4-1 0 15,-2 2 0-15,1-1 0 16,0 0 0-16,3 2 0 15,0-1-1-15,0 2 1 0,2 4-1 16,-2 1 0-16,4-3 0 16,-3 5 1-16,5-2 0 15,-3 3 0-15,1 1 0 16,1-4 0-16,1 1 1 15,0-4-1-15,0 3 3 0,0-5-2 16,0 1 0-16,0-4-1 16,-4 1 1-16,3 1 0 31,-4 1-1-31,4 1 0 0,-3 1 0 0,2 2 0 0,1-1-1 15,-1 3 0-15,2-1 1 16,-2 2 0-16,2-1-1 16,-2 0 0-1,3-4 1-15,-5 3-1 0,-1-5 1 0,0-2 0 16,1 2 0-16,-2-2 0 15,-2 1 0-15,0-4 1 16,-1 5-1-16,2 0 1 31,-3 5 1-31,1 0 0 0,0 2 0 0,2 2 0 0,-2 4 1 16,-1 0 2-16,3-1-1 15,0 0 0 1,-1-3 2-16,4-1-1 0,-2-5 1 0,0 0-1 16,2-1 1-16,-1-1-1 15,2-1-1-15,-2 4-1 16,1 1-2-16,2 3 0 0,0 2-1 47,1 2 0-47,2 1 0 0,4-1-1 0,2 3 0 0,-2-4 2 0,1 0-2 15,0-4 1-15,-3-1 0 0,-2-2-1 16,-3-2 1-16,1-2-1 15,-2 1 1-15,1-2-1 16,2 2 0-16,0 2 1 16,2 0 0-16,3 1-1 15,1 2 0 1,-2 0 0-16,3 0 0 0,-3-4 0 0,0 0 0 15,-2-1 0-15,-3-4 0 16,-3 1 0-16,1-4 0 0,-2-3 0 16,-1 2 1-16,1 0-1 15,2 2 0-15,0 0 0 16,2-2 0-16,0 5 0 15,1-3 0-15,-3 1 0 0,-1-1 1 16,0 1-1-16,-3-1 0 31,-2-2 0-31,1 3 0 0,1-4 0 0,-1 3 0 16,-2-2 1-16,2-1-1 0,3 0 0 15,-2-2 1-15,1 1-1 16,-1-2 0-16,1 0 0 16,0-2 1-16,1 3-1 15,1-2 0-15,-2 0 0 16,-2 1 1-16,2 3-1 0,2-2 0 31,-2 2 1-31,-1 2-1 0,-2-3 0 0,2 2 2 16,-1 0-1-16,-1-2 0 15,-1 1 0-15,0-2 1 0,0 0-1 16,-2-1 1-16,0 3-1 47,1 0 1-47,-2-2-1 15,1 3 1-15,-1 3-1 0,-1 0 0 0,-1 0 0 0,-3 2 1 0,-1-2-1 0,3 3 0 16,0-4-1-16,3-1 1 15,1-2-1-15,1-2-2 0,8-3-2 16,0-3-7-16,6 1-12 16,-8-2-64-16,8-6-3 15</inkml:trace>
  <inkml:trace contextRef="#ctx0" brushRef="#br1" timeOffset="115924">9507 10562 311 0,'0'0'5'0,"12"5"3"16,4-4 1-16,8 0 1 31,9-1 0-31,9 0 2 0,8-2-2 0,7-3 1 0,4-1-5 16,1 1-3-16,-1 2-6 15,-2 3-8-15,-8 0-20 16,-6 3-48-16,9-1-4 15</inkml:trace>
  <inkml:trace contextRef="#ctx0" brushRef="#br1" timeOffset="116633">3213 7444 300 0,'0'0'3'0,"0"0"1"16,0 0 0-16,0 0 0 15,0 0-1-15,0 0 1 16,-4 8 1-16,-9 14 0 0,-14 14-3 16,-9 17 0-16,-18 15-2 15,-10 4-5-15,-10 12-34 16,-7-1-34-1,5-15-7-15</inkml:trace>
  <inkml:trace contextRef="#ctx0" brushRef="#br1" timeOffset="118027">14530 1768 292 0,'0'0'1'0,"0"0"-2"16,0 0-1-16,0 0 1 15,7 9 4-15,-1 17 0 16,-3 13 6-16,2 12 0 15,-6 17 3-15,-4 29 6 16,-11 8 2-16,-1 1 0 16,-8 1-4-16,-1-13-4 15,-1-13-9-15,0-9-14 16,4-15-42-16,9-35-27 0</inkml:trace>
  <inkml:trace contextRef="#ctx0" brushRef="#br1" timeOffset="118327">14952 1948 308 0,'-4'14'4'15,"-2"9"0"-15,-4 15 3 47,0 11 2-47,-3 17 3 0,5 2 0 0,-1 2 1 0,-1-2 1 0,2-13-4 16,7-7-6-16,-1-19-14 15,2-29-57-15,0 0-11 16</inkml:trace>
  <inkml:trace contextRef="#ctx0" brushRef="#br1" timeOffset="118603">14836 1869 385 0,'0'0'-2'0,"0"0"-1"15,-1 15 1-15,10 9 0 0,7 9 1 16,9 11-1-16,6 11 4 16,7 11 2-16,6 5 4 15,2-1 1-15,3-8 2 16,-4-9 2-16,-1-14 2 15,-6-17-1-15,-4-19-3 0,-4-23-4 32,2-17-2-32,-6-18-1 0,-4-17-2 0,-4-11-2 15,-6-9-4-15,-9 45-2 0,0-2-4 16,-3 1-5-16,0-3-21 15,-6 9-53 17,6 1-5-32</inkml:trace>
  <inkml:trace contextRef="#ctx0" brushRef="#br1" timeOffset="118931">16500 1586 406 0,'0'0'-2'16,"0"0"0"-16,0 15 2 15,0 11 1-15,1 18 0 16,1 16 1-16,1 15 0 16,-1 15 4-16,-2 8 3 15,2 7 2-15,0-8-3 0,-1-8 0 16,-1-15 0-16,0-19-2 15,0-14 0-15,0-17-6 16,4-13-12-16,-4-11-62 0,-6-9-13 16</inkml:trace>
  <inkml:trace contextRef="#ctx0" brushRef="#br1" timeOffset="119151">16282 1632 347 0,'0'0'0'15,"19"-5"-1"-15,4 2 1 0,5 0 1 16,6 1-1-16,2 2 1 15,24 3 3 17,16 9 2-32,-7 13 2 0,-5 4 1 0,-11 17 0 0,-24 11-1 0,-40 4 2 15,-38 0-1-15,-16-5-4 16,-5-9-2-16,4-8-6 15,4-12-14-15,16-12-22 0,21-6-42 16,11-9-9-16</inkml:trace>
  <inkml:trace contextRef="#ctx0" brushRef="#br1" timeOffset="119406">17064 1634 405 0,'0'0'-1'0,"0"0"3"15,5 8-1-15,2 11 1 0,2 10-1 16,3 15 1-16,-3 14 0 31,1 7 0-31,-1 10 2 0,-2 3-5 0,-5-8-5 16,-3-6-17-16,-13-29-60 31,-5-21-2 0</inkml:trace>
  <inkml:trace contextRef="#ctx0" brushRef="#br1" timeOffset="119542">17009 2062 415 0,'0'0'1'0,"31"-16"1"16,5 4 0-16,16-12 0 16,8-1 0-16,3-4-3 15,6-5-4-15,-1-11-8 0,-3-2-34 16,-40 26-37-16,-4-6-6 47</inkml:trace>
  <inkml:trace contextRef="#ctx0" brushRef="#br1" timeOffset="119680">17375 1592 287 0,'0'0'8'0,"0"18"4"16,0 11 4-16,0 13 0 0,3 20 1 15,1 11 2-15,2 12 0 16,-1 12 2-16,3 2-6 16,1-7-4-16,-2-14-3 15,2-11 0-15,-4-24-5 31,-1-11-6-31,-4-20-24 0,0-12-56 0,3-27-6 0</inkml:trace>
  <inkml:trace contextRef="#ctx0" brushRef="#br1" timeOffset="120137">17588 1696 392 0,'0'0'1'16,"0"0"-1"-16,17 13 1 16,3 4 1-16,1 9 1 31,2 17 1-31,0 12 1 0,2 8 1 0,-2 9 1 0,-6-2 1 15,-6 1 2 1,-3-10 0-16,-8-9 1 0,1-21 0 16,-1-16-5-16,0-15-2 15,-7-24-1-15,3-14-5 16,0-23-5-16,-2-12-3 15,6 30-3-15,0-6 0 32,0-1 2-32,2-2 3 0,5 0 1 0,3 0 2 0,1 2 3 15,3-1 2-15,2 7 2 16,4 3 0-16,2 8 1 15,0 4 0 17,2 13 0-32,-8 16 3 0,34 3 0 0,-1 29 1 0,-9 40-2 0,-7 28 1 15,-7 12-2-15,-9 9 3 16,-8-8 0-1,-5-29-2-15,-3-13-4 16,-1-19-4-16,2-23-19 16,23-26-64-16,-25-17-2 15</inkml:trace>
  <inkml:trace contextRef="#ctx0" brushRef="#br1" timeOffset="120234">17800 1833 418 0,'0'0'2'16,"0"0"-2"-16,0 0 1 15,14-3 0-15,4 1-2 0,12 2-4 16,7-1-10-16,10-6-46 15,5 3-23-15</inkml:trace>
  <inkml:trace contextRef="#ctx0" brushRef="#br1" timeOffset="120474">18516 1467 395 0,'0'0'0'0,"-6"7"0"0,0 3 0 0,3 5 1 16,-5 21 1-16,6 7 0 15,1 4-1 1,7 6 1-16,5 3-1 0,2 8 1 16,5-3 0-16,3-19-2 15,-12-1 1-15,-14-3 0 0,-20 1 1 16,-15-10-1-16,-10 0-1 15,-2-10-9 1,-4-1-45 0,5-9-27-16</inkml:trace>
  <inkml:trace contextRef="#ctx0" brushRef="#br1" timeOffset="120943">19183 1401 333 0,'0'0'0'0,"0"0"-1"0,0 0-1 16,-6-3-1-16,-4 3 1 0,-4 2 1 16,-4 4 2-1,-5 5 2-15,-4 1 1 0,-2 4 3 16,-3-1 0-16,15-8 4 15,-48 27-2-15,2 3 1 0,1 1-1 16,12 3-3 15,17-4 1-31,24-13-2 0,20-6 1 0,23-9-3 0,3 0 1 16,3-2-2-16,1 0-1 15,-5 1-1-15,-8 4-1 0,-10 3 3 16,-13 7-1 0,-12 9 2-1,-14 5-1-15,-5 1 1 0,-2 4 0 0,3 0 3 16,3-2-2-16,12-5 0 15,15-8 0-15,24-11-1 0,19-6 1 16,14-2 0 0,9-2 0-16,8-2-5 0,2-3-3 15,-3 0-6-15,-14 6-4 0,-11 3-4 16,-20 1-13-16,-26 2-50 15,-15 13-10 1</inkml:trace>
  <inkml:trace contextRef="#ctx0" brushRef="#br1" timeOffset="121342">15236 2859 392 0,'-16'0'3'16,"-21"8"-1"15,-13 0 1-31,-12 6 1 0,-7 2 0 0,-5-2 1 0,1 4 1 15,-1-1 2-15,20-2-1 0,25-7 3 16,29-8 1 0,46 0 1-16,47-12 1 0,54-16-2 15,61-4 0-15,64-9-2 16,63-1-9-16,57 0 0 0,63 5 0 15,0 5 0-15,0 4 0 16,-11 10 0 15,-28 6 0-31,-33 5 0 0,-50-1 0 0,-47 1 0 0,-74-5 0 0,-22 0 0 16,-40 0 0-16,-41 8 0 15,-39-3-48-15,-30-4-44 32,-30 1-3-32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8T19:36:08.30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8941 2115 175 0,'0'0'2'0,"0"0"2"0,8 9 6 15,-5 1 3-15,5 8 2 16,-2-1 2-16,7 19 8 31,3 3 0-31,-3 4-1 0,5 4-2 16,-4-4-3-16,4 8-1 46,-5-3-1-46,5 1-4 0,-11-12-6 0,0-2 0 0,-3-3-1 0,1-2 0 0,-2-3-2 16,-2-4 0-16,1-4-1 16,-4-2 0-16,2-5 0 15,0-12 0-15,0 10 1 0,0-10-1 16,0 0 1-16,0-7-2 15,0-13 0-15,2-4 0 16,-2-15-1-16,5-4 0 31,2-10-2-31,6-10-1 0,0-6-1 0,7-3 0 0,-1 4-1 16,0 3 2-16,-2 9-2 15,-2 7 1-15,0 11-1 16,-7 8-4 0,0 12-3-16,-4 5-5 0,-4 13-11 0,10-6-21 15,-10 6-38-15,8 17-5 16</inkml:trace>
  <inkml:trace contextRef="#ctx0" brushRef="#br0" timeOffset="328">9577 2070 105 0,'0'0'7'0,"-18"19"9"16,3 1 7-16,-5 14 6 16,-7 21 8-1,6 6 3 1,-1 9-2-16,2 2 2 0,11-4-5 15,8-7-8-15,3-4-5 16,13-13-6-16,7-20-8 16,2-11-1-16,-3-4-3 46,1-3-4-46,-4-6-6 0,5 0-15 0,-13 0-48 0,7-15-15 0</inkml:trace>
  <inkml:trace contextRef="#ctx0" brushRef="#br0" timeOffset="591">9887 2099 280 0,'0'0'1'0,"0"12"1"0,0 7 4 16,-1 6 4-16,-1 32 9 31,-4 7 1-31,0 4 0 16,0 6 2-16,-1-3 0 15,1 0-3-15,0-9-2 16,2-4-6-16,0-34-10 15,4-7-5-15,0-7-4 0,0-10-35 16,8 0-40-16,-4-10-3 16</inkml:trace>
  <inkml:trace contextRef="#ctx0" brushRef="#br0" timeOffset="784">9677 2384 402 0,'0'0'0'15,"9"-4"1"-15,9 0-1 0,11-2 1 16,8 0 0-16,9 2-1 15,0 0 1-15,6 1-3 16,-1-2-4-16,-3 0-27 16,3-1-44-16,-19-5-6 15</inkml:trace>
  <inkml:trace contextRef="#ctx0" brushRef="#br0" timeOffset="969">10364 2025 310 0,'0'0'2'16,"18"15"0"-16,-2 3 2 15,2 6 3-15,-6 11 2 47,-12 24 6-47,-2 6 1 0,-7 6 0 0,-11-6 0 0,-8-2-5 16,-1-5-4-16,-5-8-8 15,8-7-15-15,9-18-48 16,17-15-18-16</inkml:trace>
  <inkml:trace contextRef="#ctx0" brushRef="#br0" timeOffset="1316">10783 2239 327 0,'0'0'2'0,"8"0"-1"16,3 3 2-16,9-1 1 16,9-1 0-16,9-1 0 0,6 0 1 15,5 0 0-15,2-3-4 16,2-2-6-16,-4 3-24 15,0 6-46-15,-36 11-3 32</inkml:trace>
  <inkml:trace contextRef="#ctx0" brushRef="#br0" timeOffset="1444">10783 2537 373 0,'0'0'5'16,"4"2"3"15,13 0 0-31,14-1 1 0,15-1 0 0,15-5 0 0,10-2 0 0,12 2 1 16,5-6-6-16,1 2-6 15,-7-1-7-15,-7 9-27 0,-5 1-45 16,-27 7-3-16</inkml:trace>
  <inkml:trace contextRef="#ctx0" brushRef="#br0" timeOffset="2390">12589 1959 280 0,'0'0'0'16,"0"0"-1"-16,0 0 1 0,0 0 2 16,7 14 3-16,1 4 3 15,-2 10 5-15,3 8 0 16,2 10 5-16,2 22 5 15,-1 5 2 17,1 1-4-32,-2-4-1 0,-2-6-2 0,1-8-4 15,-4-8 0-15,0-11-3 16,-2-23-5-16,0-2 0 0,-4-12 0 15,0 0-1-15,8-5-1 16,0-16-4-16,0-5 0 16,5-7 0-16,0-8 0 0,5-12 0 15,-1-5 0-15,0-5 0 16,-1 2 0-16,-2 6-6 15,1 9-4 17,-6-3-6-32,3 11-12 0,-5 21-56 0,4-3-8 0</inkml:trace>
  <inkml:trace contextRef="#ctx0" brushRef="#br0" timeOffset="2887">13126 2374 363 0,'0'0'6'0,"3"15"-1"0,-2 2 4 16,0 3 0-16,-1 2 0 0,0 0 1 16,-1 3 3-16,1-4 2 15,0-4-4-15,-1-5 0 16,1-12-1-16,0 0-1 15,0 0-1-15,0 0-1 0,-3-7-2 16,1-6-2-16,2-6-2 31,0-1-2-15,1-3 0-16,3-2 0 0,4 2-1 0,3-1 0 0,3 6-1 0,5 7 0 15,-2 4 0-15,6 3 1 16,0 4-1-16,-2 9 2 16,-1 3-1-1,-3 5 2-15,-2 3 0 0,-7-3 2 0,4-1 0 16,-9-3 2-16,-3-13-1 15,14 4-1-15,-2-8 1 16,1-14-1-16,8-7 0 16,4 2-2-16,2 0-1 0,4 3 0 15,1 8 0-15,-3 5 0 16,-5 7 0-16,1 14 2 15,-7 5-1 17,-6 6 2-32,-1 6-2 0,-4 8 0 0,-4-7-6 0,2 8-8 0,-4-2-41 15,4-11-32-15,9-5-3 16</inkml:trace>
  <inkml:trace contextRef="#ctx0" brushRef="#br0" timeOffset="4192">14733 2002 124 0,'0'0'1'0,"-12"0"2"0,1 0 6 16,1 3 2-16,-6 5 8 16,-3 6 3-16,-3 7 3 15,-4 8 2-15,3 10 2 0,-8 19 2 31,8 2-3-31,0 1-5 16,8 3-3 0,4-8-4-16,7-4-2 0,4-6-2 15,10-8-3-15,12-23-7 0,5-10-6 16,12-5-12-16,5-2-42 15,5-20-21-15</inkml:trace>
  <inkml:trace contextRef="#ctx0" brushRef="#br0" timeOffset="4454">15011 2221 276 0,'-5'9'6'16,"-2"15"6"0,1 2 4-16,6 3 3 15,9-2 0-15,13-3 3 16,12-2 0-16,10-5 0 15,14-12-6-15,10-14-5 0,-1-11-5 16,-6-7-5-16,-8-4-3 16,-19 2-1-16,-17-3 0 15,-19 6-2 1,-25 6 1-16,-20 4-1 0,-20 8 2 15,-12 6 1-15,-9 2 1 0,4 11-2 16,7 7-5-16,14 1-14 16,63-19-59 15,21 12-4-31</inkml:trace>
  <inkml:trace contextRef="#ctx0" brushRef="#br0" timeOffset="4933">15874 2007 187 0,'-12'0'4'0,"-8"3"3"0,-2 6 2 16,-6 3 0-16,1 3 2 16,0 4 5-16,3 7 4 15,9 2 1-15,15 5 0 0,33 4 0 31,4 4-2-31,5-8 3 16,-1 9 1-16,-11-5-5 0,-16 1-4 16,-16-3-1 30,-21-2-3-46,-31-5-6 0,-11-8-7 0,2 7-25 0,13-11-53 0,-4-4-3 0</inkml:trace>
  <inkml:trace contextRef="#ctx0" brushRef="#br0" timeOffset="5643">17057 2063 294 0,'0'0'3'15,"0"8"0"-15,0 8 3 16,-1 6 1-16,-4 7 4 15,1 19 5 1,3 0 3 0,2-1 2-16,6-7 1 0,8-5-3 15,5-11-2-15,6-10-2 16,5-10-2-16,3-15-6 15,-4-7-3-15,-3 2-3 0,-6 1-2 16,-5 8-1-16,-6 5 1 16,-10 2-2-16,9 10 2 15,-7 4 0-15,4-1 1 0,4 1 3 16,6-5 2-16,7-7 0 15,2-5-1 17,3-13 0-32,-2-8-2 0,0-4 0 0,-4-4-4 0,-10-4-2 15,-6 0-1-15,-6-3-5 0,-8 5-2 16,-5 2-6-16,4 10-28 15,-1 8-33-15,3 4-12 16</inkml:trace>
  <inkml:trace contextRef="#ctx0" brushRef="#br0" timeOffset="6138">17829 2000 253 0,'0'0'4'0,"0"0"4"16,11-3 3-16,-2 3 3 15,6 0 0-15,-1 1 1 16,2 3 1 15,0 4 1-31,-1 7-2 0,-1 6-2 0,-7 10-2 0,-2 4-2 0,-5 5 1 16,0 13 4 15,-1-2 0-31,-1 0-1 0,1-7-1 16,2-8-1-16,11-7-1 15,11-10-1-15,9-4-1 16,6-13-6-16,4-2-1 31,2 0-4-15,-2-4-3-16,1 3-6 0,-10-3-10 0,-4-4-55 0,-10 6-15 0</inkml:trace>
  <inkml:trace contextRef="#ctx0" brushRef="#br0" timeOffset="6312">17803 2219 412 0,'0'0'0'0,"0"0"1"0,16-3-1 15,10 0 1-15,9 0 0 0,14-1 0 16,14-1 0-16,13 2-5 16,1-3-11-16,8-7-64 15,0 13-4-15</inkml:trace>
  <inkml:trace contextRef="#ctx0" brushRef="#br0" timeOffset="6733">18937 2052 354 0,'0'0'4'0,"0"0"1"16,7 0 4 15,5 0-1-31,9 0 1 0,5 1 0 0,11-3 0 0,2-1 2 0,6-2-5 16,-2 0-4-16,1-2-5 15,-6-2-8-15,-3 1-15 0,-6 3-55 16,-9-10-4-16</inkml:trace>
  <inkml:trace contextRef="#ctx0" brushRef="#br0" timeOffset="6956">19099 1717 303 0,'0'0'2'16,"0"17"1"-16,0 0 3 15,-2 8 4-15,-4 10 1 0,2 11 1 16,-5 10 2-16,-1 7 1 15,-5 0 0-15,1-4-2 32,1 6-2-32,0-11-4 0,7-9-4 15,2-12-8-15,10-11-26 16,20-5-49-16,4-17-5 15</inkml:trace>
  <inkml:trace contextRef="#ctx0" brushRef="#br0" timeOffset="7324">19717 1998 55 0,'0'0'-1'0,"-18"16"-2"16,4-3 0-16,3 8 4 15,-4 1 11-15,6 7 19 0,4 2 5 16,7 3 3-16,18-5 1 16,35-9 4-1,12-3-2 16,2-15 0-31,3-2-10 0,-2-9-15 0,-9-11-7 0,-15-7-2 16,-16-7-2-16,-39 1-2 16,-24-2 0-16,-13 1-4 0,-13 1 0 15,-4 9-2-15,-6 3-3 16,9 13-7-16,0 5-19 15,9 2-47-15,21 7-8 16</inkml:trace>
  <inkml:trace contextRef="#ctx0" brushRef="#br0" timeOffset="7533">19845 1719 346 0,'0'0'1'0,"0"0"-1"16,7 12 3-16,3 5 1 15,0 10 2 17,1 13 1-32,0 11 3 0,-2 13 1 0,-4 4 1 0,-6 19 2 15,-6 0-1-15,-2-5-2 16,-4-7-4-16,2-13-4 15,2-8-10-15,3-4-43 16,5-22-32-16,12-25-7 16</inkml:trace>
  <inkml:trace contextRef="#ctx0" brushRef="#br0" timeOffset="7810">20387 1453 313 0,'0'0'2'0,"19"7"0"0,0 7 0 16,0 4 4-16,33 34-2 15,-2 22 2-15,-1 15 0 16,-3 20 3 15,-7 14-1-31,-5 13 3 0,-27 9-6 0,-41-20-9 0,-28-8-37 0,-20-10-31 16,-19-23-4-16</inkml:trace>
  <inkml:trace contextRef="#ctx0" brushRef="#br0" timeOffset="8240">16898 1698 358 0,'-13'9'3'0,"-10"12"2"16,-7 18 2-16,-4 13-1 15,2 19 2-15,2 13 1 0,33 43 4 32,16 4-5-17,34 1-27-15,35-6-55 0,11-18-5 0</inkml:trace>
  <inkml:trace contextRef="#ctx0" brushRef="#br0" timeOffset="12934">8377 3762 242 0,'0'0'4'0,"16"0"2"0,16 0 1 15,14-7 3-15,12-1 2 16,16-2-1-16,8-2 2 15,8 0-1 1,7-1-2-16,-11 1-4 0,-13 0-6 16,-6 6-17-16,-11 3-27 0,-19-1-30 15</inkml:trace>
  <inkml:trace contextRef="#ctx0" brushRef="#br0" timeOffset="13179">8628 3967 283 0,'0'0'4'0,"14"3"1"31,10-2 3-31,13 2 1 0,12-2 0 0,12 4 2 0,11-3 0 15,11 1 0-15,-1-1-4 16,-6-1-5-16,-7-1-7 16,-8 1-13-16,-12 1-27 15,-15-2-32-15,-4 0-5 16</inkml:trace>
  <inkml:trace contextRef="#ctx0" brushRef="#br0" timeOffset="13528">9142 3360 241 0,'0'0'3'16,"12"0"4"-16,10 0 2 15,9 1 1-15,12-1 1 16,4 5 0-16,13 8 0 16,0 2 1-16,10 9-3 0,-7 8-2 15,-5 3-4-15,-8 9 1 16,-11 0 1-16,-8 1 3 15,-10-1 0 1,-8 2 2-16,-14-5 0 0,-11-2 0 0,-9-3-1 16,-3-1-3-16,-2 1-4 15,1-6-6-15,8 3-11 16,-2-10-27 15,15 0-38-31,19-7-6 0</inkml:trace>
  <inkml:trace contextRef="#ctx0" brushRef="#br0" timeOffset="14009">10639 3734 226 0,'0'0'7'0,"9"21"4"0,0 0 5 15,1 8 3-15,2 8 1 16,1 8 3-16,1 5 0 15,2 4 2-15,-6-3-6 16,0-5-4-16,-2-6-3 16,-5-11-1-16,1-6 1 0,-2-8-1 15,-2-15-2-15,0 0-1 31,5-18 0-31,-3-10 0 0,4-11-1 0,5-8-3 16,3-14-3-16,5-8 0 0,7-5-1 16,4 0 2-16,3 1-1 15,2 6 1 16,-4 7-3-31,1 9-1 0,-7 9-4 0,0 13-7 0,-14 5-9 0,3 10-31 16,4 11-36-16,-18 3-4 16</inkml:trace>
  <inkml:trace contextRef="#ctx0" brushRef="#br0" timeOffset="14226">10742 3464 391 0,'0'0'0'0,"9"-5"1"16,9-2 1-16,18-4 0 31,12-5 0-31,12-2 2 0,15-5 0 0,10-2 0 0,3 1-2 16,-1 4-6-16,-15-1-23 31,-15 4-48-31,-5 7-6 0</inkml:trace>
  <inkml:trace contextRef="#ctx0" brushRef="#br0" timeOffset="14572">10312 3742 306 0,'0'0'7'0,"0"0"4"15,6-4 0-15,12-3 1 16,10-4 1-16,11-2 1 0,12-2-2 15,5-3-7-15,8 4-25 16,-1 4-51-16,-2-1-10 16</inkml:trace>
  <inkml:trace contextRef="#ctx0" brushRef="#br0" timeOffset="14980">11377 3785 239 0,'0'0'3'0,"8"0"0"0,8-1 1 15,6-1 2-15,9-2-2 16,9 0 2-16,6-3-1 47,6 0 1-47,2 2-4 0,2 0-14 0,-6-3-40 0,0 5-16 0</inkml:trace>
  <inkml:trace contextRef="#ctx0" brushRef="#br0" timeOffset="15172">11349 4083 414 0,'0'0'-1'16,"0"0"1"0,24 1 0-16,10-1 0 0,19 0 1 15,15-5 0-15,19-3-1 0,13-1-4 16,14 0-14-16,4 6-46 15,-4-8-17-15</inkml:trace>
  <inkml:trace contextRef="#ctx0" brushRef="#br0" timeOffset="16098">12999 3425 278 0,'0'0'4'16,"0"0"-2"-16,0 0 3 0,0 0 1 16,4 11 5-16,7-1 1 15,5 11 2-15,2 7 0 16,5 7-2-16,6 10 5 0,1 7-2 15,-2 6-2-15,0-1-3 16,-3 1 0-16,-6-4-1 16,0-6-1 15,-6-7 0-31,-2-6-2 0,-5-12 1 0,-1-4-3 0,-3-8 0 0,-1-3 0 15,-1-8 0-15,4 11 0 16,-4-11 0-16,0 0 0 16,0 0 0-16,1-11 0 0,3-3 0 15,1-11 0-15,-1-5-1 16,3-13 0-16,2-9-3 15,8-12 0-15,-3-5 0 32,6 2 0-32,-3-1 0 0,0 4 0 0,-1 5 0 0,-5 8 0 15,3 14-3-15,-9 5-13 16,4 13-21-16,-5 8-23 16,-4 11-31-16,0 0-4 15</inkml:trace>
  <inkml:trace contextRef="#ctx0" brushRef="#br0" timeOffset="16643">13713 3798 302 0,'0'0'4'16,"1"13"4"-16,3 0 1 0,-1 5 1 16,0 4 2-16,-3 3 0 15,2 2 3-15,0-2 2 16,-2-2-3-16,1-6-1 15,0-5 0 1,-1-12-2-16,0 0 0 0,0 0-2 0,7-14-1 16,-2-7-2-16,4-2-3 15,3-3-2-15,1-3-1 16,7 0 0 15,1 2-1-31,6 3-1 0,-1 3-1 0,5 7 1 0,-2 5 0 0,1 9-1 16,-5 4 1-16,2 10-1 15,-4 5 1-15,-6 5 1 16,-2 2 1-16,-7 1 0 0,1-5 3 15,-3-2 1-15,-3-5 0 16,-3-15 1-16,0 0-1 16,2-6 1-16,5-10-2 15,2-3 0 16,5-1-3-31,3 0-2 0,2-1-1 0,6 8 0 0,-3 6 1 0,2 8-1 16,-3 4 1-16,-3 9 1 16,-5 7 0-16,-5 4 1 15,0 1 0-15,-3 2-3 0,-2-4-3 16,0-2-7-16,0-6-16 15,-3-4-56-15,18-6-4 16</inkml:trace>
  <inkml:trace contextRef="#ctx0" brushRef="#br0" timeOffset="17114">14855 3691 346 0,'0'0'-1'0,"0"0"1"0,0 0 3 16,12 8 5-16,4-8 1 15,8 0 2-15,8-6 1 16,11-3-1-16,4-3 3 15,5-7-1-15,1-2-4 0,-2-4-5 16,-8-4-3-16,-8 2-3 16,-16 0-2-16,-15 1 0 31,-10-1-2-31,-21 10 0 0,-13 4 0 0,-13 11 1 0,-12 5 6 15,-11 18 1-15,4 11 2 16,-4 13 0-16,7 12 1 0,11 7 1 16,12 3 3-1,21 1-2-15,23 3 1 0,20-14 0 16,25-4-1-16,23-16 1 15,20-6-1-15,17-13-2 16,11-7-5-16,8-8-6 0,-8-9-15 16,-10-6-66-16,-4-2-3 15</inkml:trace>
  <inkml:trace contextRef="#ctx0" brushRef="#br0" timeOffset="17795">15924 3037 105 0,'0'0'10'15,"5"0"7"-15,6 4 4 16,-1 5 5-16,5 5 4 15,5 3 4-15,1 12-1 0,3 5 3 32,-6 10-8-32,2 6-5 0,-10 6-1 0,0 0-6 15,-7 1-4-15,-5-4 0 16,0-8 1-16,-6-7-2 0,-4-11 0 15,-4-8-2-15,-3-11 0 16,-3-5 0-16,-2-3-1 16,-4-5-1-16,-3-6-2 15,-2 2-1-15,1-6-4 0,5 1 0 31,4-3 0-15,3-4 0-16,10 1 0 0,2-6-16 0,10-2-72 0,14-10-4 16</inkml:trace>
  <inkml:trace contextRef="#ctx0" brushRef="#br0" timeOffset="17931">15897 2812 421 0,'0'0'1'0,"0"-9"-1"15,0 9-3-15,7-16-10 16,5 6-23-16,-1 5-41 15,4-4-5-15</inkml:trace>
  <inkml:trace contextRef="#ctx0" brushRef="#br0" timeOffset="18328">16349 2970 318 0,'0'0'2'0,"-9"12"3"15,3 3 1-15,-1 5 1 16,6 3 3-16,1 6 3 0,14-2 3 15,10 2 2 1,14-8-3-16,15-8-1 0,6-7 0 16,8-6-3-16,-2-8-1 15,-5-8-3-15,-7-5-2 16,-17-3-1-16,-15-6-3 15,-21 3 2-15,-16-2-1 0,-23 4 0 16,-20 0 0-16,-8 7-2 16,-7 3 1-16,0 7-5 15,5 8 0 1,11 0-3-1,12 7-3-15,19 4-5 0,19-2-21 0,8 2-50 0,31-5-5 16</inkml:trace>
  <inkml:trace contextRef="#ctx0" brushRef="#br0" timeOffset="18557">16498 2715 411 0,'0'0'4'0,"0"0"0"15,0 0 0-15,0 0 2 16,0 6 3-16,3 11 1 15,4 8 1-15,2 10-1 0,-1 11-2 16,1 12 0-16,-2 13 0 31,3 6-2-31,-6 11-2 0,4-2-1 0,-3-1-6 16,-2-3-2-16,4-2-11 15,-8 16-61 1,6-33-14-16</inkml:trace>
  <inkml:trace contextRef="#ctx0" brushRef="#br0" timeOffset="20381">8729 5082 211 0,'0'0'2'0,"0"13"4"15,5 1 4-15,2 11 3 0,2 8 4 16,0 11 4 15,1 10 2-31,0 10 5 0,-2 6 0 0,-3 3-3 0,-3-4-6 16,0-7-1-16,-2-7-4 15,0-11-4-15,-1-10-3 0,0-13-8 16,-1-7-11-16,-5 4-68 16,2-28-3-16</inkml:trace>
  <inkml:trace contextRef="#ctx0" brushRef="#br0" timeOffset="20637">8169 5146 341 0,'0'0'4'16,"19"0"3"-16,14-1 3 16,23-3 3-16,22-6 2 15,23-1 0-15,23-7 0 0,19-4 3 16,14-2-7-1,-1 2-1-15,-4-3-3 0,-15 4-4 16,-19 4-5-16,-21 5-6 0,-27 4-9 16,-17 8-7-16,-22 8-58 15,-22 0-9-15</inkml:trace>
  <inkml:trace contextRef="#ctx0" brushRef="#br0" timeOffset="20895">8282 5886 285 0,'0'0'15'0,"17"5"3"16,9-5 5-16,22 0 1 15,25-7 1-15,24-6 0 16,24-4 0-16,22-4 0 0,9-3-13 16,1-6-6-16,-7 8-5 15,-17-4-6-15,-20 12-12 16,-31 1-24-16,-32 7-46 0,-16 4-3 31</inkml:trace>
  <inkml:trace contextRef="#ctx0" brushRef="#br0" timeOffset="21224">8411 5726 387 0,'0'0'-1'16,"0"0"1"-16,-5 13 2 0,-8 3 1 31,-10 8 1-31,-7 3 0 0,-4 8 1 0,-5 2 0 16,-2 0-1-16,0-6-6 15,8 1-15-15,6-12-29 0,2-6-33 16,25-14-6-16</inkml:trace>
  <inkml:trace contextRef="#ctx0" brushRef="#br0" timeOffset="21554">8436 4945 384 0,'0'0'0'0,"0"0"-1"0,-11 7-1 15,-12 11 1 16,-6 3 1-31,-7 8-1 0,-5 6 0 0,-5 5-3 0,4 6-10 16,0-3-15-16,13-9-45 0,20 0-8 16</inkml:trace>
  <inkml:trace contextRef="#ctx0" brushRef="#br0" timeOffset="21835">9942 4705 300 0,'0'0'1'15,"-11"2"3"-15,-2 6 2 16,-3 2 0 0,-7 6 3-16,1 3-1 0,-4 5-1 15,-3 6 1-15,5 1-6 0,1 0-8 16,9 1-26-16,5 5-32 15,2-8-16-15</inkml:trace>
  <inkml:trace contextRef="#ctx0" brushRef="#br0" timeOffset="22196">9821 5613 428 0,'0'0'0'15,"0"0"-2"-15,0 0 0 16,0 9 3-16,-7 6 0 15,-9 11 1-15,-4 4 1 0,-7 11 0 16,-5 7 1-16,-5 6 1 16,-3-1-5-16,5 4-20 15,2-4-61-15,7-10-3 16</inkml:trace>
  <inkml:trace contextRef="#ctx0" brushRef="#br0" timeOffset="22669">10608 5355 348 0,'0'0'0'15,"0"0"0"-15,0 0 2 16,0 0 3-16,15 3 3 0,10-3 0 15,11 0 1 1,15-6 1-16,12 2-1 0,6-2-1 47,10 3-8-47,-2-4-18 0,-2 0-60 0,-4 8-4 0</inkml:trace>
  <inkml:trace contextRef="#ctx0" brushRef="#br0" timeOffset="22821">10662 5691 355 0,'0'0'1'15,"5"0"2"17,13 0 0-32,17-1 0 0,13-4 2 0,16-3-1 0,15-3-4 0,13 3-21 15,10-1-50-15,4-1-7 16</inkml:trace>
  <inkml:trace contextRef="#ctx0" brushRef="#br0" timeOffset="23541">12394 4638 288 0,'0'0'1'0,"0"0"3"15,10 12 3-15,-1 2 2 16,5 10 5-16,1 12 0 0,5 8 2 16,2 12 2-16,3 7 2 31,-1 9-4-31,-2 0-1 0,-4 3-2 0,-2-9-2 15,-1-5-2-15,-9-10 0 0,3-9-2 16,-4-12 0-16,-2-8 1 16,-2-8 0-16,-1-14 0 31,0 0-1-31,14-7-5 0,-4-15-2 0,10-14 0 15,8-10 0-15,7-10 0 0,6-6 0 16,7-9 0-16,-2 0 0 16,3 4 0-16,-1 7-8 15,-9 7-9-15,-5 15-8 0,-8 1-17 16,-11 14-51-16,4 7-3 15</inkml:trace>
  <inkml:trace contextRef="#ctx0" brushRef="#br0" timeOffset="23724">12847 4710 392 0,'0'0'2'0,"0"0"1"0,6 0 1 16,8-5 1-1,13-4-1-15,9-1 1 0,17-2 1 16,11-3-1-16,3-4-4 15,9 6-6 17,-8-5-16-32,-5-2-52 0,-9 12-12 0</inkml:trace>
  <inkml:trace contextRef="#ctx0" brushRef="#br0" timeOffset="23934">12262 4758 418 0,'0'0'1'0,"0"0"-1"16,14-1 2-16,9-4 0 16,10-1 0 30,12-3 1-46,13-1-2 0,10 0-4 0,5-2-9 0,9 0-45 0,0 10-26 0</inkml:trace>
  <inkml:trace contextRef="#ctx0" brushRef="#br0" timeOffset="24364">13771 4758 333 0,'-1'14'2'0,"-13"18"3"15,-18 16 4-15,-14 20 2 16,-19 16 5-16,-17 24 1 0,-19 15 3 16,-10 14 1-16,-9-4-2 15,4-2-2-15,7-5-7 16,11-16-3-16,21-7-7 15,12-20-8-15,25-9-33 16,16-15-48-16,19-23-3 0</inkml:trace>
  <inkml:trace contextRef="#ctx0" brushRef="#br0" timeOffset="25190">13360 5677 197 0,'0'0'9'0,"0"0"6"0,0 0 0 15,0 0 1-15,-5 5 1 16,5-5 3-16,0 0 2 16,16 13 2-1,6-12-8-15,14-1-4 0,6 0 0 0,13 0 1 16,5 1-3-16,3-1-3 15,-4 0-3-15,-3-1-1 16,-9 1 0-16,-13 5-2 31,-9 3 0-15,-8 5 0-16,-15 3 0 0,-3 3 0 0,-12 3 0 0,-5 2 1 0,-10 8 1 15,-7-2-1-15,-3 8-1 16,-10 2 0-16,0 0-1 0,-2 6 0 16,-1 0 0-16,2 0 0 15,2-1 1-15,11-1 0 16,4-7 1-16,12 1 2 15,7-7 1-15,13-6 1 32,10-3 0-32,14-6 0 0,12-3 0 0,9-6-1 0,9-5 0 15,5-2 0-15,4-2-2 16,3-2 0-16,-5-4-1 0,-3 3-1 15,-8 0-2-15,-10-2-1 16,-7 5-3-16,-10 1-2 16,-6 1-5-16,-17 0-10 15,13-4-32-15,-13 4-34 16,0 0-5-16</inkml:trace>
  <inkml:trace contextRef="#ctx0" brushRef="#br0" timeOffset="25326">13432 6092 448 0,'0'0'1'0,"14"-1"0"15,11-2 1-15,16-1 1 16,12-1 0-16,15 0 1 16,16 1-2-1,8 0-1-15,8 3-7 0,-2-6-19 0,-3 9-59 16,-2 3-2-16</inkml:trace>
  <inkml:trace contextRef="#ctx0" brushRef="#br0" timeOffset="26265">18388 3926 243 0,'0'0'6'15,"19"1"5"-15,4-1 2 16,9 0 2-16,8 0 1 15,10 1-1-15,4 2 1 0,7 3 0 16,1 2-6-16,-8-1-5 16,-3 2 0-16,-11 5-4 15,-5-4 1-15,-7 4-1 16,-9 0 0-16,-8 0 1 31,-7-2 0-31,-7 8 2 0,-11 1-1 0,-14 4 1 0,-8 2-2 16,-15 4 2-16,-8 1-3 15,-7 7 0-15,-5 2 0 0,-1-3-1 16,6 2 1-16,3-5-1 15,10-2 2-15,9-4-1 16,11-5 4-16,12-3 0 0,12-2 2 16,9-6 0-16,10-2 0 46,20-3 1-46,13 1-1 0,14 3-1 0,6-3-1 0,7-1-1 0,0-5-1 0,-3 2-1 16,-8-1-1-16,-10 1-1 16,-12-1-1-16,-12-2-2 15,-9-2-6-15,-5-1-16 16,3-9-61-16,-16-4-3 15</inkml:trace>
  <inkml:trace contextRef="#ctx0" brushRef="#br0" timeOffset="26442">18352 4218 400 0,'0'0'1'0,"12"-2"0"16,12 2 1-16,12-3 1 16,16 0 1-16,14 3-1 15,12 0 0-15,13 1-3 16,1 1-9-16,6-2-38 0,-5 5-33 31,-2-2-7-31</inkml:trace>
  <inkml:trace contextRef="#ctx0" brushRef="#br0" timeOffset="26882">19740 4163 301 0,'0'0'8'0,"0"0"5"16,11 5 2-16,14-2 0 0,12-1 2 15,14-2-1 32,15 0 0-47,10-2 0 0,9-1-9 0,5-2-5 0,-3-2-10 0,-5 1-14 0,-12 2-43 16,-15 4-19-16</inkml:trace>
  <inkml:trace contextRef="#ctx0" brushRef="#br0" timeOffset="27050">19800 4342 316 0,'0'0'9'0,"10"0"0"0,13 3 2 0,12-3 1 0,15 0 2 0,19 1 0 16,21-1-1-16,17-4 1 15,12 4-11-15,7-3-6 0,13 1-18 16,1-2-58-16,-6-1-4 15</inkml:trace>
  <inkml:trace contextRef="#ctx0" brushRef="#br0" timeOffset="27445">21866 3358 409 0,'0'9'1'0,"9"8"1"16,5 7 0-1,2 10-1-15,2 9 2 0,3 9-2 0,1 8 1 16,-2 7 0-16,0-6-3 16,-2 2-6-16,-9-10-15 15,-4-2-56-15,4-10-6 31</inkml:trace>
  <inkml:trace contextRef="#ctx0" brushRef="#br0" timeOffset="27589">21414 4103 443 0,'0'0'1'16,"27"-3"0"-16,15-2 1 15,21-5 1-15,26-4-1 16,27-2 1-16,18-1-1 16,22 2-2-16,5-4-3 31,0 11-12-31,-17 4-37 0,-4 5-33 0,-28 2-5 0</inkml:trace>
  <inkml:trace contextRef="#ctx0" brushRef="#br0" timeOffset="28101">21604 4549 237 0,'0'0'3'16,"3"7"0"-16,3 4 2 15,8 11 7-15,3 2 1 16,4 5 2-16,5 8 3 0,1 6 2 15,2 1-3-15,-5-1 1 16,-2-4 0-16,-6-9-4 0,-6-5 1 16,-6-4-2-1,-4-13-1-15,-9-6-3 0,-12-5-2 16,-3-12-6-16,-13-9-15 15,-5-9-67-15,0-5-6 16</inkml:trace>
  <inkml:trace contextRef="#ctx0" brushRef="#br0" timeOffset="28691">21925 4379 308 0,'0'0'2'15,"0"0"-3"-15,0 0 2 16,0 0 2-16,0 0 4 16,-3 12 3-16,3 9 1 15,2 2 0-15,5 10 2 16,2 6 2-16,7 4 0 0,2-2-1 15,6-4-4-15,3-6 0 16,1-11-1-16,2-5-3 16,-3-10 1 30,0-4 0-46,-7-2-1 0,-3-5-3 0,-6-2-1 0,-11 8-3 0,11-14 0 0,-11 14-1 0,0 0-2 16,0 0 0-16,-4 10 1 0,4-10 2 16,0 15 1-16,5-12 4 15,12-3-1-15,8-5 3 16,3-11-1-16,1-3 1 15,-3-9-2-15,-3-3-1 16,-10-2-3 0,-10 1-2-16,-7 1-1 0,-16 2-5 0,1 4-4 15,-5 3-9-15,6 11-11 16,-2 3-13-16,20 8-26 15,0 0-20-15</inkml:trace>
  <inkml:trace contextRef="#ctx0" brushRef="#br0" timeOffset="28975">22663 4422 353 0,'0'0'3'15,"-15"10"2"-15,-1 7 1 0,1 2 3 16,-3 5 2-16,4 8 1 16,5-1 2-16,5 5 0 15,10-4-2-15,24-5-2 0,15-2-2 16,11-6-2-16,7-3-6 15,2-9-6-15,-2 3-12 16,-7-7-36-16,-14-2-33 0,-16-1-6 47</inkml:trace>
  <inkml:trace contextRef="#ctx0" brushRef="#br0" timeOffset="29301">21733 4293 502 0,'0'0'1'0,"0"0"0"15,0 0 0-15,0 0 0 16,0 0-2-16,-8-9-3 16,8 9-4-16,0 0-10 15,-1 9-71-15,7 3-3 0</inkml:trace>
  <inkml:trace contextRef="#ctx0" brushRef="#br0" timeOffset="32037">14635 5719 146 0,'0'0'12'0,"3"1"9"15,8 0 6 1,5-1 3-16,9 1 1 0,6 1 3 16,9-2-1-16,3 0 0 15,1 0-7-15,2 0-11 16,-1-3-5-16,-7 1-2 0,-6-1-2 15,-7-4-4-15,-7 2-2 16,-6 0-3-16,-2 1-5 16,-10 4-9-16,15-10-28 15,-5 8-36-15,-10 2-8 0</inkml:trace>
  <inkml:trace contextRef="#ctx0" brushRef="#br0" timeOffset="32214">14638 5936 341 0,'0'0'7'15,"11"2"3"-15,10 0 2 16,11 0 2-16,15-2-2 0,12 0 1 16,15 1 0 15,9-2 1-31,10 0-8 0,-1 0-5 0,0 1-6 0,-11 2-15 15,-11-1-53-15,-6 15-11 16</inkml:trace>
  <inkml:trace contextRef="#ctx0" brushRef="#br0" timeOffset="47128">2346 6813 290 0,'0'0'3'16,"0"0"-1"-16,0 0 0 15,0 0-6-15,0 0 1 0,0 0 1 16,0 8 4-16,1 12 2 15,2 9-1-15,1 12 1 16,0 12 2-16,-1 8 6 0,1 9 2 16,-5 1-3-16,0 1-2 15,0-8-2-15,-5-6 0 16,0-12 0-16,-1-11-4 15,0-8-5-15,0-7-8 16,1-8-17-16,6-12-50 0,0 0-7 16</inkml:trace>
  <inkml:trace contextRef="#ctx0" brushRef="#br0" timeOffset="47458">1704 7004 352 0,'0'0'-3'16,"0"0"-4"15,0 0 6-15,17 0 2-16,13-5 3 0,17-10 1 0,22-8 2 0,22-9 2 0,22-7 4 0,14-7 5 15,11-3-6-15,3-3-3 16,-5 8-4-16,-13 3-2 15,-18 11-5-15,-22 2-6 0,-19 14-15 16,-23 2-10-16,-18 5-40 16,-13 9-13-16</inkml:trace>
  <inkml:trace contextRef="#ctx0" brushRef="#br0" timeOffset="47704">1916 7503 198 0,'0'0'2'15,"0"0"1"-15,0 0 6 0,0 11 11 16,11-9 4-16,13-2 3 15,13 0 0-15,19-10 2 16,18-9-3 15,24-5 2-31,15-6-7 0,12-3-11 0,1 0-6 0,-1-1-4 0,-11 7-8 16,-17-1-14-16,-16 9-46 15,-16 13-18-15</inkml:trace>
  <inkml:trace contextRef="#ctx0" brushRef="#br0" timeOffset="48051">1868 7393 260 0,'0'0'0'0,"-5"17"0"16,-2 2 0-16,-8 9 1 15,-5 7 2-15,-3 6-1 16,-4 5-2-16,-2-1-6 31,-2-2-20-31,10-1-37 0,-3-14-10 0</inkml:trace>
  <inkml:trace contextRef="#ctx0" brushRef="#br0" timeOffset="48392">1767 6806 354 0,'0'0'0'15,"0"0"-1"-15,-13 1 0 16,1 7-1-16,-3 9 0 16,-5 5-3-16,0 9-11 15,-4 5-35 16,-3 4-27-31</inkml:trace>
  <inkml:trace contextRef="#ctx0" brushRef="#br0" timeOffset="48717">2855 6394 289 0,'0'0'-2'0,"0"0"-1"16,-4 10 1-16,3 5 0 16,-2 11 0-16,-3 3 2 15,3 17-3-15,-3 4-14 0,0 0-44 16,3 9-9 15</inkml:trace>
  <inkml:trace contextRef="#ctx0" brushRef="#br0" timeOffset="48990">3090 7086 394 0,'0'0'-2'15,"0"0"-1"-15,-3 4 1 16,-4 13 0-16,-7 5 0 15,-5 12-1-15,-2 6 1 16,-4 13-5 15,-3-1-11-31,-2 0-41 0,4 8-20 0</inkml:trace>
  <inkml:trace contextRef="#ctx0" brushRef="#br0" timeOffset="49685">3819 7128 14 0,'0'0'9'0,"0"0"13"16,16 9 9-16,2-4 5 16,8-1 0-16,8-1 2 0,9 0-1 15,8-1-1-15,3-2-7 31,11 0-13-31,1-5-7 0,-4-3-3 0,2 1-2 16,-6-2-5-16,-3 4-9 0,-4-3-20 16,-12-1-35-16,-4 6-12 15</inkml:trace>
  <inkml:trace contextRef="#ctx0" brushRef="#br0" timeOffset="49931">3800 7625 366 0,'0'0'-1'16,"0"0"1"15,15 0 0-31,13-2 1 0,9-3 0 0,12 2 1 0,8-1-1 15,12 0 1-15,9-1 1 0,2-1-1 16,2 1-2-16,1 3-6 16,-5-1-14-16,1 0-27 15,0 3-32-15,-5 0-6 0</inkml:trace>
  <inkml:trace contextRef="#ctx0" brushRef="#br0" timeOffset="58017">5843 6917 253 0,'0'0'5'15,"0"0"1"-15,0 0-1 16,0 0-2-16,0 0 1 15,0 0 3-15,0 0 0 16,10 12 2-16,-5 1-4 0,3 5 0 16,-1 4 2-16,6 5 2 15,1 2-1-15,-1 3-1 16,4-2 0-16,-1 4-1 15,0-2-2-15,-1 2 1 0,1-3-1 16,-3 1 1 31,0 0-1-47,1-2 0 0,-1 2 0 0,-1-3 0 0,1 0-1 0,-2-2-1 0,-1 2 1 0,2-8-1 15,-3 3-1-15,1-4 0 16,-3 0 1-16,2-3-1 16,-2-5 0-16,-3 2 0 15,0-6 0-15,-4-8 0 0,7 14 1 16,-7-14-1 15,0 0 1-31,4 8 0 0,-4-8 1 0,0 0 0 16,0 0 1-16,0 0 0 0,0 0 0 0,0 0 1 15,0 0-1-15,0 0 0 16,0 0 0-16,4-15 0 15,0-7-2-15,3-9 0 16,-1-14-1-16,5-11 0 0,0-14-1 16,3-7 0-16,2-6 0 15,1-1 0 16,0 6 0-31,-5 9 0 0,1 11 0 0,-1 16-5 0,-8 8-10 0,6 15-12 16,-10 19-36-16,12 0-22 16</inkml:trace>
  <inkml:trace contextRef="#ctx0" brushRef="#br0" timeOffset="65002">6525 7550 202 0,'0'0'1'15,"0"0"1"-15,0 0 1 16,11-7 4-16,-11 7 1 0,12-3 1 15,-12 3 0-15,13-2 2 16,-13 2 2-16,13 5 0 16,-13-5-2-16,11 17 0 0,-6-7-1 15,-2 5-1-15,0-4 1 16,1 1 0-16,-2-4-2 15,-2-8 0-15,1 13 0 16,-1-13 2-16,0 0-3 16,0 0 3-16,0 0-3 0,0 0-1 15,-5-4-1-15,5 4-1 16,0-17-2-16,0 8-1 15,0 0-1-15,3 1 0 16,2-1-2-16,-5 9 0 0,16-13 1 16,-3 12-1-16,3 1 1 15,2 4 0-15,2 5 0 16,3 1 1-16,-3 0 0 15,2 1 1-15,-4 0 2 0,-4-4 1 16,-6 0 1-16,-8-7 0 16,11 0 1-16,-11 0-1 31,0-8 0-31,0 8-1 0,1-15-3 0,-1 15-1 0,0-14-2 15,0 14-1-15,0 0 0 16,0 0 0-16,11 0 1 16,-3 8-1-1,3 1-2-15,0-2-8 0,7-7-52 0,1 3-17 16</inkml:trace>
  <inkml:trace contextRef="#ctx0" brushRef="#br0" timeOffset="66250">6584 7585 267 0,'0'0'5'16,"0"0"1"-16,0 0 0 15,0 0-1-15,0 0 1 16,0 0 3-16,-1 17 2 0,1-5 2 16,1 5-5-16,1 2-1 15,1 2 1-15,0 1 2 16,0 0 0-16,-2-6-2 15,1-3 0-15,-2 0-2 16,0-13 1-16,1 11-1 0,-1-11 0 16,0 0 0-16,0 0-1 15,0 0-1-15,0 0 1 16,0 0-2-16,0 0 1 15,4-4-1-15,-4 4 0 0,8-20-1 16,-3 8-1-16,5-2 0 16,0-4 0-16,2 1-2 15,5-2 0-15,0 4 0 16,2 2 1-16,0 5-1 0,0 0 0 15,2 3 1-15,-1 3-1 16,-2 2 1-16,1 2 0 16,0 6 0-16,-3 0 0 0,-1 1 0 15,-1 1 0-15,-1-2 0 16,-13-8 1-16,13 16-1 15,-13-16 1 17,6 9 0-32,-6-9 1 0,0 8 0 0,0-8 1 0,0 0 0 0,0 0 1 15,0 0-1-15,0 0-1 16,0-8 0-16,7-5-1 15,6 0-2-15,4-1 0 16,6 2-1-16,4 2-1 0,1 2 1 16,5 6 1-16,-1 2 0 15,0 9 1-15,-5 3 0 16,-1 1 0-1,-6 0 0-15,-4 0 1 0,-2-1-2 0,-4 1-5 16,-10-13-8-16,16 7-48 16,-16-7-24-16</inkml:trace>
  <inkml:trace contextRef="#ctx0" brushRef="#br0" timeOffset="67254">7695 7285 192 0,'0'0'2'0,"0"0"-4"0,-11-6 4 16,11 6 1-16,0 0 4 16,0 0 5-16,0 8 5 15,7-1 5-15,12 1 1 0,4-6 2 16,8-1 1-16,0-2-5 15,4-7 0-15,1-6-3 16,-2-3-6-16,-6-7-5 16,-7 2-2-16,-6-7-2 0,-8 3-1 15,-7 0-2-15,-7 0-1 16,-9 4-1-16,-5 3-1 15,-6 7-1-15,-5 3 0 16,-6 9 0-16,1 7 0 16,-1 15 1-16,1 7 0 0,3 12 1 15,4 7 1 16,4 11 1-31,7 5 0 0,10 5 2 0,8-4 2 0,8-3 1 16,14-6 2-16,10-13 1 0,10-13 1 16,8-9-1-16,3-13 0 15,3-8 0-15,-1-5-1 16,-4-7-1-16,-7 0-3 15,-5-2-2-15,-7 1-4 0,-3 2-7 16,-9 0-30-16,2 1-45 16,-1-3-5 15</inkml:trace>
  <inkml:trace contextRef="#ctx0" brushRef="#br0" timeOffset="67715">8301 6649 191 0,'6'4'5'0,"9"11"3"16,4 7 2-16,3 5 5 15,5 8 1-15,1 5 3 31,0 5 2-31,2 4 3 0,-14-7-1 16,-4-3-3-16,-6-3 0 0,-6-7-1 0,-6-4-4 16,-12-8-1-16,-7-5-3 15,-8-2-1-15,-4-6-2 16,-4-4-2-16,-4 0-1 0,2-5-1 15,1-4-1-15,8 0 0 16,6-3-3-16,7-3-5 47,10 2-5-47,4-7-15 0,5-9-60 0,7 5-3 0</inkml:trace>
  <inkml:trace contextRef="#ctx0" brushRef="#br0" timeOffset="67906">8238 6387 408 0,'0'0'4'0,"-5"-10"-1"16,5 10 1-16,-3-10 0 15,3 10-3-15,-6-10-5 0,6 10-3 16,0 0-8-16,0 0-33 15,1 10-33-15,5 2-8 16</inkml:trace>
  <inkml:trace contextRef="#ctx0" brushRef="#br0" timeOffset="68321">8509 6674 84 0,'0'0'9'0,"0"0"12"16,2 22 9-16,6-4 2 16,7 1 5 15,7-3 3-31,8-2-1 0,7-3 1 0,4-4-7 0,4-10-8 0,1-13-7 15,-5-7-4-15,-7-6-3 16,-9-2-2-16,-11-2-3 16,-13 0-1-16,-13 2-1 0,-17 5-2 15,-12 2-1-15,-9 7-2 16,-7 5-3-16,0 12-7 15,1 0-6-15,8 7-7 32,12 3-16-32,9 5-15 0,17 1-12 0,5-3-24 0</inkml:trace>
  <inkml:trace contextRef="#ctx0" brushRef="#br0" timeOffset="68565">8571 6185 391 0,'0'0'-1'16,"0"0"-2"-16,0 0 1 16,3 15 4-16,6 3 1 15,4 11 1-15,3 15 2 31,3 12 0-31,3 13 2 0,-1 11 2 0,2 8-3 0,1 7-3 16,-6 0-5-16,1 2-10 16,-8-8-39-16,3-7-34 15,-3-9-3-15</inkml:trace>
  <inkml:trace contextRef="#ctx0" brushRef="#br0" timeOffset="69228">5276 8177 232 0,'0'0'1'15,"0"0"-1"-15,0 0-3 16,0 0 2-16,0 0 4 15,0 0 5-15,22-1 4 16,11-2 2-16,19 0 4 0,18 3 3 16,21-2 5-1,27-1-1-15,31 0-1 0,24 0-3 16,34 0-5-16,26-3-2 15,29-1-2-15,15-3-3 32,3-1-1-32,-2-4-1 0,-18 3-1 0,-20-2 0 0,-39 2-1 15,-27 1-2-15,-40 5-2 16,-30-1-6-16,-23 7-14 15,-32 2-66-15,-14-2-5 0</inkml:trace>
  <inkml:trace contextRef="#ctx0" brushRef="#br0" timeOffset="69838">6114 8521 289 0,'0'0'10'0,"4"14"-1"0,0 1 3 15,1 10 2-15,0 4 1 16,1 9 1-16,0 1-1 47,-1 4 2-47,-2-4-9 0,-1-6-1 0,0-7-1 0,-2-5-3 0,0-10-3 0,0-11-5 15,0 8-7-15,0-8-19 16,0 0-35-16,0 0-18 15</inkml:trace>
  <inkml:trace contextRef="#ctx0" brushRef="#br0" timeOffset="70402">6626 8420 259 0,'0'0'1'16,"-3"4"5"-16,-6 8 1 15,-7 12 5 16,-10 6 2-31,-10 15 3 0,-8 11 2 0,-16 12 2 0,-7 12 1 0,-5 2-2 16,-7 3-4-16,2-1-4 16,6-2-3-16,9-10-3 15,11-6-4-15,11-12-6 0,14-11-6 16,12-8-8-16,13-7-33 15,2-13-31-15,22-13-8 16</inkml:trace>
  <inkml:trace contextRef="#ctx0" brushRef="#br0" timeOffset="70921">6782 8972 138 0,'0'0'6'0,"5"13"5"16,3 1 8-16,4 9 7 16,1 4 3-16,1 9 0 15,1 2 2-15,1 8-1 0,-4 2-3 47,-5-4-3-47,-4-1-4 0,-3-8-7 0,-8-5-1 0,-11-8-2 0,-5-7 0 16,-10-10-2-16,-6-5 0 0,-5-11-2 15,-2-7-2-15,3-6-1 16,1-5-4-16,9-4-4 15,7-6-9-15,16-4-41 16,8 4-31-16,6 0-4 0</inkml:trace>
  <inkml:trace contextRef="#ctx0" brushRef="#br0" timeOffset="71074">6835 8661 421 0,'0'0'3'0,"0"0"1"15,0-11 0 17,0 11-1-32,2-10 0 0,-2 10-3 0,2-8-6 0,-2 8-6 0,0 0-20 15,0 8-52-15,3 4-4 16</inkml:trace>
  <inkml:trace contextRef="#ctx0" brushRef="#br0" timeOffset="71699">7055 8802 310 0,'0'0'0'16,"0"0"1"-16,0 0 1 0,0 0 2 16,-3 9 3 15,4 2 2-31,4 5 2 0,4 6 1 0,6 1 3 0,-1 5 0 15,3 1-3-15,0 0-1 16,3-3-1-16,-4-6-1 16,-1-4-2-16,2-11 0 0,-3-2-2 15,-1-6 0-15,1-9 0 16,-2-5-1-16,-2-2-1 15,0 1-1-15,-2-1-2 47,-2 5-1-47,0 3 0 0,-6 11-1 0,0 0 1 0,10 0 0 0,-4 13 0 0,5 4 2 0,3 3-1 16,3-2 3-16,3-2 0 15,6-8 1-15,1-7 0 16,0-6 0-16,-2-13 0 16,-8-6-1-16,-4-6 0 0,-9-5-1 15,-5 2 0-15,-13-1-2 16,-9 0-2-1,-4 4 0-15,-3 2-3 16,4 4-1-16,0 3-5 0,7 6-5 16,5 5-7-16,14 10-12 0,0 0-30 15,-4 12-25-15</inkml:trace>
  <inkml:trace contextRef="#ctx0" brushRef="#br0" timeOffset="72110">8082 8506 194 0,'0'0'-7'0,"0"0"-4"16,2 5 3-16,-2-5 5 15,-7 17 5-15,-8-7 5 0,-3 10 7 16,-6 8 3-16,-7-1 12 31,-3 9 5-31,-4 1 0 0,2 8-3 0,5-1-3 0,4 9 0 16,11-7-7-16,6 0-3 15,10-2-3 1,16-7-1-16,11-6-3 16,9-7-1-16,11-11-1 0,11-8-3 15,5-5 0-15,4-5-1 0,-4-4-1 16,-6-1-1-16,-8 2-3 15,-8 2 0 1,-9 1 0-16,-12 1 0 0,-7 4 0 16,-13 0-2-16,1 7-5 15,-6 1-6-15,-4 6-29 0,-1 3-49 47,-6-3-1-47</inkml:trace>
  <inkml:trace contextRef="#ctx0" brushRef="#br0" timeOffset="72787">9466 7839 339 0,'0'0'1'15,"0"0"3"-15,12 7 1 16,4-4 3-16,12-2 1 16,11 1 4-16,13-2 0 0,9-2 0 15,8-4-1-15,5 1-2 16,-3-2-2-16,-4 2-2 15,-6-1-4-15,-8 1-3 16,-6 5-3-16,-11-1-11 16,-2 1-28 15,2 5-42-31,-12-1-4 0</inkml:trace>
  <inkml:trace contextRef="#ctx0" brushRef="#br0" timeOffset="72972">9529 8179 388 0,'0'0'1'15,"0"0"4"17,9 6 3-32,10-5 1 0,16-1 1 0,15 0 0 0,16-4 1 0,15-5 0 15,17 1-1-15,7-3-7 16,-3 1-7-16,3 6-16 15,-9 2-65-15,-11 2-3 0</inkml:trace>
  <inkml:trace contextRef="#ctx0" brushRef="#br0" timeOffset="73981">11829 7633 190 0,'0'0'7'0,"0"0"4"16,0 0 5-16,13 6 2 15,-4 4 0-15,1 5 2 16,4 6 0-16,1 6 0 16,0 3-4-16,-3 9-5 0,1-3-3 15,-6 3-1-15,-2-1 2 16,-5-1 0-16,0-6 1 15,-13-5-1-15,-4-1-1 16,-9-6 1-16,-3-2 0 0,-6-5 0 16,-2-2-1-16,-3-6-1 15,1-4-1-15,2 0-1 16,4-3 0-16,3-4-1 15,5-8-6-15,9 4-8 0</inkml:trace>
  <inkml:trace contextRef="#ctx0" brushRef="#br0" timeOffset="74179">11715 7203 247 0,'0'0'-32'0,"0"0"-35"16,0 0-1-16</inkml:trace>
  <inkml:trace contextRef="#ctx0" brushRef="#br0" timeOffset="74783">12141 7527 251 0,'0'0'7'16,"11"8"5"-16,-5 3 2 15,5 4 2-15,0 3 0 16,2 7 3-16,2 4 0 0,4 4 2 16,-1 3-6-16,-2-3-3 15,5-4-3-15,2-3-1 16,3-9 0-16,-3-4-2 0,4-13 0 15,0-3-2-15,-1-15-2 16,-2-7 0-16,-4-5-2 16,-6-2-2-1,-4 2 0-15,-3 1-2 0,-4 7-1 16,-3 9 0-16,0 13 1 0,-10 3 1 15,7 19 2-15,2 6 0 16,2 9 1-16,10 5 3 31,7-2 0-31,8-3 2 0,6-11-1 0,5-7 0 0,0-14 1 16,0-8-1-16,-9-15 1 15,-6-11-2-15,-12-3 1 16,-10-6-2-16,-8 1-1 16,-14-5-3-16,-7 4-2 0,-5 2-3 15,0 6-4-15,0 1-9 16,11 8-23-16,5 10-38 15,7 2-8-15</inkml:trace>
  <inkml:trace contextRef="#ctx0" brushRef="#br0" timeOffset="75111">13543 7213 196 0,'-7'6'3'16,"-10"5"9"-16,-13 12 9 15,-8 12 4 1,-10 10 5-16,-5 11 0 0,-5 10 2 0,4 10 0 15,6-2-1-15,18 4-8 16,25-12-7-16,17-8-4 16,31-13-4-1,17-12-2-15,19-15-1 0,9-7-1 0,11-10-3 16,-1-3-6-16,-6-3-9 15,-17-4-36-15,-10 5-40 16,-14-2-3 15</inkml:trace>
  <inkml:trace contextRef="#ctx0" brushRef="#br0" timeOffset="76389">14271 7285 257 0,'0'0'1'16,"0"0"-2"-16,0 0 3 15,0 4 4-15,0-4 4 16,3 18 4-16,4-1 4 16,3 4 3-16,5 4-1 0,2 8 3 15,4 5-2-15,-1 8-4 16,1 2-3-16,1 4-3 15,1-1-4-15,-5 0-2 16,0-4 0-16,-2-1-1 0,-3-6 1 16,0-5-2-16,0-7 1 15,-5-2-2-15,0-6 1 16,0-6-1 15,-4 1-1-31,0-6 1 0,-4-9 1 0,0 0-1 0,0 0 1 0,0 0-1 16,11-22 0-16,-1-9 1 15,1-9-2-15,5-15 1 16,6-9-1-16,4-11 0 0,3 0-1 15,0-1-1-15,-2 5-1 16,-4 7-3-16,-3 13-3 16,-6 10-6-16,-4 16-9 31,-5 7-17-16,-5 18-50-15,0 0-4 0</inkml:trace>
  <inkml:trace contextRef="#ctx0" brushRef="#br0" timeOffset="76896">14969 7841 322 0,'0'0'3'0,"6"13"3"0,-2-2 0 16,2 5 3-16,-2 0 1 15,2 1 1-15,0 1 3 16,-1 0 3-16,-2-6-4 0,-3-12-2 16,10 3-1-16,0-8-3 15,0-12-2-15,4-7 0 16,2-3-3-16,2-4-3 31,3 0 0-31,0-1-1 0,2 3 0 0,0 5 1 0,2 8 1 16,-3 7 0-16,1 7 1 15,-4 2 0-15,3 10 1 16,-4 7 0-1,-5 7 0-15,-2 2 0 0,-3-1 0 16,-5-4-1-16,1 0 2 0,-3-5 0 16,-1-16 0-16,0 0-1 15,0 0-2-15,4-20 0 0,3-7 0 16,6-2-1-16,3-2-1 15,7 1 0-15,1 4-1 16,5 7 3-16,0 6 1 16,-1 10 1-16,-4 5 1 0,-2 11 0 15,-4 3 0-15,-6 4 0 16,-2 1-1-16,-2 4-2 15,-5-2-7-15,2 4-22 16,-3-1-59-16,4-9-1 0</inkml:trace>
  <inkml:trace contextRef="#ctx0" brushRef="#br0" timeOffset="77622">16097 7483 288 0,'0'0'6'16,"0"0"4"0,0 12 2-16,0-12 4 0,15 17 0 15,6-10 2-15,10-5 3 16,8-2 0-16,12-5-5 0,8-9-4 15,1-9-2-15,1-4-3 32,-6-8-2-32,-10-1-3 0,-11 0-2 0,-17-1-2 15,-17 4-1-15,-12 3-1 0,-18 5-1 16,-15 8 1-16,-13 9 0 15,-9 8 2 1,-9 15 2-16,-4 15 2 0,3 15 1 16,6 15 2-16,8 10 0 0,15 10 1 15,22 4 1-15,25 1 0 16,18-10 0-16,29-7-2 47,20-16 0-47,17-12-1 0,17-15-1 0,5-15-2 0,4-9-6 0,-12-9-10 0,-3-6-74 15,-8-7-4-15</inkml:trace>
  <inkml:trace contextRef="#ctx0" brushRef="#br0" timeOffset="78136">17120 6732 301 0,'5'10'6'15,"1"12"2"-15,3 4 3 16,0 8 1 15,2 5 2-31,-1 1 3 0,-4 2 4 0,4-1 0 0,-8-12-4 0,-2-8-2 16,-14-10-2-16,-4-8-2 15,-6-6-1-15,-4-8-3 16,-1-7-4-16,-4-6-4 0,2 0-9 15,2-10-34-15,12-7-45 16,9-5-1-16</inkml:trace>
  <inkml:trace contextRef="#ctx0" brushRef="#br0" timeOffset="78255">16968 6342 447 0,'0'0'-4'0,"0"0"-10"15,0 0-15-15,-2 11-31 0,2-3-24 16</inkml:trace>
  <inkml:trace contextRef="#ctx0" brushRef="#br0" timeOffset="78658">17513 6599 289 0,'-5'8'3'0,"-1"6"4"16,-4 9 2-16,-1 3 0 15,1 8 4-15,4 2 1 16,4 1 3-16,2 1 2 31,14-10 0-31,11-6-5 0,12-12 0 0,8-7-2 0,0-6 0 16,4-12-1-16,-9-6-2 15,-6-5-1 1,-11-6-2-16,-13-2-1 0,-13 1-1 0,-16 1-1 16,-12 0-2-16,-12 8-1 15,-2 5-3-15,-7 2-3 16,0 12-3-16,4 2-6 31,8 8-12-31,6 5-35 0,15 5-27 0,13 2-6 0</inkml:trace>
  <inkml:trace contextRef="#ctx0" brushRef="#br0" timeOffset="78873">17629 6307 420 0,'0'0'0'0,"0"7"0"0,2 10 2 15,7 10 1-15,-1 14 2 16,2 14 3-16,2 18-2 16,-3 14 0-16,-2 12 2 15,-2 8-1-15,-4 2-2 16,-2-2-6-16,-1-4-9 0,-7-4-42 15,3-17-36-15,2-16-2 16</inkml:trace>
  <inkml:trace contextRef="#ctx0" brushRef="#br0" timeOffset="79493">18322 7441 411 0,'0'0'0'0,"0"0"1"16,17 0 1-16,11-2 1 15,13-2 1-15,16-4 0 0,16-2 0 16,9 1 0 15,5-1-1-31,0-2-1 0,-10 6-2 0,-7 0-5 0,-12 6-6 16,-15 0-7-16,-13 3-13 15,-12 9-36 1,-14 2-20-16</inkml:trace>
  <inkml:trace contextRef="#ctx0" brushRef="#br0" timeOffset="79708">18362 7782 417 0,'0'0'2'15,"20"4"1"-15,13-2 1 16,12 0 1-16,18 1 2 0,12-3-3 15,16 0 2-15,12-3-1 16,2-1-5-16,-10-3-9 16,-2-11-61-16,-10 17-16 15</inkml:trace>
  <inkml:trace contextRef="#ctx0" brushRef="#br0" timeOffset="84652">19806 7403 112 0,'0'0'7'0,"0"0"5"16,0 0 4-16,0 0 4 15,0 0 2-15,0 0 2 0,0 0 2 16,0 0 1-16,0 0-8 15,0 0-3-15,0 0-5 16,0 0-3-16,0 0-1 16,0 0-1-16,-3 11 0 15,3 2 0-15,0 4 0 0,1 7 3 16,2 5 1-16,0 5 0 15,0 2 0-15,1 3-2 16,3 0-1-16,0-3-1 0,0-2-1 31,1-9-1-31,2-5 0 0,-2-5-1 0,3-6 1 16,2-6 0-16,-1-4 0 15,-1-11-1-15,0-2-1 0,-2-7 1 16,1-3-2-16,-3-3 0 31,-3-3-2-31,-3 3 0 0,0 0 0 0,-1 6-1 16,0 8 0-16,-1-1-1 0,1 14 2 15,0 0-2-15,0 9 1 16,5 11-1 0,5 3 1-16,6 5 1 0,-2-4 1 15,5 2 1-15,1-9 1 16,0-9 2-16,1-6 0 0,-1-5 1 15,-4-14-1 1,-4-5 1-16,-7-4 0 0,-3-4-1 16,-4 0-1-16,-6-1-2 15,-6 1 0-15,-2 1-3 0,0 7-2 47,-1 1-5-47,9 5-13 0,-2 5-12 0,10 11-32 0,0 0-22 0</inkml:trace>
  <inkml:trace contextRef="#ctx0" brushRef="#br0" timeOffset="86032">20601 7411 211 0,'0'0'6'0,"0"0"4"16,0 0 0-16,-7-11 2 15,7 11 0-15,-19-11 1 16,5 5 2-16,-7 5 1 16,-1 2-5-16,-1 7 0 15,-3 8-1-15,2 8 1 0,-1 6-1 16,10 6 2-16,4 3-2 15,10 3 0-15,5-4-1 16,12 0-1-16,8-6-2 0,6-5 0 16,5-7-2-16,2-7-4 15,-2-2-5-15,0-4-13 31,-4-3-49-31,-6-7-15 0</inkml:trace>
  <inkml:trace contextRef="#ctx0" brushRef="#br0" timeOffset="86501">20712 7305 264 0,'0'0'2'16,"0"0"4"-16,0 0 5 15,9 0 5-15,1 10 1 0,3 7 4 16,2 4 0-16,3 5 2 15,2 12-1-15,0 2-4 16,0 6-4-16,-3 3-3 16,-3 1-3-16,-3-4-2 15,-2-3 0-15,-5-2-1 0,0-8 0 16,-3-8 0-16,0-3 0 15,-1-10 0 17,0-12 0-32,0 0-1 0,0 0 0 0,4-5-1 0,1-15 1 0,2-8-4 15,4-6 0-15,1-4 0 16,4-5 0-16,0-2 0 15,3-2 0-15,-5 3-2 0,1 1-3 16,-3 8-4-16,-2 0-4 16,0 10-14-16,-5 6-39 15,3 1-26-15</inkml:trace>
  <inkml:trace contextRef="#ctx0" brushRef="#br0" timeOffset="87092">21227 7718 246 0,'0'0'10'0,"0"0"3"15,-1 14 3-15,1-2 3 16,-2 1 2-16,2 5 1 15,-1 2 2-15,0 1 0 16,1-1-7-16,0-3-4 0,0-5-2 16,-1 0-2-16,1-12-2 15,0 0-1-15,9 0-2 16,-3-12 0-16,1-3-2 15,2-7 0-15,2 0-2 0,4-3 1 47,0-2-2-47,0 2 0 0,5 3 0 0,1 5 1 0,0 4 0 0,2 5 0 16,-2 4 0-16,1 4 0 15,-4 4 0-15,1 8 1 0,-6 3-1 16,-2 4 0-16,-5-2 0 16,-1 0 1-16,-3-2-1 15,0-5 2-15,-2-10-1 0,0 0 1 16,8-1-1-16,2-14 0 31,3 1-1-31,8-6-1 0,4 4 0 0,1 3-1 16,3 4 2-16,-1 6-1 15,0 3 1 1,-4 10 1-1,-3 9 1-15,-5 5 0 0,-3 1 0 0,-3-2-2 0,-1 0-4 16,-1-6-6-16,5-17-62 0,-3 12-16 16</inkml:trace>
  <inkml:trace contextRef="#ctx0" brushRef="#br0" timeOffset="88328">22536 7406 176 0,'0'0'7'0,"0"0"5"16,0 0 5-16,0 0 4 16,0 0 2-16,0-8 2 15,0 8 2-15,0 0 0 16,0-10-4-16,0 10-4 0,0 0-5 15,0 0-4-15,0 0-3 16,0 0-1-16,-9-5-3 16,9 5 0-16,0 0-2 15,0 0 1-15,2 7 0 0,3 3 0 16,1 2 1-16,0 1 0 15,6 7 0-15,-1 3 0 16,1 4 0-16,3 10-1 31,2 1 1-31,2 5 0 0,0 1-1 0,-5 1 1 0,-1-2 0 16,-3 0 0-16,-1-2 1 15,-3-5 0-15,-6-2-1 0,0-9 1 16,-1-2-1-16,-4-6-1 16,-3-2 0-16,3-5 0 15,5-10 0-15,-15 11-1 16,7-11 1-16,-4 0-2 0,-5 0 2 15,-2-2-1 17,-5-3 0-32,-6-3-1 0,0 0 1 0,0-2-1 0,-1 0 0 15,5 1 1-15,4-2-1 16,5 1 0-16,6-3-3 15,6 1-2-15,3-7-8 0,5 1-33 16,9-7-43-16,4-4-5 16</inkml:trace>
  <inkml:trace contextRef="#ctx0" brushRef="#br0" timeOffset="88570">22613 6999 479 0,'0'0'1'16,"0"0"1"-16,-9-9-1 0,9 9 1 31,-8-11-1-31,8 11-3 0,-9-14-5 0,9 14-3 16,0 0-13-16,0 10-47 15,6 0-20-15</inkml:trace>
  <inkml:trace contextRef="#ctx0" brushRef="#br0" timeOffset="89405">22949 7425 276 0,'0'0'8'0,"0"0"2"16,-2 12 3 0,1-3 3-16,1 0 1 0,3 1 2 15,7 3 1-15,3-4 2 0,4-4-6 16,8-2-4-16,1-3-1 15,8-6-3-15,0-5-1 16,-2-3-3-16,-2-6-1 16,-5-2-2-16,-5-4 0 0,-4 1-3 15,-6-1 0-15,-7-4-1 47,-6 4-1-47,-7 2 0 0,-6 5 0 0,-5 9 0 0,-5 4 1 0,-6 6 1 0,-4 13 1 16,1 11 2-16,-1 13 1 15,4 9 1-15,-1 11 2 16,5 9 0-16,8 4 2 0,9 2 0 15,11-1 1-15,8-5-2 16,19-8 1-16,15-15-2 16,10-10 0-16,14-14-2 15,5-10-1 16,6-8-3-31,-7-8-5 0,-3-6-5 0,-11-7-16 0,-25 3-63 0,6-1-3 16</inkml:trace>
  <inkml:trace contextRef="#ctx0" brushRef="#br0" timeOffset="90460">23578 6788 86 0,'0'0'5'16,"0"0"8"-16,8 0 4 15,-8 0 8-15,15 10 3 0,-4 1 5 16,2 0 2-16,1 8 1 16,2 3-2-16,-2 5-5 15,0 6-5-15,0 2-2 16,-1 1-7-16,-4 0-3 15,-1-2 0-15,-2-5 0 0,-6-3-5 16,0-4 1-16,-2-8-1 16,-9-6 0 30,-6-5 0-30,-1-3-1-16,-8 0-2 0,0-5 0 0,-2-5-1 0,2-7-1 0,-1 0-2 0,5-3-5 0,6-1-13 0,7-6-69 16,1-7-4-16</inkml:trace>
  <inkml:trace contextRef="#ctx0" brushRef="#br0" timeOffset="90577">23582 6551 442 0,'0'0'2'15,"0"0"0"-15,0 0 0 0,-6-12 0 16,6 12-6-16,-6-10-13 15,6 10-39-15,0 0-27 16</inkml:trace>
  <inkml:trace contextRef="#ctx0" brushRef="#br0" timeOffset="91065">23898 6614 312 0,'0'0'5'16,"-10"7"5"-16,2 6 1 15,-2 6 2-15,-2 10 1 16,2 5 0-16,8 4 2 0,3 3 1 15,20-4-3-15,12-5-5 16,10-7-1-16,11-12-1 16,7-12 0-16,4-5 0 15,-5-12-2-15,-6-6 0 0,-17-5-2 16,-11-4 1-16,-15-1-2 47,-14-3 0-47,-14 1 0 0,-17 2-1 0,-9 4-1 0,-5 3 0 0,-4 7-3 0,3 5-2 15,3 5-2-15,6 8-7 16,6-3-7-16,14 6-20 15,7 9-45-15,13-12-4 16</inkml:trace>
  <inkml:trace contextRef="#ctx0" brushRef="#br0" timeOffset="91255">24045 6321 426 0,'0'0'0'0,"0"0"3"47,0 17 2-47,6 11 3 0,2 13 1 0,5 18-1 0,-1 16 1 0,-2 19-1 0,1 17 2 16,-5 14-5-16,-3 6-5 15,-4-1-10-15,-10-6-32 16,-3-6-47-16,1-10-3 0</inkml:trace>
  <inkml:trace contextRef="#ctx0" brushRef="#br0" timeOffset="104383">20023 9060 105 0,'0'0'2'0,"4"13"2"15,1 11 2-15,2 4 1 16,1 21 2-16,1 14 4 16,4 19-2-16,-1 10 4 15,1 12-1-15,-1 13-1 0,-2 6 0 16,-1 7-1-16,-5 1 0 15,-2-3 3-15,-4 11 0 32,-2 6-1-17,-6-1-2-15,2 1 2 0,-5 9 2 0,2 5-1 0,2 4-2 0,-2 5-3 16,1 0 1-16,-1 2-2 15,-3 3 1-15,0-1-1 16,-2-6-3-16,-1-5 0 0,-1-9-2 16,2-4 1-16,-1-11-5 15,2-17-11-15,5-23-62 16,1-1-9-16</inkml:trace>
  <inkml:trace contextRef="#ctx0" brushRef="#br0" timeOffset="105016">18489 11539 207 0,'0'0'1'0,"0"0"-1"16,8 12-6-16,6-6-6 0,12 2 2 15,11-1-1-15,14 5 4 16,14-4 6-16,25-4 5 16,19 0 5-16,16-4 13 15,17 0 7-15,23-6 3 16,16-2 0-16,25-6-1 0,17 0-5 15,15-1-3-15,16-2-5 16,17 0-5-16,7-3-3 0,6-1-1 16,0 0-2-16,-11 2 0 46,-9 1-1-46,-20 1 0 0,-21 3-1 0,-26 3-2 0,-26 2-5 0,-28 10-11 16,-32 3-47-16,-26 1-24 0</inkml:trace>
  <inkml:trace contextRef="#ctx0" brushRef="#br0" timeOffset="105715">23311 11230 324 0,'0'0'4'0,"0"0"2"16,0 0 4-16,0 0 1 15,11 16 1-15,7-11 2 0,7 4 1 16,11-1 0-16,9 4-4 15,4 1-2-15,2 4-2 32,1 3-3-32,-12 6 1 0,-10 3 0 0,-15 8 0 0,-16 4-1 15,-23 6 1-15,-14 4 0 16,-12 2 1-16,-6 2-3 15,1-2-5-15,2-2-13 0,-1 1-70 16,28-5-1-16</inkml:trace>
  <inkml:trace contextRef="#ctx0" brushRef="#br0" timeOffset="106468">19814 9189 300 0,'0'0'4'0,"0"0"4"0,-8 17 4 16,5-3 0-16,3 1 1 15,0 1 3-15,3 0 3 16,11-7-1-16,9-7-1 0,11-9-6 16,9-15-2-16,5-12 0 15,3-9-2-15,-3-1-2 16,-4 1-1-16,-7 6-2 15,-10 4-1-15,-5 12-1 16,-10 12 1-16,-12 9 0 0,15 14-1 16,-7 12-1-16,-1 3-4 15,11 14-14-15,-7 13-60 16,14-15-8-16</inkml:trace>
  <inkml:trace contextRef="#ctx0" brushRef="#br0" timeOffset="107418">18806 9019 295 0,'0'0'8'16,"0"0"0"-16,0 0 5 15,0 0 3-15,2 5 0 0,2 7 3 16,2 3 1-16,3 6-1 15,-2 9-5-15,-1 6-3 16,2 0-4-16,-3 1-2 16,-4-1-3 15,2-5-2-31,-2-2-2 0,-1-7-3 0,-1-4-5 0,-2-9-5 0,3-9-20 15,0 11-47-15,0-11-6 16</inkml:trace>
  <inkml:trace contextRef="#ctx0" brushRef="#br0" timeOffset="107914">18915 9244 371 0,'0'0'2'0,"0"0"1"0,11 6 1 16,-3 3 2-16,3 4 0 15,1 1 1-15,0 7 2 16,3-1 0-16,-2 3-2 15,-1-1 0-15,-3-3 0 0,-3-3-2 16,-3-2 0-16,0-4 0 16,-3-10-1-16,0 0-1 15,0 0 0-15,0 0-2 16,8-10 1 15,-3 0-2-31,2-2 0 0,-2-2-1 0,3 4 0 0,1 0-1 0,-9 10 0 16,12-9 1-16,-12 9-1 15,8 0 2-15,-8 0-1 0,7 12 1 31,-7 0 0-31,1 1 0 0,0-3 2 0,0-2-1 16,-1-8 1-16,8 3-1 16,-8-3 1-1,17-13-2-15,-6-1 1 0,-1-1 0 0,5 1-2 16,-3 3 1-16,-2 5 0 15,2 4 0-15,-2 2 0 16,-2 10 0-16,4 4 1 16,-2 1 0-16,6 1-1 0,-2 1-2 15,7-3-8-15,-4 4-45 16,9-12-31-16,6-4-4 15</inkml:trace>
  <inkml:trace contextRef="#ctx0" brushRef="#br0" timeOffset="108802">23317 12372 317 0,'0'0'5'15,"0"0"0"-15,0 0 1 16,0 7 4-16,0 4 3 16,4 8 3-16,1 7 1 15,0 9 2-15,-2 6-4 0,-1 10 0 16,-2 2-2-16,0 7-2 15,-1-4-3-15,-5 0-3 16,1-9 0-16,-4-6-3 16,2-11-1-16,2-10-3 15,5-8-8-15,0-12-20 0,0-17-57 16,10-7-2-16</inkml:trace>
  <inkml:trace contextRef="#ctx0" brushRef="#br0" timeOffset="109288">23301 12337 327 0,'0'0'4'15,"0"0"3"-15,0 0 2 0,0-9 0 16,0 9 4-16,14-8 2 16,8 1 1-16,14 1 0 15,11 0-2-15,11 3-2 16,9 3-2-16,0 1-1 15,-2 8-3-15,-9 3-1 0,-10 3-2 16,-18 4-1-16,-20 4-3 16,-13 0 1 15,-22 1-1-31,-10-5 0 0,-12-2 1 0,-6-5-1 0,-6-2 0 0,-1-5 0 15,6-5 1-15,8 0 1 16,6 0-1-16,13 0 1 16,11 0 1-16,13 10 2 15,10 6 0-15,16 6 1 0,11 5 0 16,4 4 0-16,5 3 0 15,5 3 0-15,-1 0-2 16,-3-2-3-16,-4-1 0 47,-6-5-2-47,-5-2-4 0,-8-7-4 0,-1-2-8 0,-8-12-23 0,6-3-50 0,-2-4-4 15</inkml:trace>
  <inkml:trace contextRef="#ctx0" brushRef="#br0" timeOffset="109569">23825 12777 426 0,'0'0'2'0,"0"0"2"0,9 7 2 0,5-7 2 0,9 0 0 0,10-8 1 15,11-6 0-15,9-7 0 16,3-3-2-16,0-8-4 15,-4 0-4-15,-6-4-3 0,-13 5 0 16,-18 7-1-16,-17 5 1 16,-21 11 2-16,-17 8 2 15,-7 11 2 16,-9 16 3-31,-1 12 2 0,7 10 1 0,8 6 1 0,20 4-2 0,16 0-5 16,23-7-2-16,22-8 0 16,24-11 0-16,15-16 0 15,22-22-81-15,4 5-12 0</inkml:trace>
  <inkml:trace contextRef="#ctx0" brushRef="#br0" timeOffset="113660">20060 10502 208 0,'0'0'0'0,"0"0"0"47,0-9 0-47,0 9 3 0,0 0 0 0,9 0 3 0,-9 0 1 0,10-3 3 0,-10 3 6 16,13 0 0-16,-13 0 2 15,0 0-3-15,0 0-1 0,0 0 0 16,0 0-3-16,-11 0-3 15,2-2-2-15,-1-3-2 16,1 2-2-16,9 3 2 16,-11-6-3-1,11 6 2-15,0 0-1 0,13-10-1 0,3 7-1 16,3 1 0-16,0 0-1 15,1 2 0-15,-2 0 0 16,-3 7 1-16,-9 2 1 16,-6 7-1-16,-13 0 2 0,-6-3-1 15,-8 1 1-15,-1-2 2 16,-1-3 0-16,-1-5-1 15,4-4-1-15,6-4 0 0,7-7-1 32,8 1 0-32,5-4 0 0,9 1-1 0,8 2-1 15,3 3 0-15,4 3 1 16,2 4-1-16,-3 1 0 15,-4 1 1-15,-6 8 0 32,-10-1 0-17,-3 1-1-15,-6 3-11 0,-6 5-51 0,3-11-16 0</inkml:trace>
  <inkml:trace contextRef="#ctx0" brushRef="#br0" timeOffset="115443">20053 10471 82 0,'0'0'5'0,"11"0"5"15,4 2 4-15,2-1 0 16,4 5 1 0,0-3 3-16,3 7 1 0,-5-3 3 0,-1 1 3 15,-8 6-3-15,-10-14-3 16,0 18-1-16,-13-13-1 15,-4 1-1-15,-3-6-1 0,-2 0-4 16,-1-7-5-16,2-2-3 16,3 1-1-16,4-2 0 15,14 10-2-15,-7-12 0 0,7 12-1 16,11-5 0-16,5 5 0 31,2 0 0-31,2 5 0 0,0 5 2 0,2-1 0 16,-4 3 0-16,-4 0 3 0,-5-1 1 15,-9-11 0-15,0 16 2 16,-9-13-2-16,-9-3 2 15,-8 0-2-15,3-6 0 16,-4-1-1-16,2-2-2 16,0-1-1-16,6 0 1 0,7-2-2 15,10 3 0 16,2 9-1-31,11-13 1 0,10 11-1 0,6 2 0 0,3 0-1 16,-1 5 1-16,2 5 1 0,-4 4 0 16,-6 2 0-16,-6 2 1 15,-10-3 1-15,-5 1 1 16,-13-2 0-16,-8-4 0 15,-5-4 0-15,-3-4 1 0,-2-2-1 16,0-5 1-16,3-4-1 16,5-2-1-16,9-4-1 15,6 1 1-15,8-1-2 0,5 1 0 16,14 1-1-16,6 5-1 15,7 1 0-15,4 6 1 16,0 2 1-16,-2 6-1 16,-6 6 1-1,-7 3 0-15,-12-2 1 0,-9 1 0 0,-15 2 0 16,-10-6 0-16,-4-5 0 15,-1-3-1-15,3-2-8 16,-2-1-27-16,9-7-48 16,17-7-3-16</inkml:trace>
  <inkml:trace contextRef="#ctx0" brushRef="#br0" timeOffset="118449">20777 11589 194 0,'0'0'9'16,"0"0"5"-16,0 0 6 15,0 0 2-15,0 0 3 16,0 0-1-16,6 0 1 0,-6 0-1 15,2-4-7-15,-2 4-4 16,1-17-7-16,-1 7-2 16,0-2-3-1,0 0 0-15,0 0-1 0,-2 1 1 0,-3-3-1 16,-2 0 0-16,0 2 1 15,-4-2-1-15,1-1 0 16,1 0 1-16,0 2-1 16,0-3 0-16,1 3 0 15,-1 1 0-15,4 0 0 0,-1 3 0 16,0-1 0-16,-1 0 0 15,-2 1 1 17,2-1-1-17,-4 0 1-15,1-1-1 0,-3-2 1 0,-3 3 0 0,4-2-1 0,-1 1 1 0,-3 0-1 16,0-1 0-16,2 3 0 15,2 0 1-15,-2-2-2 0,1 2 0 16,-1 0-1-16,1-2 1 16,-3 4 0-16,-1 0 0 15,-1-1 1-15,-2 1-1 16,0 1 2-1,-2-2 0-15,4 5 0 16,1-1 0-16,2 0 0 0,3 0 1 0,4 2-1 16,8 2 0-16,-13-5 0 15,13 5 0-15,0 0 0 0,0 0 0 16,0 0-1-16,0 0 0 15,-8-7 0-15,8 7-1 16,0 0 1-16,0 0-1 16,0 0 0-16,0 0 1 15,0 0-1-15,0 0 0 0,0 0 1 16,0 8 0-16,0-8 0 15,2 15 0-15,-1-1 0 16,3 0 2-16,0 3 0 0,4 0 1 31,-1-1-1-31,2 1 1 16,1-5-1-16,-4 2 0 0,-6-14 1 0,16 14-3 15,-16-14 1-15,0 0 0 0,13 9-1 16,-13-9 1-16,0 0-1 16,0 0 1-1,0 0 0-15,6 9 1 0,-6-9 0 16,0 0 1-16,0 0-1 15,0 0 1-15,-2-9-1 0,-2 0 0 32,-2-2-1-32,-1-6-1 0,0 2-2 0,-4-6 1 15,-1-1-1-15,-4 0 0 0,-2-2 0 16,0 6 1-16,-1 0-2 31,1 2 3-15,4 4 0-16,1 4-1 0,13 8 0 0,-5-10 0 0,10 8 1 15,14 2 0-15,11-3 0 16,8 1 0-16,10-2 1 0,3-1-1 15,4-1-2-15,-3-1-6 16,1 3-26-16,-2 1-50 0,-15 1-2 16</inkml:trace>
  <inkml:trace contextRef="#ctx0" brushRef="#br0" timeOffset="119367">21190 10758 190 0,'0'0'2'0,"0"0"2"16,-17-1-2-16,7 1 3 15,-5 2 0-15,-3 6 2 16,-3 3 3-16,-6 7 1 15,0 4 1-15,-1 6 0 16,3 2 2-16,3 3 0 0,7 0 1 16,5-3-2-16,10-3 2 15,15-8-2-15,9-7-2 16,10-10 1-16,8-2 0 31,5-11-1-31,-1-11-1 0,0-2-1 0,-9-3-2 0,-6-2 0 16,-11-2-2-16,-14 2 0 15,-7 1 0-15,-15 2-3 0,-9 5 0 16,-9 1-1-16,-3 5 0 15,-2 5-3-15,0 6-2 16,4 2-4-16,7 4-5 16,3 2-9-16,13 4-19 15,12 3-31-15,0-11-18 16</inkml:trace>
  <inkml:trace contextRef="#ctx0" brushRef="#br0" timeOffset="119582">21096 10643 306 0,'0'0'3'16,"0"0"4"-16,0 9 2 15,5 5 1-15,1 7 3 16,2 9 2-16,-4 9 2 16,3 8 1-16,0 7-4 0,-3 0-4 15,0 1-1-15,-2-4-1 16,2-6-5-16,-2-9-5 15,4-8-9 17,-1-12-35-32,8-11-38 0,1-9-4 0</inkml:trace>
  <inkml:trace contextRef="#ctx0" brushRef="#br0" timeOffset="119904">21539 10643 353 0,'0'0'2'0,"0"0"1"16,5 0 1-16,6 0 1 16,8-3 2-16,11-1 0 15,9-3 1-15,8-1-1 0,8 1-2 16,4-5-5-16,1 4-11 15,-4-3-25-15,-14 3-42 16,-2 1-7-16</inkml:trace>
  <inkml:trace contextRef="#ctx0" brushRef="#br0" timeOffset="120038">21467 10914 312 0,'0'0'4'0,"17"-3"0"0,15-4 2 16,9-4-1-16,13-2 1 15,11-4-4-15,8 0-12 16,3 1-35-16,0-4-30 0</inkml:trace>
  <inkml:trace contextRef="#ctx0" brushRef="#br0" timeOffset="120590">22329 10294 234 0,'0'0'2'16,"-12"5"5"-16,-2 5 3 16,-3 4 3-16,0 6 2 15,-3 3 2-15,4 5-1 0,0 1 4 16,8 0-3-16,8-5-2 15,13-5-2-15,9-7-3 16,4-9-2-16,7-3-2 31,0-13-2-31,-2-8-1 0,-2-3-2 0,-8-3-1 0,-5-2-1 16,-7 1 1-16,-6 2-1 15,-3 2 0-15,-1 5 1 16,-5 5 0 15,6 14 0-31,-13-4 1 0,6 13 2 0,1 15-1 0,0 9 2 0,-3 13 2 16,0 8 1-16,-2 4 2 15,-3 5-1-15,-1 2 1 0,-1-5-1 16,-1-4-1-16,-1-5 0 16,-2-8-2-16,5-8-2 15,0-9-2-15,3-6-1 16,3-6-3-16,5-5-5 31,4-9-10-31,0-11-40 0,10-4-33 0,5-9-3 0</inkml:trace>
  <inkml:trace contextRef="#ctx0" brushRef="#br0" timeOffset="120854">22565 10668 356 0,'0'0'5'15,"0"18"3"-15,0-3 1 47,3 3 3-47,6-2 1 0,7-4 2 0,5-3-1 0,7-5 1 0,4-8-4 0,0-16-2 16,-4-8-4-16,-5-8-2 0,-10-4-2 15,-13 2-2-15,-12 3 1 16,-15 6-2-16,-5 4-1 15,-8 8 0-15,4 7 0 16,-4 10-1-16,11 7 0 0,9 6-4 47,8 7-4-47,10-3-11 0,8-13-53 0,14 8-10 0</inkml:trace>
  <inkml:trace contextRef="#ctx0" brushRef="#br0" timeOffset="121180">23100 10110 385 0,'0'0'3'16,"0"0"3"-16,-12 9 2 15,-1 5 1 1,-3 2 1-16,-3 3 1 0,5 1 0 0,3-2 2 16,4-5-3-16,7-3-3 15,12-10-1-15,8-3-2 0,4-11 1 16,-1-6-2-16,-10-5 0 15,-4 4-2-15,-9-1 0 16,-16 4 0-16,-9 6-3 16,-8 8-3-16,-2 4-5 0,10 13-25 15,7 7-54 16,10 0-2-31</inkml:trace>
  <inkml:trace contextRef="#ctx0" brushRef="#br0" timeOffset="126759">20389 13885 252 0,'0'0'7'0,"0"0"5"15,0 0 2-15,7 15 1 16,0-3 2-16,0 5 1 16,3 4 1-16,1 4 2 15,0 4-5-15,-3 5-5 0,1 2-1 16,-2 1 0-16,-3 1-2 15,-3-3 0-15,-1-2-1 16,-3 0 0-16,-6-8 0 16,-1 0 0-16,-6-9 1 0,-5-4-1 31,-4-8 0-31,-4-3-1 0,-5-5-1 0,-1-9-1 15,-2-6 0-15,0-8-4 16,6-2-6-16,2-12-11 0,15-8-70 16,7 3-5-16</inkml:trace>
  <inkml:trace contextRef="#ctx0" brushRef="#br0" timeOffset="126913">20296 13508 405 0,'0'0'1'0,"0"0"-2"0,0 0-8 16,0 0-29-16,0 0-40 16,0 0-7-16</inkml:trace>
  <inkml:trace contextRef="#ctx0" brushRef="#br0" timeOffset="127586">20698 13834 332 0,'0'0'7'0,"0"0"2"16,9 5 1-16,5-3 3 15,9-1 0-15,7-1 0 0,8 0-1 16,8-1 0-1,2-6-6-15,2 0-4 0,-1-2-4 16,-7 2-6-16,-6-1-6 16,-7 2-16-16,-8 6-32 0,-21 0-22 15</inkml:trace>
  <inkml:trace contextRef="#ctx0" brushRef="#br0" timeOffset="127772">20786 14022 373 0,'0'0'5'16,"8"0"2"-1,10-1 0-15,11-2 1 0,8-2 0 16,7-2 1-16,9-1 0 15,6 0-1-15,-1 2-7 0,-3-1-9 16,-4 5-32-16,-3 2-43 16,-19 5-4-16</inkml:trace>
  <inkml:trace contextRef="#ctx0" brushRef="#br0" timeOffset="129164">21631 13808 225 0,'0'0'8'0,"-8"0"4"16,-3 2 2-16,11-2 2 15,-17 10 4-15,17-10 2 16,-7 17 2-16,7-6 0 15,4 0-4-15,13 2-5 0,8-2-2 16,4-2-2-16,3-4-2 16,4-2-3-16,-2-6-2 15,0-8 0-15,-2-4-2 16,-4-5-1-16,-6-9-3 0,-7 0-3 15,-7-3 0-15,-7-1-2 16,-4 1 0-16,-15 2 0 16,-4 5 1-16,-8 6 1 15,-7 9 3-15,-3 10 2 0,-4 14 3 16,-3 13 2-16,3 16 2 15,3 13 2-15,9 12 1 16,9 9 0-16,9 3 0 47,14-2 0-47,17-6 0 0,13-14-2 0,11-11-1 0,11-19-2 0,8-16-2 0,6-12-4 15,1-12-6-15,0-7-11 16,-15 7-61-16,-1-17-12 0</inkml:trace>
  <inkml:trace contextRef="#ctx0" brushRef="#br0" timeOffset="131923">22107 13170 192 0,'0'0'5'0,"0"0"3"15,5-2 3-15,-5 2 4 16,9-1 0-16,-9 1 4 15,14 0 0-15,-14 0 2 0,12 2-2 16,-2 4-3-16,-2 5-2 16,3 3-1-16,-2 5-1 15,3 5-2-15,1 4-1 0,1 5-1 16,-6 2-1-16,1-1-1 15,-5-3 0-15,-2 0 1 16,-2-7-1-16,-4-2 1 16,-8-7-1-16,-6-6-1 15,-1-6 0-15,0-3-1 0,-5 0-1 16,-1-6-1-16,4-2 0 15,0-2-3-15,3 0-2 16,2-5-3-16,10 7-11 47,-4 1-35-47,8-4-36 0,2-4-4 0</inkml:trace>
  <inkml:trace contextRef="#ctx0" brushRef="#br0" timeOffset="132059">22084 13003 389 0,'0'0'1'15,"0"0"-1"1,1-8-3-16,-1-2-14 0,2-3-51 0,7 9-12 16</inkml:trace>
  <inkml:trace contextRef="#ctx0" brushRef="#br0" timeOffset="133029">22554 13076 213 0,'0'0'6'0,"0"-9"2"16,0 9 5-16,-7-14 2 15,7 14 2-15,-15-15 3 16,1 6-2-16,1 2 1 16,-6 5-5-16,1 2-4 0,0 0-3 15,-1 10-2-15,2 6-1 16,4 1-3-16,2 9 0 15,4 0 0-15,6 5 0 16,1-3 1-16,9 1 1 0,3-10 2 16,3-2-1-16,7-9 1 15,-1-6 0-15,2-5 0 16,-2-11 0-16,-3-3-1 15,-3-7 0-15,-6-1-2 0,-2-3-1 16,-3 1 0 0,-4 0 1-1,0 3-1-15,-1 5 0 0,-4 4 0 0,1 5 0 16,4 10 0-16,0 6 1 15,0 13 0-15,3 8 1 0,0 9 2 16,1 8-1-16,-5 6 2 16,1 6 1-16,-7-1 1 15,-1 1-1-15,-5-5 1 0,0-8-2 16,-1-4-1-16,-2-8 0 15,6-9-2-15,0-9-1 16,10-13-2-16,-15 7-3 16,15-7-4-16,1-9-5 0,3 1-12 15,-4 8-64-15,19-20-4 16</inkml:trace>
  <inkml:trace contextRef="#ctx0" brushRef="#br0" timeOffset="133332">22667 13295 326 0,'0'0'6'0,"-2"14"4"0,2 0 2 16,1 4 3-16,5 4 2 15,7-1 0-15,5-1 1 16,6-3 1-16,8-8-6 15,2-9-3-15,5-5-2 16,-5-14-2-16,-3-5-2 0,-10-6-1 16,-11 0-2-1,-9-2 1-15,-17 3-1 0,-9 2-1 16,-11 6 0-16,-6 6 0 15,-4 6-1-15,1 4-2 0,5 5-1 16,6 9-3-16,11 6-5 16,3-1-11-16,15-6-55 15,6 8-11-15</inkml:trace>
  <inkml:trace contextRef="#ctx0" brushRef="#br0" timeOffset="133694">22803 12992 353 0,'0'0'5'15,"0"0"2"-15,6 11 5 16,6-5 0-16,9-3 1 15,6-1 0-15,4-2 1 16,3-5 1-16,0-4-5 0,-4-4-2 16,-4-3-3-16,-14 0-2 31,-12 4 0-31,-11 3-1 0,-14 6-1 0,-1 3 0 15,-9 8-2-15,1 1-6 0,6 11-24 16,5 3-56-16,11-5-3 16</inkml:trace>
  <inkml:trace contextRef="#ctx0" brushRef="#br0" timeOffset="138720">2274 10248 151 0,'0'0'9'16,"0"0"5"-16,-15 0 4 15,15 0 5-15,-17 0 2 31,8 0-2-31,0 0-2 0,0 0-1 0,9 0-7 16,0 0-2-16,0 0-4 0,17 3-2 16,10-1 1-16,9-2 1 15,11 0 2-15,4 0 2 16,6-2-1-16,-2 0-3 0,1 1-1 15,-8-1-2-15,-6 2-2 16,-10 0-3-16,-5 0-4 16,-8 0-7-16,1 0-22 31,1 5-44-31,-5-5-8 0</inkml:trace>
  <inkml:trace contextRef="#ctx0" brushRef="#br0" timeOffset="138982">2225 10610 370 0,'0'0'0'0,"0"0"1"0,16 0 1 15,11-5 3-15,15-8 0 16,11-1 0-16,14-3 0 16,11-1 0-16,3 2 1 15,0 0-2-15,-1 5-6 16,-15 4-7-1,-9 8-11-15,-16 10-15 0,-14-3-31 0,-11 13-19 16</inkml:trace>
  <inkml:trace contextRef="#ctx0" brushRef="#br0" timeOffset="139874">3181 10320 214 0,'0'0'8'0,"0"0"2"0,8-9 3 16,-8 9 2-16,0 0 5 15,11-10-1 1,-11 10 1-16,9-8 0 0,-9 8-8 16,0 0-5-16,0 0-2 15,0 0-2-15,7 11-3 0,-1 5 0 31,0 4 0-31,5 4 1 16,-2 4 3-16,6 5 1 0,0 3 2 0,0 1 0 0,1-1-1 16,-2-3 0-16,0-3 0 15,-1-7 1-15,-2-3-1 16,0-5 0-16,-2-4 1 0,-9-11 0 15,16 6 1-15,-4-11-1 16,0-10-1-16,-1-9 0 16,1-5-2-1,-2-5-1-15,2-4-2 0,-1 1-2 0,-4 4-1 16,2 3-3-16,-5 9-2 15,2 10 1-15,-6 11 1 16,16 13 0-16,-1 9 1 16,2 9 1-16,5 5 1 15,4 1 4-15,1-6 1 0,0-2 3 16,3-14 1-16,-1-13 0 15,-3-7-1-15,-6-14 1 16,-4-11-1 0,-10-8-2-16,-6-5-1 0,-8-5-3 0,-14 2-2 15,-9 2-1-15,-3 3-1 16,2 0-2-16,3 12-4 47,-2 2-12-47,11 11-4 0,9 6-5 0,11 10-18 0,5 9-30 0,10 7-15 0</inkml:trace>
  <inkml:trace contextRef="#ctx0" brushRef="#br0" timeOffset="140194">4340 10143 133 0,'0'0'10'0,"-15"8"7"0,-5 6 6 15,-3 6 3-15,-10 7 5 16,0 6-1-16,1 8 2 16,0 4 0-1,5 1-7-15,15-1-4 0,11-3-2 16,13-6-3-16,20-9-3 0,11-9-2 15,10-10-2-15,7-3 0 16,2-4-3-16,-5-7-7 16,0-1-6-16,-12-6-13 0,-10-2-64 15,-10 10-4-15</inkml:trace>
  <inkml:trace contextRef="#ctx0" brushRef="#br0" timeOffset="141576">4809 10106 229 0,'0'0'7'16,"0"0"6"-16,0 0 4 15,0 0-1-15,-2-11-1 0,2 11-1 16,0 0 3-16,0 0 1 31,2 16-5-31,4 4-3 0,2 8-3 0,4 6 3 0,2 5 1 16,2 6 1-16,0-1-1 15,1-1-1-15,0-4-2 16,-2-3 0 0,-3-5-2-16,1-6-1 0,-5-1-2 15,1-4 0-15,-3-4-1 0,0-1-1 16,-1-2 1-16,-1 1 0 15,0-6 0 1,-4-8 0-16,6 10 2 0,-6-10 0 0,0 0 0 16,0 0 1-16,4-9-1 15,-3-8-1-15,0-4 0 16,4-11-1-1,-2-10 0-15,3-9-2 0,4-8 1 16,1-8-1-16,2 1 0 0,-1 2 1 16,4 1 0-16,-5 10 0 15,0 8-1-15,-2 13-1 16,-5 6-3-16,0 11-3 0,-4 15-3 15,0 0-4-15,10-3-7 16,0 11-27-16,2 8-44 16,3 3-3-16</inkml:trace>
  <inkml:trace contextRef="#ctx0" brushRef="#br0" timeOffset="142121">5369 10358 237 0,'0'0'7'0,"6"14"4"16,-1 1 4-16,0 7 2 0,1 5 2 16,-1 8 1-1,-1 4 0-15,2 2 1 0,-2-5-2 16,-3-4-6-16,-2-6-2 15,1-4 1-15,0-8-3 16,0-14 0 0,0 0 0-16,0 0-1 0,0 0-1 0,-1-14-2 15,1 0-2-15,1-3-1 16,-1-5-1-16,4 0-2 15,0-2 0 1,3 2 0-16,2 0-1 0,2 1 1 0,2 2-1 16,1 4-1-16,3 5 1 15,3 0 0-15,2 8 0 16,1 2-1-1,3 5 1-15,-2 7 0 0,1 5 1 0,-1 7 0 16,-6-2 1-16,-1 2 1 16,-6-2 1-16,-1-1 1 15,-6-6 2-15,0-5 0 0,-4-10 0 16,0 0-1-16,0-8 0 15,0-9-1-15,0-7-1 16,2 0-1-16,8-4-2 16,4 0-1-16,6 2-2 31,4 6 1-31,5 6 0 0,-2 7 0 0,2 7 0 15,-3 5 1-15,-2 11 0 0,-6 7 2 16,-2 3 0-16,-4 0 1 0,-1 3-2 16,-3-4-2-16,-1-1-5 15,-1-6-9-15,1-4-68 16,-7-14-3-16</inkml:trace>
  <inkml:trace contextRef="#ctx0" brushRef="#br0" timeOffset="143719">7094 10206 223 0,'0'0'2'0,"-9"0"3"16,-1 2-2-16,10-2-1 0,-18 18 5 16,13-5 3 15,1 1 4-31,6 1 4 0,12-2 1 0,12-4 0 0,12-6 0 15,5-3 2-15,8-7-2 0,1-10-3 16,1-4-5-16,-6-6-3 31,-4-4-2-31,-9 1-2 0,-8 1 0 0,-12-1-3 16,-9 1 0-16,-5 4-2 15,-16 2-1-15,-5 6 0 0,-7 6-2 47,-7 6 0-47,-2 5 0 0,-3 6 1 0,0 12-1 0,0 11 1 0,5 9 0 16,-1 11 2-16,1 8 1 0,10 6 1 31,3 6 1-31,11-2 1 0,8 2 2 0,4-11 3 16,14-7 0-16,15-12 2 15,14-14-3-15,10-12 1 0,10-12-1 16,5-4-1 15,0-13-4-31,0 1-6 0,-6-6-9 0,-6-10-47 0,-14 16-29 16</inkml:trace>
  <inkml:trace contextRef="#ctx0" brushRef="#br0" timeOffset="144449">7767 9629 169 0,'0'0'5'16,"0"0"-3"-16,0 0 3 15,0 0 4-15,3 7 6 0,7 3 4 16,1 5 4-16,6 9 3 16,1 5-1-16,5 5 1 46,1 7-2-46,-2-3-2 0,-4 2-3 0,-3-5-2 0,-7-3-3 0,-8-10-4 0,-6-1 0 16,-14-10-2-16,-9-6-1 16,-7-4 0-16,-4-1-2 31,-4-4-3-31,1-5-2 0,2-4-6 0,4-6-7 0,10-4-27 15,14-1-46-15,2-10-4 16</inkml:trace>
  <inkml:trace contextRef="#ctx0" brushRef="#br0" timeOffset="144514">7589 9530 369 0,'0'0'1'15,"0"0"0"-15,0-10-1 16,0 10-8-16,0 0-26 0,11-12-41 16,5 10-5-16</inkml:trace>
  <inkml:trace contextRef="#ctx0" brushRef="#br0" timeOffset="145312">8220 9460 196 0,'0'0'6'0,"-2"-10"5"16,2 10 3-16,-9-17 3 15,1 6 0-15,-4 0 2 32,-3-1-2-32,-4 1 0 0,-1 5-5 0,-5 6-6 0,2 0-3 15,-3 12-1-15,-1 8-2 16,3 6 0-16,5 3 1 0,5 1 1 15,8 1 1 17,6 0 2-32,2-7 1 0,14-4 0 0,3-8 1 0,5-8 0 15,6-4 0-15,-2-5 0 16,1-6-2-16,-6-5-1 0,1-2-1 15,-8 0 0-15,-3-3-1 16,-3 4-1-16,-6 0 1 16,-3 1-2-16,-1 3-1 15,0 13-1-15,0-12 0 0,0 12 0 31,0 6 0-31,0 9 2 0,0 13 3 0,0 5 3 16,-1 11 1-16,1 9 2 0,-2 7 0 16,-6 1 1-16,-2-3-1 15,-1-1-2 1,-2-8-1-16,2-10-3 15,-1-8 0-15,2-8 0 0,3-11-1 0,7-12-2 16,-9 9-1-16,9-9-5 16,0 0-6-16,4-9-16 15,8-2-59-15,6-7-2 16</inkml:trace>
  <inkml:trace contextRef="#ctx0" brushRef="#br0" timeOffset="145605">8383 9593 171 0,'0'0'6'16,"-1"12"11"-16,-3 5 2 16,4 6 5-16,-1 7 4 15,1 5 0-15,8 1 4 16,4 3 0-16,8-11-2 0,7-6-10 15,6-11-4 32,1-10-4-47,1-7-1 0,-3-13-3 0,-4-7-3 0,-7-5-2 0,-16-3-1 0,-7 0 0 0,-19 5-2 16,-10 0 0-16,-8 7-3 15,-7 2-3-15,0 9-5 16,-5 3-8-16,13 8-17 0,7 12-47 16,11-5-6-16</inkml:trace>
  <inkml:trace contextRef="#ctx0" brushRef="#br0" timeOffset="146226">8753 9350 105 0,'0'0'6'16,"0"0"3"-16,-4 6 5 15,-1 3 3-15,1 2 4 16,2 2 3-1,2-2 5-15,0 0 3 0,4-1-5 0,9-3-4 16,7-7-2-16,0-2-3 16,0-6-3-16,2-4-2 15,-8-2-4-15,-6-4-3 16,-8 2-2-16,-10 3-1 0,-12 2-1 15,-8 1-1-15,-4 8-4 16,-3 2-10-16,5 0-40 31,4 14-25-31</inkml:trace>
  <inkml:trace contextRef="#ctx0" brushRef="#br0" timeOffset="147115">8970 10098 179 0,'0'0'8'0,"0"0"4"16,2 8 5-16,7-2 4 15,11-3 1-15,5-1 3 16,7-2 2-16,8-4 0 15,7-8-6-15,-3-3-4 0,-2-5-4 16,-4-3-3-16,-6-3-4 16,-9 2-3-16,-13-4-2 15,-10 6-2-15,-7 1-1 0,-13 4-1 16,-10 5-2 15,-6 11 1-31,-9 2-1 0,-3 13 0 0,-1 11 1 0,2 10 1 16,3 9 1-16,8 6 2 0,5 8 2 15,11 4 2-15,9-3 2 16,11-2 0-16,14-2 3 15,10-12-1-15,13-8 0 16,10-13-1-16,10-7-1 0,7-11-3 16,-1-4-5-16,7-4-12 31,-14 1-62-16,3-10-9-15</inkml:trace>
  <inkml:trace contextRef="#ctx0" brushRef="#br0" timeOffset="147731">9603 9550 183 0,'0'0'-1'15,"0"0"0"-15,0 0 6 16,5 4 6-16,7 6 6 0,3 4 2 15,5 8 2-15,3 5 3 16,9 7 1-16,-8 4 1 16,0 3-4-16,-5 0-4 31,-7-4-2-31,-5-4-3 0,-8-3-1 0,-11-9-3 0,-10-4 0 15,-12-10-1-15,-4-4-1 32,-6-3-2-32,-3-3-2 0,2-7-3 0,3-4-6 0,9-1-15 15,6-5-62-15,11-8-3 16</inkml:trace>
  <inkml:trace contextRef="#ctx0" brushRef="#br0" timeOffset="147862">9474 9442 390 0,'0'0'1'16,"0"0"1"-16,0 0-1 15,0 0-1-15,0-11-8 16,0 11-21-16,17 0-46 0,-3 0-7 16</inkml:trace>
  <inkml:trace contextRef="#ctx0" brushRef="#br0" timeOffset="148181">9889 9513 194 0,'0'0'10'0,"-1"17"5"16,1 0 2-16,1 2 5 31,8 4 3-31,7-2 2 0,8 1 0 0,7-4 1 0,9-7-8 15,9-7-5-15,1-4-4 16,1-12-2-16,-5-2-2 16,-8-7-3-16,-13-4 0 15,-16 0-1-15,-13-3-1 0,-21 3 0 16,-16 1 0-16,-9 5-3 15,-9 7-3-15,-1 5-5 16,1 6-8 0,15 6-22-16,11 12-35 0,10-2-13 0</inkml:trace>
  <inkml:trace contextRef="#ctx0" brushRef="#br0" timeOffset="148438">10020 9293 306 0,'0'0'3'0,"2"14"3"0,4 3 4 16,2 12 1-16,0 6 1 15,2 13 2-15,-4 10 0 16,0 13 2-16,-5 5-4 15,-1 7-4-15,-8-1-6 0,-1 0-11 16,-8-3-40-16,1-12-32 16,3-10-6-16</inkml:trace>
  <inkml:trace contextRef="#ctx0" brushRef="#br0" timeOffset="148783">10465 10072 242 0,'0'0'4'0,"6"2"4"16,6 0 2-16,5-2 0 0,10 0 2 16,7 0-1-16,7-2 0 15,7 0-3-15,-1-3-16 16,4-5-54 15,-3 8-12-31</inkml:trace>
  <inkml:trace contextRef="#ctx0" brushRef="#br0" timeOffset="148920">10401 10326 333 0,'0'0'4'0,"9"2"2"0,12-2 1 16,9 0 0-16,12 0 1 15,11 0 1-15,10 0-5 16,14 0-15-16,10 0-63 0,0-2-6 15</inkml:trace>
  <inkml:trace contextRef="#ctx0" brushRef="#br0" timeOffset="150771">11376 9872 219 0,'0'0'4'0,"0"0"5"0,-3-11 2 16,3 11 3-16,0 0 0 15,0 0 1-15,-8-7 0 16,8 7 2-16,-7 20-1 16,0 1-3-16,2 11-2 0,-1 6-2 15,3 8 2-15,-1 4-1 16,4 4-1-16,2-5-1 15,6-7-2-15,2-8 0 0,7-9-1 47,4-12-1-47,7-13 1 0,0-5 0 0,4-12-2 0,0-8 0 0,-1-3 0 16,-1-2-2-16,-7 1-1 0,-1 6-1 15,-9 5-1-15,-4 10 0 16,-9 8 0-16,5 8 1 16,-1 12-2-16,3 6 2 15,4 1 0-15,6 0 2 0,6-8 3 16,6-6-2 15,6-11 2-31,-1-7 0 0,3-15 0 0,-9-9 1 0,-4-5-1 16,-11-3-1-16,-12-1-1 15,-7 1-2-15,-13 1-1 0,-5 5-5 16,-6 1-5-16,5 9-16 15,-2 5-47-15,9 5-14 16</inkml:trace>
  <inkml:trace contextRef="#ctx0" brushRef="#br0" timeOffset="151656">12647 9859 171 0,'0'0'4'0,"0"0"2"15,-7-15-1-15,-5 14 0 16,-3-4 2-16,-9 5 1 0,-3 1 2 16,-9 11 4-16,-2 11-2 15,-9 5 3-15,1 10 1 16,3 2 1-16,6 11 0 0,10-6 1 15,13 4-1-15,13-9-3 16,14-6 0-16,18-7-4 16,13-9 0-16,8-9-2 15,4-6-2-15,3-3-5 0,-4-8-7 16,0-1-14-16,-11 1-34 15,-4-6-28-15</inkml:trace>
  <inkml:trace contextRef="#ctx0" brushRef="#br0" timeOffset="152040">12825 9693 283 0,'0'0'4'16,"0"0"2"-16,10 0 2 0,-10 0 2 15,15 17 4-15,-3 1 1 16,2 7 1-16,2 11 3 16,2 5-2-16,-3 10-2 0,4 2-1 15,-1 4-3-15,1-2-1 16,-2 0-3-16,-2-7 0 15,0-7-1-15,-5-9-2 32,-1-8 1-32,0-7 0 0,-9-17 0 0,11 1 0 0,-7-14-1 15,4-14 0-15,0-11 0 16,4-10-1-16,0-8 0 15,7-7-2-15,1-3 0 0,-3 6-3 16,1 4-3-16,-1 11-6 16,-7 5-8-16,4 19-21 15,0 5-50-15,-14 16-4 31</inkml:trace>
  <inkml:trace contextRef="#ctx0" brushRef="#br0" timeOffset="152491">13306 10173 315 0,'0'0'4'0,"6"8"4"16,-6-8 0-16,18 19 2 15,-8-4 0 1,2 1 1-16,-1 1 2 0,2-1 1 0,-4-2-4 15,-1-4-3-15,-3-1 1 16,-5-9-1-16,0 0-1 0,14-5 1 16,-6-9-3-16,3-6 1 15,3-6-1-15,4-3-2 16,1-5 0-16,5 0-2 15,1 2 0-15,2 5 1 0,0 4-1 16,0 7 1 0,-2 7-1-1,-4 7 0-15,-2 4 1 0,-6 10-1 0,1 9 1 16,-9 4 0-16,-5 2 0 0,0-3 0 15,-5 0 2-15,3-4 0 47,0-8 0-47,2-12-1 0,0 0 1 0,14-10-1 0,10-6 0 0,2 0-1 16,7 0-1-16,0 2 0 15,0 5-1-15,-3 5 0 0,-3 4 1 16,-8 9-1-16,-6 6 1 16,-1 7-3-16,-4 0-7 15,5 10-17-15,10 0-61 0,-7-5-2 16</inkml:trace>
  <inkml:trace contextRef="#ctx0" brushRef="#br0" timeOffset="153482">14565 9812 258 0,'0'0'1'15,"0"0"4"-15,0 0 4 32,-1 6 4-32,1-6 3 0,18 14 1 0,5-5 3 0,12-6 1 15,9 2 0-15,8-5-1 16,4-2-6-16,0-10-3 31,-2-1-2-31,-7-6-2 0,-7-2-4 0,-11-1-2 0,-14-2-3 16,-11 2-1-16,-8 1 0 15,-16 5-3-15,-12 4 0 16,-11 8 0-16,-12 8 1 15,-9 13 2-15,-4 12 1 0,0 12 4 16,2 10-1-16,11 10 2 16,8 7 2-16,21-1 0 15,16 1 2-15,21-7 0 16,23-6-1-1,19-14 0-15,18-9-1 0,16-13-3 0,9-13-6 16,11-4-29-16,-2-4-52 16,-5-18-4-16</inkml:trace>
  <inkml:trace contextRef="#ctx0" brushRef="#br0" timeOffset="154228">15228 9215 204 0,'0'0'2'0,"0"0"-1"16,0 0-1-1,0 0 1-15,0 0 2 0,0 0 5 16,-3 12 3-16,4 5 5 0,9 9 2 15,0 4 2-15,4 9 3 16,3 0 1-16,2 9-3 31,-1-5-2-31,2 2-2 0,-5-3-4 0,0-3-3 0,-6-6-1 16,-3-5 0-16,-6-6 0 15,-7-6-2-15,-8-6 0 16,-5-4 0-16,-5-6 0 0,-2-3-2 16,-2-5-1-16,-1-4-1 15,2-1-4-15,3-5-5 16,9-1-20-16,12-6-60 15,-4-9-3-15</inkml:trace>
  <inkml:trace contextRef="#ctx0" brushRef="#br0" timeOffset="154389">15116 9121 412 0,'0'0'1'15,"0"0"1"-15,0-10-2 16,0 10-5-16,10-5-22 0,7 5-51 16,-4 0-4-16</inkml:trace>
  <inkml:trace contextRef="#ctx0" brushRef="#br0" timeOffset="154920">15911 9160 151 0,'-10'0'8'0,"0"11"4"0,-5 0 3 16,0 11 2-16,2 9 2 15,3 0 4-15,4 5 3 16,6 1 4-16,21-1-6 15,12-12-4-15,16-4 0 0,7-14-4 16,9-6 0-16,0-11-5 16,1-9-2-16,-9-5-2 15,-9-5-2-15,-16-2 0 31,-15-2-1-31,-16 0-1 0,-13 1 0 0,-15 4-1 0,-15 4-1 16,-3 5-4-16,-5 6-6 16,-3 10-9-16,1-3-21 15,7 7-42-15,16 4-7 0</inkml:trace>
  <inkml:trace contextRef="#ctx0" brushRef="#br0" timeOffset="155137">16048 8935 305 0,'0'0'2'15,"0"4"4"-15,-1 10 5 16,3 8 1 15,2 10 3-31,3 7 1 0,-4 12 2 0,1 12 0 0,-2 6-3 0,-3 2-3 16,1-2-4-16,-2-7-2 15,-4-7-3-15,-2-9-4 16,-1-9-5-16,5-9-17 0,3-8-60 16,1-12-4-16</inkml:trace>
  <inkml:trace contextRef="#ctx0" brushRef="#br0" timeOffset="155355">16351 9157 384 0,'10'0'3'0,"15"0"2"15,14-3 2-15,6-1 1 31,9 0 0-31,4-2 0 0,4 1 0 0,0-4-1 0,-7 1-10 16,-18-4-16-16,-27 3-62 16,2-1-3-16</inkml:trace>
  <inkml:trace contextRef="#ctx0" brushRef="#br0" timeOffset="155573">16642 8852 343 0,'0'0'2'0,"2"13"3"0,0-1 4 16,2 7 3-16,1 8 2 15,-1 6 1-15,-3 11 1 16,-1 10 0 15,-7 6-2-31,-7 2-3 0,-5 4-3 0,-3-5-3 0,-2-4-1 0,1-6-3 16,-1-7-4-16,3-13-2 15,9-4-9-15,-1-12-26 16,13-15-47-16,8 7-5 0</inkml:trace>
  <inkml:trace contextRef="#ctx0" brushRef="#br0" timeOffset="156049">17176 8976 11 0,'0'0'9'0,"-13"0"9"16,0 2 6-16,-1 8 7 15,-7 2 7-15,0 7 3 16,-3-2 1 15,0 7-1-31,6-2-4 0,3 2-10 0,9-4-3 0,4-3-5 0,6-7-3 16,13-6-4-16,4-1-3 15,6-6-2-15,-1-5-4 0,-2-8-2 16,-2-3-3-16,-3-5-1 15,-9-1 0-15,-4-1 0 16,-3 1 1-16,-3 1 0 31,0 6 1-31,-7 5 1 0,7 13 2 0,-10 0 1 0,4 14 2 16,-2 14 1-16,-4 10 1 15,2 8 1-15,-4 13 2 16,-2 5 1 15,-1 6-2-31,-2-6 1 0,0 0-3 0,-3-7-1 0,0-5-2 0,1-10-1 16,1-9-2-16,6-7-2 15,1-7-2-15,5-9-5 16,8-10-13-16,-20-4-67 0,31-15-2 16</inkml:trace>
  <inkml:trace contextRef="#ctx0" brushRef="#br0" timeOffset="156316">17345 9235 348 0,'0'0'1'0,"-5"16"2"16,3 4 3-16,2 1 3 15,-1 3 5-15,5-1 2 0,9-1-1 16,6-3 2-16,7-6-2 16,3-13-1-16,1-5-3 15,-3-11-3 1,-4-8-3-16,-10-2-3 0,-12-3 0 0,-15 0-1 15,-13 4-2-15,-7 4-2 16,-6 6-2-16,1 4-3 16,-1 8-4-16,12 3-5 31,6 3-16-31,13 9-53 0,15 2-4 0</inkml:trace>
  <inkml:trace contextRef="#ctx0" brushRef="#br0" timeOffset="156596">17606 9039 332 0,'0'0'3'0,"-1"11"4"0,9-1 5 15,8 0 1-15,6 2 3 16,8-2-2-16,7-3 1 15,2-3 1-15,3-4-3 0,-4-4-4 16,-8-8-5-16,-12-6-1 16,-18 0-1-16,-16-2-1 15,-18 1-1-15,-7 6 0 16,-9 2-4-16,2 4-3 47,0 4-4-47,12 6-12 0,10 9-42 0,16 2-19 0</inkml:trace>
  <inkml:trace contextRef="#ctx0" brushRef="#br0" timeOffset="156884">18043 8736 306 0,'0'0'0'0,"0"0"3"16,14 13 5-16,3 1 5 15,8 8 1-15,7 11 0 16,5 9 1-16,-1 11 1 0,-6 7 0 31,-10 11-5-31,-15 5-5 0,-12 4-7 0,-21-2-6 16,-23-3-5-16,-18-6-25 15,-16-5-44-15,-9-9-7 0</inkml:trace>
  <inkml:trace contextRef="#ctx0" brushRef="#br0" timeOffset="157268">15836 8824 362 0,'0'0'0'15,"-14"8"1"-15,-6 11 2 16,-8 10 4-16,-7 12 3 16,-2 12-1-1,4 17 0-15,4 17 0 0,16 17 1 0,17 8-6 16,41 7-43-16,20 5-41 15,21-8-6-15</inkml:trace>
  <inkml:trace contextRef="#ctx0" brushRef="#br0" timeOffset="159860">1502 12264 369 0,'0'0'0'0,"0"0"1"16,-3 6 1-16,2 5 2 15,-1 9 1-15,2 6 2 0,0 8 1 16,0 8 0-16,0 7 0 16,-1 2 0-16,4-3-2 15,1-2-1-15,-2-9-3 0,0-5-3 16,3-8-13-1,-2-5-67-15,3-24-3 0</inkml:trace>
  <inkml:trace contextRef="#ctx0" brushRef="#br0" timeOffset="159965">1410 12008 446 0,'0'0'-5'16,"0"0"-5"-16,6-1-14 0,3 1-32 16,5 0-29-16,6 1-6 15</inkml:trace>
  <inkml:trace contextRef="#ctx0" brushRef="#br0" timeOffset="160277">1661 12325 264 0,'0'0'7'0,"-5"29"3"15,3-3 3-15,2 8 2 16,0 5 2-16,5 2 1 15,8 0 1-15,2 2 3 0,5-9-8 16,9-12-4-16,-1-15-11 16,5-11-62-16,2-3-14 15</inkml:trace>
  <inkml:trace contextRef="#ctx0" brushRef="#br0" timeOffset="160515">1935 12216 346 0,'0'0'2'16,"5"22"3"-16,2 1 2 0,-1 12 4 16,1 6 1-16,0 12 0 15,3 3 0-15,-2 6 1 16,2 0-2-16,-3-7-4 15,-3-8-5-15,0-10-6 0,-2-10-8 16,-7-22-71-16,5-5-2 31</inkml:trace>
  <inkml:trace contextRef="#ctx0" brushRef="#br0" timeOffset="160651">1752 12436 412 0,'5'-1'1'0,"15"-1"0"0,14-2 0 15,11-1 1-15,8 0-2 16,4-2-6-16,9 4-17 0,8 0-56 15,-12-3-4 17</inkml:trace>
  <inkml:trace contextRef="#ctx0" brushRef="#br0" timeOffset="160847">2389 12097 331 0,'0'0'4'0,"18"23"2"0,-4 0 4 31,3 12 4-31,-5 8 0 0,2 12 2 0,-3 6-1 16,-6 9 1-16,-5-1-3 16,-7-2-5-16,-8-6-8 0,0-4-16 46,-6 1-64-46,4-26-5 0</inkml:trace>
  <inkml:trace contextRef="#ctx0" brushRef="#br0" timeOffset="161262">2843 12344 422 0,'0'0'-2'0,"0"0"1"16,0 0 3-16,15 0 1 16,4-2 0-16,12-3 0 15,8-4 1-15,6 2 0 16,7-2 0-16,-1 0-4 0,6 4-13 15,-6 0-37-15,-12 3-32 16,-5 2-7-16</inkml:trace>
  <inkml:trace contextRef="#ctx0" brushRef="#br0" timeOffset="161449">2864 12593 374 0,'0'0'3'0,"0"0"5"16,0 0 3-16,7 7 1 15,10-4 2-15,8-3-1 16,12 0 1-16,8-4 1 15,10-4-5-15,9 1-7 0,-1-7-21 16,-10 6-67-16,19-4-4 31</inkml:trace>
  <inkml:trace contextRef="#ctx0" brushRef="#br0" timeOffset="161978">3990 11889 328 0,'0'0'3'0,"0"27"0"15,3 0 0-15,2 8 5 47,3 12 1-47,0 10 2 0,2 8 2 0,-2 11 0 0,1 0-2 16,-4-4 1-16,-1-5-2 0,-1-7-2 0,-3-11-4 15,1-10-2-15,-2-12-7 16,1-27-52-16,0 9-26 16</inkml:trace>
  <inkml:trace contextRef="#ctx0" brushRef="#br0" timeOffset="162408">3771 11889 293 0,'0'0'9'0,"25"-9"4"16,4 2 3-16,15-3 3 15,9 2 1-15,14 4 0 0,8 2-1 16,7 2 0-16,-3 11-7 16,-14 9-6 30,-14 8-3-46,-17 11-2 0,-22 5-1 0,-17 2 1 0,-23 0-1 0,-19-3 0 0,-12-1 0 0,-12-9 1 16,-5-5-1-16,-1-11 0 16,7-7 0-16,12-6-2 15,11-3 0-15,17-1 1 16,21 0 0-16,19 3 0 0,25 5 1 15,18 4 0-15,12 6 0 47,8 5 1-47,5 6 1 0,-3 4-1 0,-8 2-3 0,-11 3-7 0,-16 0-15 0,-15-1-58 16,0-1-5-16</inkml:trace>
  <inkml:trace contextRef="#ctx0" brushRef="#br0" timeOffset="162856">4598 12354 380 0,'0'0'4'0,"0"0"-1"16,-11 6 2-16,11-6 0 16,-9 9 2-16,9-9 2 15,2 16 3-15,16-8 1 0,12-6-3 16,13-2 0-16,13-7-1 15,8-5-2-15,5-4-4 16,-1-5-7-16,-6-3-8 31,-14-5-19-15,-13 3-34-16,-22 3-11 0</inkml:trace>
  <inkml:trace contextRef="#ctx0" brushRef="#br0" timeOffset="163000">4697 12284 313 0,'-11'9'11'0,"-7"5"2"16,-6 8 1-16,-2 9 2 0,1 6 4 16,4 7-1-16,5 4 2 15,7 1 1-15,21-4-8 16,20-6-4-16,15-11-1 31,20-10-1-31,14-7-4 0,2-10-6 0,14-1-26 0,-1-2-59 16,-3-12-4-16</inkml:trace>
  <inkml:trace contextRef="#ctx0" brushRef="#br0" timeOffset="163707">4821 12423 327 0,'0'0'5'0,"0"0"2"15,4-6 4-15,6-4 4 16,3-4 1-16,2-7 3 0,3-3 0 16,-3-6 1 15,-2 0-4-31,-2-3-2 0,-11 4-4 0,-8 8-4 0,-18 7-3 15,-12 12-1-15,-14 8-3 16,-5 15-5-16,-12 6-4 0,10 9-14 16,-1 10-56-16,17-11-9 15</inkml:trace>
  <inkml:trace contextRef="#ctx0" brushRef="#br0" timeOffset="165045">5644 11472 315 0,'0'0'7'16,"9"-4"4"-16,0 1 4 15,-9 3 2-15,19-7 4 16,-19 7-1-16,15-10-1 0,-15 10 1 16,3-16-7-16,-11 9-5 15,-12-1-4-15,-10-2-2 16,-4 1-2-16,-7-3 0 15,-3 2-1 1,1 1 1-16,2 0 1 16,6 3-1-16,5 1-1 0,11 0-1 0,4 3-1 15,6 2-1-15,9 0 2 16,-5 22-1-16,5 1 0 0,0 9 2 15,0 10 0-15,-1 10 1 16,3 15 1-16,-1 10-1 16,0 12 1-16,0 13 0 15,-2 6-1-15,0 12 0 31,-5 6 0-31,-6 5 0 0,-1 3 2 0,-3-3-1 0,1-4 1 16,-1-9 0-16,3-12 1 16,7-14 0-16,5-12 1 15,2-18 0-15,13-13 1 0,10-15 0 16,9-15-1-16,14-11-1 15,6-8-2-15,13-3-5 16,-3-10-9-16,9-4-45 0,2 5-31 16,-3-2-5 15</inkml:trace>
  <inkml:trace contextRef="#ctx0" brushRef="#br0" timeOffset="165515">6346 12168 409 0,'0'0'0'16,"0"0"0"-16,-2 15 1 15,1 5 4-15,0 5-1 16,0 9 2-16,1 8 1 0,0 7-1 16,-1 2 2-16,7 2 0 15,-1-3-2-15,6-5-2 16,-2-6 1-16,3-11-3 15,-2-10-3-15,-10-18-12 0,17-3-69 16,-16-16-4-16</inkml:trace>
  <inkml:trace contextRef="#ctx0" brushRef="#br0" timeOffset="165680">5847 12344 435 0,'0'0'3'16,"26"0"-2"-16,16-3 4 15,16-9 0-15,22-2 2 16,15-8 2-16,16-5-1 15,14-4 1-15,6-3-1 0,-8 1-2 32,-7-3-3-32,-13 9-5 0,-18 4-5 0,-13 9-12 15,-21 9-31-15,-15 5-39 0,-17 0-4 16</inkml:trace>
  <inkml:trace contextRef="#ctx0" brushRef="#br0" timeOffset="165900">5948 12853 438 0,'0'0'1'0,"0"0"3"16,16 0 3-16,9-3 0 15,17-7 1 1,19-9 0-16,18-5 0 0,22-7 0 0,16-5 0 15,8-1-4-15,5-1-4 16,0 8-7-16,-17 2-6 16,-12 12-12-16,-24 8-22 0,-30 7-43 15,-23 5-3-15</inkml:trace>
  <inkml:trace contextRef="#ctx0" brushRef="#br0" timeOffset="166213">6048 12816 352 0,'0'0'3'16,"-8"14"3"-16,1 2 3 15,-7 5 1-15,-3 6 2 0,-5 5-1 16,-1 3 1-16,-5 4-1 15,1-3-1 17,2-4-4-32,4-9-5 0,6-5-4 0,1-12-20 0,-4-6-59 15,16-10-4-15</inkml:trace>
  <inkml:trace contextRef="#ctx0" brushRef="#br0" timeOffset="166517">5934 12368 410 0,'0'0'0'16,"0"0"0"-16,-1 10 4 15,-6 5 1-15,-6 4 1 16,-2 7 0-16,-7 1 1 0,-3 6-1 15,-1-1 1-15,1-3-4 47,5-2-7-47,-1-11-11 0,15-6-68 0,6-10-2 0</inkml:trace>
  <inkml:trace contextRef="#ctx0" brushRef="#br0" timeOffset="166774">7132 11996 435 0,'0'0'1'15,"-10"11"1"1,3 4-2-16,-8 2 1 0,-2 8 0 16,-2 5 1-16,-2 8-2 0,-1 5-3 15,2 6-10-15,-4 2-43 16,11-4-27-16</inkml:trace>
  <inkml:trace contextRef="#ctx0" brushRef="#br0" timeOffset="167003">7132 12567 417 0,'0'0'1'0,"-11"19"0"16,-2 2-1-16,-5 6 1 16,-4 7-1-16,1 12-7 15,-8 2-40-15,5 6-32 16,7-2-6-16</inkml:trace>
  <inkml:trace contextRef="#ctx0" brushRef="#br0" timeOffset="167776">7758 12312 345 0,'0'0'2'0,"0"0"1"0,0 0 3 16,-1 15 4-16,2-5 4 15,9 0 2-15,8-1 2 16,9-2 1-16,7-4-1 15,8-3-1-15,5-7-3 0,-2-6-3 16,1-8-3-16,-5-2-4 16,-9-7-4-16,-12 3-3 15,-12-4-4-15,-10 4 0 31,-14 2-1-31,-12 9-1 0,-11 5-1 0,-8 11 2 0,-8 12 1 16,-5 16 5-16,3 13 2 16,3 16 2-16,9 9 1 15,11 9 1-15,16 7 2 16,15-4 1-16,12-4 1 0,21-8-1 15,15-11-1-15,10-16 0 16,7-14-2-16,8-14-3 16,-1-11-6-16,3-7-15 31,4-12-66-31,-15-12-6 0</inkml:trace>
  <inkml:trace contextRef="#ctx0" brushRef="#br0" timeOffset="168156">8472 11901 323 0,'0'0'9'15,"16"15"3"-15,0 2 2 0,2 8 3 16,3 8 3-16,0 8 0 16,-2 6 3-16,-2 5-1 15,-10 0-6-15,-10-3-3 31,-15-8-2-31,-11-4 0 0,-10-13-11 0,-5-8 0 0,-5-12 0 16,0-7 0-16,5-14 0 16,3-15 0-16,15-22-81 15,7-2-12-15</inkml:trace>
  <inkml:trace contextRef="#ctx0" brushRef="#br0" timeOffset="168316">8286 11626 471 0,'0'0'1'0,"0"0"-1"0,0 0 1 16,0 0-4-16,0 0-13 15,0 0-22-15,0 0-47 16,0 0-2-16</inkml:trace>
  <inkml:trace contextRef="#ctx0" brushRef="#br0" timeOffset="168675">8643 11747 400 0,'0'0'0'0,"0"0"1"31,0 0 2-31,0 0 3 0,1 17 2 0,3 4 0 16,3 4 1-16,2 8 1 0,6 1 1 15,5-2 0-15,2 1-1 16,2-7-4-16,1-9 0 15,-1-9-2-15,-3-8 1 0,-6 0-2 16,0-10 0-16,-15 10-3 16,6-14 0-16,-6 14-1 15,0 0 0-15,-4 2-1 31,2 9 1-31,2 3 1 0,4-2 1 0,11-3 0 0,6-5 1 16,6-4 1-16,1-10-1 16,1-5 1-16,-3-5-3 15,-7-6 0 16,-9 1 0-31,-10-2 0 0,-9 4 0 0,-7 0-7 0,-9 0-8 16,4-9-58-16,0 17-17 0</inkml:trace>
  <inkml:trace contextRef="#ctx0" brushRef="#br0" timeOffset="168924">9303 11739 438 0,'0'0'3'0,"4"19"1"0,2 3 2 16,-1 4 2-16,2 8 0 15,2 8 1-15,1 6 0 16,2 5 0-16,-1-2-3 15,4-5-2-15,-2-6-5 32,1-5-5-32,-3-14-9 0,2-14-67 0,-13-7-8 0</inkml:trace>
  <inkml:trace contextRef="#ctx0" brushRef="#br0" timeOffset="169045">9212 11889 469 0,'0'0'1'0,"4"-6"0"0,11 1 0 16,6-1 0-16,10-3-1 15,9 0-1 1,3-5-6-16,12 6-30 0,-2 1-48 0,-2-2-2 15</inkml:trace>
  <inkml:trace contextRef="#ctx0" brushRef="#br0" timeOffset="169670">9454 11368 438 0,'0'0'2'16,"0"0"2"15,0 0 0-31,-2-8 0 0,2 8 2 0,18-10-1 0,9 4 2 0,7-1 0 16,12 3-3-16,7 3 0 15,4 1 1-15,-1 3-2 0,-3 6 0 16,-7 3 0-16,-12 1-1 16,-8 4 1-16,-12 2-1 15,-8 1 0-15,-6 5 1 16,0 1-3-16,-5 7 0 0,-3 4 0 15,4 9 0-15,0 4 0 16,2 8 0-16,1 7 0 16,1 6 0-16,5 7 0 15,1 1 0-15,4 8 0 0,3 4 0 47,0 2 0-47,8 1 0 0,-1 3 0 0,8 0 0 0,0 0 0 0,4 0 0 16,2-5 0-16,3-5 0 15,-4-7 0-15,-5-5 0 0,-4-7 0 16,-8-8 0-16,-8-9 0 15,-12-9 0-15,-17-6 0 16,-14-10 0-16,-15-5 0 0,-19-6 0 16,-12-5 0-1,-19-3 0-15,-5-1 0 0,-4-3 0 16,14 5-22-16,7-2-73 15,14-5-5-15</inkml:trace>
  <inkml:trace contextRef="#ctx0" brushRef="#br0" timeOffset="171723">2093 14495 341 0,'0'0'5'15,"0"0"1"-15,0 0 1 0,0 0 3 16,-2 12 1-16,2-12 4 15,17 10-1-15,7-5 1 16,13-3-4-16,13-1-2 16,7-1 0-16,9 0-2 15,0-4-4-15,5-1-5 0,-5-2-8 16,-6 3-27 15,2 2-48-15,-23 2-4-16</inkml:trace>
  <inkml:trace contextRef="#ctx0" brushRef="#br0" timeOffset="171885">2083 14859 386 0,'0'0'6'0,"0"0"3"16,15 8 2-16,3-5 1 15,14-3 0 16,9 0 1-31,15 0-1 0,13-9 1 0,6-1-10 0,6-5-13 16,9 4-74-16,0-2-5 0</inkml:trace>
  <inkml:trace contextRef="#ctx0" brushRef="#br0" timeOffset="174485">2793 14218 344 0,'0'0'-1'0,"0"0"1"15,12 17 2-15,-4 2 1 0,2 7 2 16,3 10 2-16,-1 12 3 16,2 5 1-1,-2 9 2 1,-5 2-1-16,-1 3-1 0,-6-3-1 0,0-6-2 0,-1-7-1 15,-1-9-2-15,-3-9-4 16,3-10-5-16,2-23-19 16,-16 6-59-16,16-14-4 46</inkml:trace>
  <inkml:trace contextRef="#ctx0" brushRef="#br0" timeOffset="174895">2640 14309 248 0,'0'0'4'0,"0"0"3"0,9-2 6 15,6-5 2-15,11-1 3 16,10 0 2-16,11-1 1 15,9 0 2-15,9 1-3 16,-1 5-5-16,0 3-5 0,-5 10-1 16,-9 9-5-16,-18 6 0 15,-15 4-2-15,-16 5 0 31,-13 1 1-31,-15-2-1 0,-16-5 0 0,-8-1 0 0,-5-10 0 16,2-5-1-16,4-7 0 16,3-5-1-16,14 0-2 15,6-5-1-15,15 2 1 16,12 3 0-16,4 0 1 15,22 5 1-15,7 12 0 0,8 5 2 16,3 3 1-16,4 6 3 16,-3 5-2-16,-3 0 1 46,-9 2 0-46,-7-3-1 0,-8-4-1 0,-8-3-1 0,-3-5-2 0,-4-8-3 0,0-3-7 16,-3-12-33-16,0 0-43 16,3-17-4-16</inkml:trace>
  <inkml:trace contextRef="#ctx0" brushRef="#br0" timeOffset="175234">3320 14704 374 0,'0'0'4'0,"0"0"2"15,21 14 3-15,-4-7 2 16,10-4 1-16,7-3 1 15,8 0 1-15,5-8 0 16,3-9-3-16,-4-4-4 16,-3-9-4-16,-7-1-5 0,-12 1-4 15,-14 1-3-15,-12 2 0 16,-18 8 1-16,-11 9 0 15,-7 10 3 1,-10 8 3-16,-4 16 5 0,3 13 4 0,1 8 2 16,12 9 2-16,9 2-1 15,13 1 0-15,13-4-1 16,13-6-1-16,20-11-1 15,16-9-3-15,11-11-3 0,12-7-7 16,13-5-28-16,2-4-55 16,1-13-3-16</inkml:trace>
  <inkml:trace contextRef="#ctx0" brushRef="#br0" timeOffset="176651">5309 14320 310 0,'0'0'6'16,"0"0"6"-16,0 0 0 0,0 0 3 16,0 0 0-16,0 0 0 15,0 0-1-15,0 0 2 16,0 6-6-16,1 7-3 15,3 6-1-15,1 2 0 32,-1 8 0-32,2 0 1 0,1 5 1 0,0 1-1 0,-1-5 0 15,0-5-1-15,-2-4 0 16,-2-7 0-16,-2-14 0 0,10 8-1 15,-10-8-2-15,17-18-3 16,-7-2 0-16,4 0 0 16,-3-2 0-16,0 2 0 15,0 0 0-15,-3 9 0 16,-8 11-3-16,16 0 1 0,-10 14 0 31,3 7 0-31,3 3 0 0,0-2 2 0,7 2 1 16,-1-10 2-16,6-6 0 0,-1-8 1 15,1-10-4-15,-5-10 0 16,-2-5 0-16,-8-6 0 15,-3-3 0-15,-7 3 0 16,-13-1 0-16,-6 4 0 0,-4 4 0 16,1 4 0-16,-1 4-5 15,5 5-13 1,4 1-12-16,15 10-47 0,0 0-16 15</inkml:trace>
  <inkml:trace contextRef="#ctx0" brushRef="#br0" timeOffset="177127">6112 14290 365 0,'0'0'5'15,"0"0"1"-15,0 0 2 16,-7-10 0-16,7 10 0 0,-21 0 2 16,1 0 1-16,-3 10 1 15,-2 7-4-15,-7 9-2 16,7 3 1-16,-2 7 0 15,7 0 0-15,10 0-1 16,10 0 0-16,8-8 0 0,18-5-1 16,8-10 0 15,10-5-1-31,5-8-4 0,4 0-6 0,-4-3-9 0,7-26-66 15,-7 23-10-15</inkml:trace>
  <inkml:trace contextRef="#ctx0" brushRef="#br0" timeOffset="177569">6433 14154 401 0,'0'0'-1'15,"0"0"2"-15,0 0 3 0,6 11 2 16,0 4 3-16,3 5 2 15,0 9 0-15,4 7 1 16,1 6 3-16,2 3-1 16,-2 1-3-16,4 2-1 0,-2-2-3 15,4-4-7-15,2-9 0 31,-2-4 0-31,2-9 0 0,-2-11 0 0,5-9 0 16,-4-15 0-16,3-14 0 0,-7-13 0 16,0-10 0-16,-2-10 0 15,-2-8 0-15,-4 1 0 16,-2 4 0-16,-4 8 0 15,-2 6 0-15,-1 14 0 0,-3 11-8 16,3 26-33-16,0 0-55 16,4 9 1-16</inkml:trace>
  <inkml:trace contextRef="#ctx0" brushRef="#br0" timeOffset="178050">7071 14470 399 0,'0'0'2'0,"0"0"0"16,0 0 2-16,0 0 2 16,1 13 3-16,3-1 1 15,-2 8 1-15,0 5 1 0,1 3 0 16,-2 3-2-16,1 0-1 15,0-3-1-15,0-4-1 16,-1-6-2-16,1-9 0 16,-2-9-5-16,8-5 0 0,3-14 0 15,2-7 0-15,2-4 0 16,6-3 0-16,2-5 0 15,4 4 0 1,1 3 0-16,-2 6 0 0,1 11 0 16,-4 7 0-16,-1 7 0 0,-6 13 0 15,-3 6 0-15,-8 6 0 16,-1 3 0-16,-5-3 0 15,1-1 0-15,-1-8 0 16,1-6 0-16,0-10 0 0,11-6 0 16,6-8 0-16,7-4 0 31,4 2 0-31,4 2 0 0,0 4 0 0,3 7 0 15,-7 6 0-15,-1 13 0 0,-8 4 0 16,-2 4 0-16,-2 0 0 16,-6-1 0 30,4 0 0-46,-1 3-57 0,9-15-37 0,1-6-2 0</inkml:trace>
  <inkml:trace contextRef="#ctx0" brushRef="#br0" timeOffset="179239">8391 14209 316 0,'0'0'6'16,"-10"2"1"-1,10-2 3 1,-15 15 1-16,9 0 4 0,3 1 4 0,3 2 2 0,9-1 0 15,17-2-3-15,9-3-3 16,12-8-1-16,6-4-2 16,6-4-2-16,-1-8-3 0,0-6-4 15,-7-7 0-15,-12-1-3 16,-10-3-2-16,-12 2-3 15,-15-4-1-15,-9 7-2 32,-14 0 1-32,-13 9-1 0,-8 6 1 0,-6 9 1 0,-8 11 2 15,-2 13 2-15,3 11 4 16,3 11 0-16,10 9 2 15,10 5 0-15,11 4 3 32,14-1 0-17,14 0 2-15,22-9-1 0,14-7-1 0,15-9-1 0,10-12-4 0,9-11-2 16,5-11 0-16,7-2-12 15,1-6-77-15,-9-12-4 0</inkml:trace>
  <inkml:trace contextRef="#ctx0" brushRef="#br0" timeOffset="179902">9068 13851 297 0,'0'0'1'0,"0"0"3"0,0 0 3 31,0 0 4-31,7 11 5 0,2 0 2 0,2 6 3 16,1 5 1-16,4 5 1 16,0 6-3-16,-3 2-2 0,-1 2-3 15,-4 0-3-15,-5-2-2 16,-3-5-2-16,-10-7-2 15,-6-5-4-15,-3-8-2 16,-6-7 0-16,4-3-5 0,-11-8-53 31,8-16-34-31,0-11-3 0</inkml:trace>
  <inkml:trace contextRef="#ctx0" brushRef="#br0" timeOffset="180032">8919 13747 466 0,'0'0'1'0,"0"0"0"31,4-5 1-31,-4 5-3 0,11-9-5 0,3 1-38 16,0 5-42-16,2-3-2 15</inkml:trace>
  <inkml:trace contextRef="#ctx0" brushRef="#br0" timeOffset="180918">9713 13854 265 0,'0'0'7'16,"-12"2"4"-16,0 1 5 16,-2 4 0-16,-4 2 3 15,-3 2 0-15,1 3 2 16,2 1 2-16,5 3-8 0,8-4-2 15,7 2-4-15,14-2-2 16,11-4-1-16,11-5-1 0,6-3-1 16,8-2-1-16,1-5 0 31,-2-4-2-31,-6-5 1 0,-7-1-1 0,-12 0 1 15,-17-2-2-15,-11 3 1 0,-17 0-1 16,-16 1 1 0,-8 3-1-16,-7 3-1 0,-3 2-1 15,1 3-2-15,3 2-4 16,15 0-4-16,8 0-9 0,16 0-28 15,10 0-37-15,10 0-6 16</inkml:trace>
  <inkml:trace contextRef="#ctx0" brushRef="#br0" timeOffset="181461">10038 13894 360 0,'0'0'6'15,"19"-1"4"-15,6-4 2 16,7 0 0-16,11-3 0 15,5 1 1-15,3-2-3 0,3 1-2 16,-3-2-13-16,-6 6-30 16,-5 4-49-16,-17 0-4 15</inkml:trace>
  <inkml:trace contextRef="#ctx0" brushRef="#br0" timeOffset="182576">9713 13837 246 0,'0'0'8'0,"0"0"2"16,-2-17 5-16,2 17 1 31,-1-15 5-31,-1 6 2 0,2 9 0 0,-1-17 2 0,1 17-7 16,0 0-2-16,0 17-2 15,0 8-3-15,0 13-2 16,4 12-1-16,2 9-2 15,0 8 1-15,1 6-4 0,1-5-5 16,7-3-11-16,-4-9-72 16,6-14-4-16</inkml:trace>
  <inkml:trace contextRef="#ctx0" brushRef="#br0" timeOffset="182975">10150 13815 334 0,'0'0'4'0,"2"15"1"16,-1 1 3-16,1 2 2 15,-1 4 3-15,1 6 1 0,-2 2-1 16,1 5 0-16,0-2-4 16,-1 2-7-16,-3-6-22 15,-9 3-58-15,12 0-5 16</inkml:trace>
  <inkml:trace contextRef="#ctx0" brushRef="#br0" timeOffset="183629">10701 13744 235 0,'0'0'4'0,"0"0"2"15,-2-16 4-15,-1 6 2 32,-1-2 3-32,0 1 2 0,-2 0 1 0,-1-1 2 0,1 4-3 15,-5 2-2-15,-1 6-1 16,-4 6-4-16,-2 6-2 15,0 7-1-15,0 4-1 0,1 5-1 16,3 5 1-16,2 0-2 16,7-1 1-16,4-4-1 15,10-6 0-15,6-9-2 0,6-8 0 47,4-5 0-47,-1-10 0 0,5-7-1 0,-4-4-1 0,-4-3 0 0,-6 2 0 16,-2 0 0-16,-8 5 0 15,-4 7 0-15,-1 10 2 0,0 0 0 16,-5 15 1-16,-1 12 2 15,-1 7 0-15,4 7 1 16,-1 7 1-16,1 2-1 16,2-1 0-1,-3-1-1 1,1-4 0-16,0-6-2 0,-1-7-1 0,-1-7-2 0,0-6-3 15,2-9-5-15,3-9-8 16,0 0-26-16,6-9-49 0,4-12-2 16</inkml:trace>
  <inkml:trace contextRef="#ctx0" brushRef="#br0" timeOffset="183883">10861 13926 391 0,'0'0'3'0,"0"20"2"16,1-1 3-16,9 3 1 15,1 0 3-15,9-3 0 16,7-4 2-16,5-3-1 0,5-12-1 16,-3-11-3-16,-1-11-3 15,-6-7-2-15,-12-2-1 16,-14 1-2-16,-11 7-1 31,-19 3 0-15,-12 9-1-16,-9 8-1 0,-6 8-4 0,-3 7-6 0,12 10-22 0,22 2-55 15,-5-2-1-15</inkml:trace>
  <inkml:trace contextRef="#ctx0" brushRef="#br0" timeOffset="184341">11194 13483 370 0,'0'0'3'0,"17"8"2"16,7 6 0-16,6 8 0 15,9 10 0-15,0 11 0 0,3 13 1 31,-4 14 1-31,-12 7-3 0,-16 8-4 0,-14 4-2 16,-21-4-8-16,-14-5-41 16,-15 0-29-16,-10-12-5 15</inkml:trace>
  <inkml:trace contextRef="#ctx0" brushRef="#br0" timeOffset="185859">9379 13808 314 0,'0'0'3'0,"0"0"3"16,0 0 1-16,0 0 3 16,-9 0 2-16,2 11 5 0,0 7 2 15,-4 4 1-15,0 11-2 31,2 4 0-31,0 9-3 0,4 2-2 0,3 2-2 16,1-3-3-16,3-4-2 0,9-9-2 16,4-5-3-16,4-11-4 15,8-4-7-15,-2-14-22 16,12 0-56-16,6-5-3 15</inkml:trace>
  <inkml:trace contextRef="#ctx0" brushRef="#br0" timeOffset="187480">11758 14197 299 0,'0'0'6'16,"-8"0"2"-16,8 0 4 15,-15 5 1-15,15-5 2 16,-9 19 3-16,9-5 2 16,0 1 0-1,16 1-5-15,8 0-1 0,8-6-1 0,11-3-2 16,2-7-1-16,6-6-3 15,-1-7-2-15,-1-9-1 16,-8-4-1 15,-11-6-3-31,-9 4-1 0,-17-2-1 0,-9 3-1 0,-18 5 0 0,-9 5 0 16,-12 11 1-16,-8 7 0 15,-7 15 2-15,1 13 1 16,-1 15 1-16,7 10 1 0,8 11 0 16,12 6 1-16,13 4 1 15,19-5 1-15,18-4-1 16,24-12 0-16,16-13-5 47,17-13 0-47,9-14 0 0,9-11 0 0,1-9 0 0,-4-7-6 0,-11-11-15 0,-3-6-69 15,-13 6-3-15</inkml:trace>
  <inkml:trace contextRef="#ctx0" brushRef="#br0" timeOffset="188001">12369 13765 313 0,'0'0'4'16,"0"0"4"-16,18 1 1 15,-4 7 2-15,4 4 1 16,2 5 2-16,3 2 3 15,0 10 0-15,-2 0-2 47,-8 5-2-47,-4-2-1 0,-8-1 0 16,-8-2 0-16,-12-5-2 0,-9-4-1 0,-8-8-2 0,-5-5-2 0,-2-5 0 15,1-2-2-15,1-7-5 0,6-5-6 16,5-10-18-16,7-2-63 16,15-7-5-16</inkml:trace>
  <inkml:trace contextRef="#ctx0" brushRef="#br0" timeOffset="188170">12329 13545 432 0,'0'0'1'15,"0"0"-2"-15,-12-3-5 16,12 3-11-16,0 0-26 0,-15 0-38 15,15 0-6-15</inkml:trace>
  <inkml:trace contextRef="#ctx0" brushRef="#br0" timeOffset="188553">12501 13646 286 0,'0'0'6'0,"1"9"5"15,6 3 2-15,3 8 2 16,11 9 2-16,3 5 0 16,5 3 2-16,8-3 1 15,2-1-6-15,0-12-3 16,-1-5-2-16,0-11-3 15,-13-10-2-15,-2-11 0 32,-9-3-1-32,-11 0-1 0,-3 3-2 0,-3 3 1 0,-7 8-1 15,-1 5 1-15,1 2 0 0,3 9 0 16,7 0 1-1,11 2 0-15,8-6 1 0,7-3 1 16,3-8 0-16,2-11 0 16,-1-7 0-16,-8-4 0 15,-7-4 0-15,-15-2-2 31,-1 1-1-31,-14 3-2 0,-4 2-2 0,-5 3-5 0,5 6-6 16,-1 0-14-16,7 2-53 16,13 15-9-16</inkml:trace>
  <inkml:trace contextRef="#ctx0" brushRef="#br0" timeOffset="188855">13234 13600 313 0,'0'0'6'16,"-4"22"5"-16,3 0 3 15,-1 10 2 1,2 6 3-16,2 5 2 0,7 3-1 0,4 5 1 16,11-8-6-16,6-7-6 15,4-11-6-15,3-3-12 16,-1 4-58-16,2-23-21 47</inkml:trace>
  <inkml:trace contextRef="#ctx0" brushRef="#br0" timeOffset="188964">13185 13744 443 0,'0'0'0'16,"0"0"0"-16,11 6 0 16,8-5 0-16,10 0-4 15,6-1-6 1</inkml:trace>
  <inkml:trace contextRef="#ctx0" brushRef="#br0" timeOffset="192513">13428 13266 246 0,'0'0'7'16,"-11"-3"4"-16,11 3 3 15,-14-4 0-15,14 4 1 16,0 0 2-16,14-9 1 0,10 3 3 16,13 2-5-16,10-2-4 15,7 4-3-15,7 0-1 16,-3 2-1-16,-5 2-1 15,-5 5-3-15,-8 2-1 0,-10 4-2 16,-6 3 1-16,-7 1-1 16,-3 1 1-16,-5 4-1 15,0 2 0 1,-6 5 0-1,2 6 1-15,-3 5-1 0,-1 6 2 0,-1 11-1 0,1 14 2 16,0 5 0 0,2 5 1-16,-1 1 0 0,1 3 1 15,1-2 0-15,0 1-2 16,2-3 0-16,1-14 0 15,-1-3-1-15,3 0-1 16,1-3 1-16,0-3-1 31,3-3-1-31,0-6 2 0,-3-6-1 0,0-4 1 0,-5-8-1 16,-4-4 1-16,-2-7 0 15,-11-6 0-15,-8-2 0 16,-8-6 1-16,-7 0 0 0,-9-5 0 16,-10 1 0-16,-12 0 0 15,-7-2-1-15,-5 0-3 16,-4-3-7-16,10-8-51 15,2 5-30 17,7-8-4-32</inkml:trace>
  <inkml:trace contextRef="#ctx0" brushRef="#br0" timeOffset="193577">4819 13994 289 0,'0'0'6'16,"0"0"7"-16,0 0 5 15,0 0 0-15,0 0 0 16,0 0 1-16,-7-7 0 0,-7 0 0 15,-7 2-7 17,-3-3-5-32,-4-1-7 0,-3 1 0 0,0 4 0 0,-2-1 0 15,5 1-2-15,3 1 1 16,5 3-1-16,3 0 0 0,4 5-1 15,4 6 1-15,4 6 0 16,0 11 1-16,1 10 1 16,-4 18 0-16,-4 15 2 0,-4 15 1 15,-6 13-1-15,-5 10 1 47,-3 7 0-47,-2 0-1 0,5-2 0 0,3-14-1 0,8-9 2 0,10-17 0 0,9-12 0 16,17-17 1-16,21-10-2 15,16-9-3-15,12-14-12 16,17 1-70-16,16-8-2 15</inkml:trace>
  <inkml:trace contextRef="#ctx0" brushRef="#br0" timeOffset="194985">2136 16228 187 0,'0'0'-3'0,"0"14"3"15,2-4 8-15,8 4 5 16,11-2 3-1,9 1 0-15,10-2 2 0,8 2 0 0,9-9 3 16,4-2-2-16,3 0-8 16,-4-3-3-16,-9 1-4 15,-3 1-5-15,-11 1-11 31,-6 0-17-31,-11 0-31 0,-2 5-19 0</inkml:trace>
  <inkml:trace contextRef="#ctx0" brushRef="#br0" timeOffset="195243">2213 16591 259 0,'0'0'1'15,"0"0"7"-15,0 0 6 16,16 11 1-16,10-8 1 16,14-1 1-16,12 1 0 15,11-3 1-15,12 0-2 0,12 0-9 16,0 0-18-16,5 0-35 15,1 0-34-15,-15 5-7 32</inkml:trace>
  <inkml:trace contextRef="#ctx0" brushRef="#br0" timeOffset="195834">3631 16220 241 0,'2'21'6'16,"1"12"2"-16,-1 15 2 31,-3 9-1-31,1 7 2 0,-3 4-1 0,-2 1 3 0,0 1 2 16,-4-21-5-16,-2-15-4 15,5-12-17-15,-1-12-59 16,7-10-6-16</inkml:trace>
  <inkml:trace contextRef="#ctx0" brushRef="#br0" timeOffset="198221">3519 16373 133 0,'0'0'6'0,"0"0"6"15,0 0 2 16,0 0 4-31,0 0 3 0,0 0 0 0,0 0-1 0,-9-3-1 0,9 3-8 16,0 0-2-16,-3 7-4 16,2 6-2-16,1 4-3 31,-2 6 0-31,2 9 2 0,-1 2 3 0,1 3 0 15,-2 4-1-15,2 0 1 0,0 2 0 16,-1-2 0-16,2 0 0 16,5-5-1-16,1 2-1 15,2-3 2-15,2-4 0 0,2-1 0 16,2-6 1-16,0-4 1 15,0-6 3-15,0-5 0 16,1-9 0 31,2-12-1-47,-1-7-1 0,0-9 0 0,0-7-2 0,-1-8-1 0,-2-3-2 0,1-8-1 0,-5-1-1 15,-4 2 0-15,-2 4 1 16,-2 1-1-16,0 7 0 16,-2 5 0-16,0 7 0 0,0 6-1 15,-1 9-2-15,-2 3-3 16,3 11 0-16,0 0 0 15,0 14-1-15,11 13 1 16,4 8-1-16,6 8 1 0,4 5 2 16,6 4 2-16,2-4 3 15,0-6 1-15,2-12 2 47,0-14 1-47,0-16 1 0,-1-12 0 0,-3-17 0 0,-1-12 0 0,-3-10 0 0,-6-4-1 16,-7-4-3-16,-8-2 0 15,-6 3-1-15,-13 5-2 0,-3 6-1 16,-9 5-5-16,3 11-7 15,-4 1-24-15,-4 13-51 16,14 8-2-16</inkml:trace>
  <inkml:trace contextRef="#ctx0" brushRef="#br0" timeOffset="198938">3494 16443 342 0,'0'0'-1'0,"0"-10"0"15,10 2-1-15,18-3 1 16,9-2 0-16,22-1-1 15,11 2 0-15,11 2 0 0,4 6 0 16,-4 4 0-16,-7 11 2 16,-19 9 1-16,-24 7 1 15,-31 2 2-15,-32 2 1 16,-25-2 3-1,-20-2 1-15,-17-6 1 0,-13-5-2 0,-4-8 0 16,7-8 1-16,14-1-3 16,17-12-3-16,24-7-1 15,26-8 0-15,28-6-1 0,37-5-1 16,35-2-2-16,22-2 0 15,16 5-1-15,7 8 1 16,-3 12 1-16,-12 15 0 16,-19 11 1-16,-31 21 0 31,-39 16 3-31,-32 13 0 0,-43 7 2 0,-21 3 2 0,-27-1 0 15,-12-7 0-15,-4-8 0 16,10-14 0 0,15-13-2-16,17-17-2 0,33-10-2 0,26-20 0 15,34-13-1-15,38-11 0 16,30-5-1-16,21-5 0 15,22 1 0-15,13 6 1 16,-2 11 0 0,-9 13-2-16,-22 15 2 0,-28 15-1 0,-42 20 0 15,-35 16 1-15,-42 12 0 16,-40 7 1-16,-32 5 0 15,-20 3 1 17,-11-1 1-32,-1-10-2 0,18-9-6 0,11-14-13 0,31-10-31 0,36-12-37 15,33-16-4-15</inkml:trace>
  <inkml:trace contextRef="#ctx0" brushRef="#br0" timeOffset="199874">4728 15883 282 0,'0'0'0'16,"0"0"-3"-16,0 0-1 16,0 0 1-16,0 0 0 15,0 0 0-15,0 0 1 16,0 0 1-16,0 0 3 0,-1 11 5 15,1-3 4-15,4 2 0 16,3 4 4-16,-1 7 1 16,2 2 0-16,-1 7 0 15,5 3-1-15,-5 4-1 0,3 0-3 47,-3 4-2-47,-2 0-1 0,0-3-3 0,1-1 0 0,-3-6-2 0,1-4 0 16,1-4-2-16,-1-5 0 15,4-3 0-15,-1-3 1 0,2-5 1 16,0-2 0-16,2-5 1 15,3 0 1-15,4-12 0 16,1-9-1-16,0-7 0 0,0-4-2 47,-1-7 0-47,-2-5-2 0,-4 1 0 0,-3 1 0 0,-4 7-1 0,-5 7 0 15,0 4-1-15,0 11-2 16,0 13-1-16,0 0 1 0,2 10 0 16,6 15-1-16,1 6 2 15,7 9 0-15,4 4 3 16,1-3 1-16,5 0 2 0,-2-9 2 15,1-10 1-15,2-13 0 32,-2-11 0-32,-4-15 0 0,-2-10 1 0,-6-11-1 15,-2-3 0-15,-8-8-1 0,-3-1-2 16,-9 0 0-16,-8 5-1 15,-6 3-3-15,-2 4-1 16,3 7-4-16,-4 4-11 16,10 13-16-16,7 8-32 0,9 6-27 15</inkml:trace>
  <inkml:trace contextRef="#ctx0" brushRef="#br0" timeOffset="200421">5926 15822 287 0,'0'0'0'0,"0"0"-1"16,-11-2-1-1,-3 2 1-15,-7 7 2 0,-10 6 3 16,-6 6 2-16,-7 9 4 16,-1 8 1-16,-1 7 2 0,8 3 1 15,10 0 0-15,13-2 2 16,14-2-1-1,14-9-3-15,21-7-2 0,17-9-1 16,12-7-1-16,6-3-6 16,11-4-10-16,-2-3-15 0,1-3-56 15,9 3-7-15</inkml:trace>
  <inkml:trace contextRef="#ctx0" brushRef="#br0" timeOffset="201254">6264 15684 220 0,'0'0'6'15,"0"0"4"-15,0 0 3 16,10-1 5-16,-1 1 2 47,7 7 2-47,5 6 2 0,1 7 0 0,7 6-4 0,-1 9-2 0,1 6-3 0,-2 6-4 15,-2 1-1-15,-5 4-2 16,-5-1-2-16,-1-4 0 16,-7-6-1-16,-2-5-1 15,-2-7 0-15,-2-7-1 0,0-7 1 16,-1-15 0-16,0 0-1 15,0-8 0-15,0-17 1 32,2-11-1-32,3-13 0 0,4-10-1 0,-3-5 0 15,4-2-1-15,-2 3 0 0,2 4-2 16,-3 9-2-16,0 9-6 15,-3 9-5-15,5 15-15 16,-9 17-39-16,16-11-22 16</inkml:trace>
  <inkml:trace contextRef="#ctx0" brushRef="#br0" timeOffset="201776">6877 16084 336 0,'0'0'2'0,"0"0"2"0,0 20 3 16,0-4 0-16,0 5 2 15,-2 5 2-15,-2 3 0 16,0 0 1-16,2-2-1 0,-4-4-1 15,4-3-2-15,-1-9 0 16,3-11 0-16,0 0-3 31,0 0 0-31,0-15-1 0,8-2-1 0,3-3-2 16,2-3-1-16,7 0 0 0,6-3-1 15,0 6 1-15,4 1 0 16,2 6-1-16,0 5 1 16,-1 7 0-16,-3 2 0 15,-3 10 0-15,-7 6 1 0,-1 2 0 16,-6 1 0-16,-5-4 1 15,-2 1 1-15,-5-9-1 32,1-8 0-17,0 0 0-15,-4-10 0 0,5-7 0 0,4-4-1 0,8 1-1 0,4-1 1 16,4 7-1-16,7 3 0 15,1 11 1-15,3 4-1 16,-1 12 0-16,-1 4 1 0,0 10 0 16,-3-1-1-16,1 5-2 15,-4-3-4-15,3 1-4 47,-7-7-11-47,10-11-58 0,0 7-10 0</inkml:trace>
  <inkml:trace contextRef="#ctx0" brushRef="#br0" timeOffset="202887">8352 15559 242 0,'0'0'1'16,"0"0"4"-16,0 0 5 15,4 17 5-15,3 5 2 0,2 10 2 16,2 11 3-16,-1 11-1 15,-1 13 2-15,-2 6-3 16,-5 4-6-16,-2-6-3 16,-5-4-3-1,-5-8-1-15,0-9-2 0,-3-11-3 0,3-11-3 16,3-10-6-16,7-18-9 15,0 0-35-15,0-10-32 16,1-15-9-16</inkml:trace>
  <inkml:trace contextRef="#ctx0" brushRef="#br0" timeOffset="203366">8111 15642 216 0,'0'0'6'0,"0"0"1"16,-12-9 0-16,12 9 2 15,-1-13 1-15,7 4 1 16,10-6 2-16,16 3 0 0,14-3-3 15,8 0-1-15,17 6 2 16,8 1-1-16,6 8-1 16,-1 3-2-16,-7 12 1 15,-11 12-2-15,-19 9-1 16,-13 6 0-1,-17 5-2-15,-17 1-1 0,-19-1 1 0,-16-6 0 16,-5-5-1-16,-9-9 0 16,-2-7-1-16,-3-6 0 15,4-5 0-15,5-6-1 0,8-3 0 16,8 2-2-16,12-1 0 15,17-1 1-15,1 15 0 16,23 2 1-16,8 2 0 16,9 7 2 15,3 5 0-31,5 8 2 0,-5 4 0 0,-5 3 1 0,-10 0 0 0,-7-4-4 16,-8-5-3-16,-5-3-8 15,-7-8-16-15,-2-12-41 0,3-5-16 16</inkml:trace>
  <inkml:trace contextRef="#ctx0" brushRef="#br0" timeOffset="203845">9111 16070 313 0,'0'0'3'0,"14"-4"1"15,4-3 1 1,4-2 1-16,5-3 0 0,0-1 0 0,4-6 1 16,1-4 1-16,-7-2-5 15,-8 1-3-15,-12-1-1 16,-9 2-1-16,-16 2 0 15,-12 4-1-15,-8 7 2 0,-12 9 1 16,-6 9 4-16,-2 9 5 16,1 15 0-16,5 8 3 15,9 9 0-15,13 9 1 16,12 5-1-1,17-1-2-15,14-5-2 16,21-7-1-16,16-7-1 0,14-9-3 0,9-11-6 16,13-6-8-16,-1-10-32 15,8-5-42-15,0-2-5 0</inkml:trace>
  <inkml:trace contextRef="#ctx0" brushRef="#br0" timeOffset="204633">8847 16223 172 0,'0'0'2'0,"0"0"4"16,0 0 5-16,-2-5 4 15,7-2 3-15,15-3 3 16,9-4 1-16,5-4 1 15,10 2-2-15,1-4-3 32,5 0-6-32,-3 2-3 0,-4 4-4 0,-9 5-4 0,-6 3-4 15,-6 6-4-15,-8 0-6 16,-1 7-21-16,0 12-39 0,0-7-7 31</inkml:trace>
  <inkml:trace contextRef="#ctx0" brushRef="#br0" timeOffset="205527">10183 16138 253 0,'0'0'4'0,"17"3"4"16,6 0 0-16,9-3 3 16,8-3 0-16,9-7 2 0,7-2 1 15,1-3-1-15,-4-6-2 16,-6-3-3-16,-7 1-2 15,-14-4-1-15,-7 4-3 16,-13 0-2-16,-9 5-2 0,-11 0 0 31,-12 6-2-31,-9 3 0 0,-7 7-1 0,-7 3 0 16,-9 12 2-16,-2 11 2 0,-3 9 3 15,2 7 1-15,4 11 3 16,9 7 1-16,13 4 3 16,11 1 0-16,20-5 1 15,19-4 0-15,20-10-1 16,18-8-2-16,17-15-1 0,14-12-1 15,10-8-3 17,3-4-6-32,5-6-10 0,-9-4-31 15,-3-3-39-15,-6-4-4 0</inkml:trace>
  <inkml:trace contextRef="#ctx0" brushRef="#br0" timeOffset="206176">11211 15500 204 0,'0'0'9'15,"3"10"4"-15,3 3 5 16,1 9 3-16,3 5 2 47,-3 4 2-47,3 3 2 0,-3 3 2 0,-1-2-6 0,-6-6-5 0,-9-5-3 0,-8-7-2 15,-6-6-4-15,-9-4-1 16,-2-5-2-16,-1-2-2 15,-3-2-5-15,7-3-3 0,4-7-9 16,7-3-29-16,10-6-43 16,0-11-4 30</inkml:trace>
  <inkml:trace contextRef="#ctx0" brushRef="#br0" timeOffset="206311">10988 15311 369 0,'0'0'2'16,"0"0"0"-16,0 0-1 15,0 0 2-15,0 0-3 16,10 2-10-16,5 3-24 15,15 6-41-15,-1-3-6 0</inkml:trace>
  <inkml:trace contextRef="#ctx0" brushRef="#br0" timeOffset="207106">11781 15371 190 0,'0'0'1'15,"0"0"2"-15,-3 7 5 16,3 5 4-16,-2 6 5 16,9 6 3-16,0 2 1 15,5 8 2-15,3 4 0 0,4-2-1 16,6-6-4-16,3-6-1 31,3-10-4-31,1-11-4 0,-1-3-1 0,-3-17-1 0,-2-5-2 16,-5-3 0-16,-6-3-3 15,-4 3-1-15,-7 5-2 16,0 4 0-16,-4 16-1 15,1-8-1-15,-1 8 0 0,7 12 1 16,5 2 0-16,4-3 3 16,7-1 2-16,-2-5 1 15,3-5 1 16,-2-7 1-31,-5-9 0 0,-9-5-1 0,-8-1-1 0,-4-2-4 0,-12 2-5 16,-4 4-8-16,-3-1-17 16,-5 3-54 15,13 4-3-31</inkml:trace>
  <inkml:trace contextRef="#ctx0" brushRef="#br0" timeOffset="207390">12589 15178 263 0,'0'0'4'0,"0"9"4"0,-4 5 4 16,-1 9 3-16,-2 7 2 15,-1 7 2-15,2 3 0 16,2 5 3-16,3-2-3 0,3-5-3 16,12-5-4-16,8-7 0 15,9-9-5-15,4-5-1 16,2-6-3-16,-2-4-3 47,1 0-5-47,-5-2-6 0,-2-2-12 0,-7 2-60 0,-10-8-5 0</inkml:trace>
  <inkml:trace contextRef="#ctx0" brushRef="#br0" timeOffset="207552">12318 15465 360 0,'0'0'5'15,"16"0"1"1,7 0 1-16,13 0 1 0,13 0 0 15,11-3 0-15,14-1-2 0,14 1-5 16,1-3-20-16,-5 6-60 16,3 0-2-16</inkml:trace>
  <inkml:trace contextRef="#ctx0" brushRef="#br0" timeOffset="208270">12838 15366 300 0,'0'0'7'0,"9"0"3"15,10 0 3-15,10-3 0 0,14 0 0 16,7 0 2-16,11 0 0 15,7-2-1-15,0 0-7 16,-6 2-4-16,-6-1-6 16,-13 1-5-16,-11 0-15 0,-11 3-44 15,-21 0-16-15</inkml:trace>
  <inkml:trace contextRef="#ctx0" brushRef="#br0" timeOffset="208466">13132 15200 363 0,'0'0'4'0,"1"21"3"16,0 0 3-16,-1 7-1 0,-1 7 1 16,-6 7 1-16,0 9 0 15,-5 8 2 16,1-6-6-31,1-1-3 0,2-5-7 0,7-2-8 0,2 4-51 0,18-21-22 16</inkml:trace>
  <inkml:trace contextRef="#ctx0" brushRef="#br0" timeOffset="209112">13663 15417 243 0,'0'0'5'16,"-12"21"4"-16,5 2 2 15,3 3 2-15,4 6 3 16,1-1 3-16,11 1 2 15,14-6 0-15,11-11-3 0,11-10-3 16,10-13-2-16,3-9-1 47,-1-12-2-47,-7-5-3 0,-12-5-2 0,-14-3 0 0,-21 2-1 0,-13 3 0 0,-23 4 0 15,-14 4-2-15,-10 8-2 16,-4 6-2-16,-4 7-2 16,2 8-3-16,7 6-3 15,7 3-8-15,15 9-6 0,12 2-33 16,8-4-29-16,13-1-4 15</inkml:trace>
  <inkml:trace contextRef="#ctx0" brushRef="#br0" timeOffset="209325">13697 15104 310 0,'0'0'4'15,"2"5"4"-15,3 7 3 0,3 8 2 16,4 9 4 15,-2 8 3-31,3 10-2 0,1 7 2 0,-2 8-3 0,-5 2-4 0,2 1-3 16,-4-6-3-16,-3-2-2 15,-2-9-2-15,1-4-5 16,-1-7-4-16,5-4-10 15,-3-6-35-15,5-6-37 0,8-9-3 16</inkml:trace>
  <inkml:trace contextRef="#ctx0" brushRef="#br0" timeOffset="209793">14203 15395 378 0,'0'0'5'15,"13"0"1"-15,13 0 1 16,11-2 1-16,15-1 0 0,10-3 0 16,6 2 1-16,3-2-2 15,0 1-4 16,-9-2-4-31,-12 2-8 0,-14-2-6 16,-13 4-23-16,-7 0-45 0,-16 3-5 0</inkml:trace>
  <inkml:trace contextRef="#ctx0" brushRef="#br0" timeOffset="210041">14375 15172 342 0,'0'0'5'0,"1"16"1"0,2 3 4 0,-1 6 3 0,1 6 0 0,1 11-1 0,0 4 1 16,-4 8 1-16,1 0-4 16,-1-1-2-16,-7-3-3 15,3-7-1-15,-3-6-3 16,1-8-2-16,3-7-5 0,1-9-9 15,2-13-49-15,16-2-21 16</inkml:trace>
  <inkml:trace contextRef="#ctx0" brushRef="#br0" timeOffset="210519">14846 15155 302 0,'0'0'6'15,"-15"12"2"-15,0 2 4 16,-3 5 0 15,1 4 1-31,-1 4 0 0,2-1 4 0,7 1-2 0,8-5-4 0,12-10-2 16,16-8-3-16,5-8 0 15,9-13-2-15,3-8 0 16,3-8-4-16,-3-2 0 15,-8-2 0-15,-6-1-3 0,-10 2 1 16,-10 4-1-16,-3 7 0 16,-7 7 2-16,-7 11 1 62,-6 7 1-62,-6 10 1 0,1 15 2 0,0 13 1 0,1 10 0 0,-3 8 3 0,-2 8 0 0,2 3 0 0,-1 4 0 16,2 0-1-16,-3-5-1 15,1-7-1-15,-1-5-1 0,1-9-1 16,5-7 0-16,1-7-2 15,4-11-2-15,5-6-2 16,6-14-6-16,7 5-8 16,9 2-51-16,10-17-23 15</inkml:trace>
  <inkml:trace contextRef="#ctx0" brushRef="#br0" timeOffset="210851">15253 15347 330 0,'0'0'7'0,"-5"19"2"16,3 1 3-16,2 5 3 0,1 5 0 16,7-1 2-16,9 2 0 62,4-5 1-62,13-10-6 0,5-14-1 0,3-6-4 0,0-17-1 0,-3-9-1 0,-13-7-2 0,-15-5 0 0,-14 2-2 16,-22 3 0-16,-15 10 0 15,-13 4-1-15,-7 11-2 16,-2 9-1-16,5 3-2 15,8 13-3-15,18 5-4 0,11-1-6 16,20 4-15-16,7 3-52 16,22-13-5 15</inkml:trace>
  <inkml:trace contextRef="#ctx0" brushRef="#br0" timeOffset="211278">15052 15107 312 0,'0'0'7'16,"0"-10"3"-16,0 10 3 15,-8-17 1-15,-4 8 3 0,-7 1 1 16,-10 5-1-16,-7 2 0 16,-7 4-4 30,-2 10-6-46,1 7-4 0,0 7-3 0,13 4-7 0,9-2-8 0,22-3-34 0,15-1-36 0,21-7-4 16</inkml:trace>
  <inkml:trace contextRef="#ctx0" brushRef="#br0" timeOffset="211773">15712 14936 265 0,'0'0'4'15,"-10"16"3"-15,-2-2 5 16,-1 5 2-16,-1 5-1 0,4 3 3 16,5 0 0-16,4 1 2 15,12-10-2-15,14-8-3 31,9-5-4-31,7-5-1 0,0-9 1 0,-2-9-1 0,-12-2-1 16,-12-2-1-16,-14-1-1 16,-16 4-1-16,-16 4 0 15,-7 5-2-15,-6 7-6 16,0 3-6-16,7 10-15 0,10 3-58 15,12 4-4-15</inkml:trace>
  <inkml:trace contextRef="#ctx0" brushRef="#br0" timeOffset="212103">16069 14853 276 0,'0'0'8'16,"16"5"5"-16,11 4 1 15,8 11 3-15,9 6 0 16,8 8 0 15,-4 14 1-31,2 11 1 0,-11 9-7 0,-13 9-6 0,-22 6-2 0,-15 4-4 16,-26-1-1-16,-14 2-5 31,-17-6-12-31,-15-7-63 0,-9-7-2 0</inkml:trace>
  <inkml:trace contextRef="#ctx0" brushRef="#br0" timeOffset="212735">11877 15200 254 0,'0'0'5'0,"-26"8"5"15,-4 11 4-15,-9 7 2 16,-10 9 0-16,-3 14 2 0,-1 7-1 15,7 16 2-15,13 6-5 16,18 2-7-16,19-3-8 16,29-9-23-16,32-6-51 15,2-17-7-15</inkml:trace>
  <inkml:trace contextRef="#ctx0" brushRef="#br0" timeOffset="213507">9767 15166 301 0,'0'0'5'16,"4"-8"2"-16,-4 8 0 0,3-14 2 16,-3 14 0-16,-6-15-1 15,-5 11 1-15,-3-2 1 16,-5 6-5-16,-4 0-2 15,-3 6-1 1,-1 2 0-16,0 3 1 0,4 0 1 0,1 4-1 16,3 6 1-16,4 4 0 15,3 9 0-15,5 7 1 16,7 9-1-1,0 9 1-15,6 9 0 0,6 7-1 0,-2 9 0 16,0 6 0-16,-1 5 0 16,-3 6 0-16,-4 1 0 15,1 2 0-15,-4 0-1 31,-1-5 1-31,2-10-1 0,5-11 0 16,10-15 1-16,13-15-1 0,12-14-1 0,15-15 0 16,18-11-4-16,6-8-8 15,17-12-40-15,0 7-38 16,2-5-2-16</inkml:trace>
  <inkml:trace contextRef="#ctx0" brushRef="#br0" timeOffset="214512">16278 14930 266 0,'0'0'8'16,"0"0"5"-16,-10-9 2 15,10 9 2-15,-6-8 1 16,6 8 0-16,5-13 2 0,12 7 0 16,11 2-8-16,10 2-5 15,6 2-2-15,5 0-2 16,5 0 0-16,0 4-1 31,-10 1-1-31,-4 0 1 0,-11 0-1 0,-9-4 0 0,-6 0 0 16,-14-1 0-16,0 0 0 15,0 0-1-15,0 12 1 16,-8 3-1-1,1 2 0-15,2 9 0 0,2 6 2 0,3 9-1 16,1 12 1-16,8 7 1 16,7 12 0-16,2 5 1 15,5 9-1 16,3 5 1-31,-2 0-1 0,1 2 0 0,-2-5 0 0,-3-3 0 0,-5-7 0 16,-6-9 0-16,-6-8 1 16,-4-6 0-16,-5-8 2 15,-14-9 0-15,-7-7-1 0,-8-6-1 16,-8-8 2-16,-3-3-6 15,-6-9 0-15,-4 1 0 16,-1-6 0-16,3-1-7 0,2-2-6 31,9 3-15-15,6 7-58-16,14-7-7 0</inkml:trace>
  <inkml:trace contextRef="#ctx0" brushRef="#br0" timeOffset="216555">17107 15773 280 0,'17'0'4'0,"10"0"2"15,13-3 3 17,8-1-2-32,11-1 2 0,1-2 0 0,9 0 0 0,-2-2-1 0,-15 4-7 15,-14-1-9-15,-10 5-18 16,-11 0-31-16,-17 1-20 15</inkml:trace>
  <inkml:trace contextRef="#ctx0" brushRef="#br0" timeOffset="216781">17049 16000 338 0,'0'0'6'0,"11"0"2"0,12 0 1 15,15 0 1-15,14 0 0 16,15-5 1-16,13 0-1 16,12 2-4 15,0-1-17-31,2-1-40 0,-7 5-29 0,-15 0-7 0</inkml:trace>
  <inkml:trace contextRef="#ctx0" brushRef="#br0" timeOffset="218379">11997 17133 229 0,'0'0'8'0,"0"0"4"15,6-13 5-15,-6 13 1 16,4-17 3-16,-2 8 0 16,0-1 0-16,-2 2-1 15,0 8-6 1,0 0-4-16,-6 0-4 15,4 8-1-15,2 16-1 0,-1 5 0 0,5 6 0 16,4 6 1-16,6 2 0 16,5-1 1-16,4-7 0 0,3-6-1 15,2-14 0-15,3-10-1 16,-1-8-1-16,1-14 0 15,-6-12 0-15,-4-2-1 0,-5-1-2 16,-6 2 0 15,0 3-1-31,-9 9-1 0,-1 18 1 0,0 0-1 0,11 0 2 16,-3 16-1-16,9 2 1 0,3-3 0 15,8-1 1 32,2-11 1-47,2-11 1 0,1-11 0 0,-9-10-1 0,-3-6 1 0,-11-5 0 0,-10-1-1 16,-11 0 0-16,-12 0-2 0,-1 10-6 15,-9-1-11-15,2 12-70 16,4 3-2-16</inkml:trace>
  <inkml:trace contextRef="#ctx0" brushRef="#br0" timeOffset="245249">13164 16949 133 0,'0'0'10'0,"5"-12"6"16,-3 2 4-16,0-5 3 16,1 1 0-16,-3-1 4 0,-2-2-1 15,-5-1 1-15,-8 5-6 16,-1 5-7-16,-9 4-2 15,-1 4-1-15,-10 0-1 16,0 9-2-16,1 7-2 0,1 6 0 16,4 5 0-16,3 5 1 15,10 0-1-15,10 6 1 16,7-1 0-16,12 4 0 31,12-4 2-31,6-5-1 0,11-5-2 0,4-3 0 0,4-5-2 16,1-6 0-16,-3-1-1 15,-4-6-3-15,-6 0-3 16,-7-1-5-1,-7 1-9-15,-13 0-29 0,-2-2-42 0,-8-4-3 16</inkml:trace>
  <inkml:trace contextRef="#ctx0" brushRef="#br0" timeOffset="259392">16115 16992 204 0,'0'0'5'16,"0"0"6"-16,0-10 0 15,0 10 3-15,-2-14 2 16,2 14 2-16,-11-16 0 16,11 16-1-16,-19-13-4 0,8 11-4 15,-8 2-2-15,1 4-2 16,-4 6-1-16,-4 8 1 15,-2 4 0-15,1 8 3 16,7 6 1-16,2 5 1 16,11 5-1-16,6 2 0 0,9-1 0 15,11-3-1-15,13-3-2 16,5-7-1-16,6-8-2 15,4-7-2-15,-1-8-5 32,3-6-9-32,-7-5-21 0,-1-13-44 0,3-1-9 0</inkml:trace>
  <inkml:trace contextRef="#ctx0" brushRef="#br0" timeOffset="259691">16404 17174 256 0,'0'0'8'0,"1"21"1"16,6-4 3-1,0 5 1-15,9 8 0 0,4 0 2 16,12 0 0-16,6-1 1 0,5-8-6 16,9-13-1-16,-1-8-1 15,2-10-3-15,-5-13 0 16,-9-6-2-16,-14-6 0 15,-15-4-2-15,-10 0 1 0,-20 3-1 16,-12 5 1-16,-12 4 0 47,-6 7 1-47,-5 6 0 0,3 9 1 0,1 5-1 0,11 7-1 0,8 7-1 0,12 2-6 15,7 3-7-15,16 3-22 16,15-1-41-16,6-5-12 16</inkml:trace>
  <inkml:trace contextRef="#ctx0" brushRef="#br0" timeOffset="259981">16966 16998 353 0,'0'0'4'0,"-15"17"1"0,6-3 2 0,5 4 0 15,4 2 1-15,15 4 0 0,9 0 0 16,15 2 0-16,15-6-3 15,7-2-2-15,1-2-1 16,-7-1 0-16,-9-1 1 0,-22 3-1 16,-18 3 0-16,-19-1 0 15,-23 7 1-15,-11-1-2 16,-8-1-8-1,8-14-60-15,2 13-14 0</inkml:trace>
  <inkml:trace contextRef="#ctx0" brushRef="#br0" timeOffset="260844">17824 17166 290 0,'0'0'5'0,"0"0"2"16,0 0 0-16,-7 0 2 16,4 9 4-16,-1 4-1 31,4 7 2-31,-1 6 2 0,1 5-3 0,5 3-3 0,6-2 1 15,2-2-2-15,5-10 0 16,2-10-2-16,4-10-1 16,2-9 0-16,-4-11-2 0,-1-6 0 15,-2 1-1-15,-7 1-2 16,1 2-1-1,-7 10-1-15,-6 12 1 0,0 0 0 16,11 12 0-16,0 5 0 16,3 3 1-16,5-3 2 0,3-5 2 15,3-3 1-15,-2-9-1 16,1-7 1-16,-11-11-1 15,-2-7 1-15,-11-4-2 16,-1-3-2-16,-12 2-1 0,-5 0-4 16,1 1-3-16,0 0-7 15,8 11-18-15,9-3-60 47,2 2-1-47</inkml:trace>
  <inkml:trace contextRef="#ctx0" brushRef="#br0" timeOffset="261115">18421 16840 265 0,'0'0'7'0,"-5"6"3"16,0 14 8-16,-3 7 0 15,1 6 4-15,3 6 1 0,0 2 3 16,5 5 0-16,12 1-6 16,5-6-3-16,9-10-6 15,7-7-3 1,7-4-1-16,0-6-2 0,4-2-2 0,-4-6-1 15,-1-2-4-15,-6-2-1 16,-4-1-5 0,-6-1-4-16,-7 0-24 0,2 0-52 0,-19 0-3 15</inkml:trace>
  <inkml:trace contextRef="#ctx0" brushRef="#br0" timeOffset="261306">18282 17114 374 0,'0'0'6'16,"12"6"3"-16,10-3 1 15,9 2 0-15,12-1 1 16,12 0 0-16,7-4-3 0,12 2-9 16,-4 11-67-16,2-13-17 15</inkml:trace>
  <inkml:trace contextRef="#ctx0" brushRef="#br0" timeOffset="262025">18230 17103 231 0,'0'0'10'0,"0"0"5"15,0 0 4-15,0 0 1 16,-10 0 2-16,10 0 2 0,0 0 2 15,6 0 3-15,9 3-9 16,20-3-5-16,13 0-2 16,15-8-2 15,9 0-2-31,4-1-2 0,2-4-4 0,-4-2-2 0,-6 5-7 0,-17 0-6 15,-14 5-17-15,-14 5-54 16,-23 0-8-16</inkml:trace>
  <inkml:trace contextRef="#ctx0" brushRef="#br0" timeOffset="262532">19005 16990 379 0,'0'0'7'0,"0"0"0"0,15 0 2 15,4 1 1-15,11-1 0 16,6 0 0-16,9-4 0 15,5 2 0-15,3-5-6 16,-6 1-4-16,-1-1-5 47,-9-2-7-47,-8 2-22 0,-9 2-49 0,-20 5-8 0</inkml:trace>
  <inkml:trace contextRef="#ctx0" brushRef="#br0" timeOffset="262707">19215 16765 338 0,'0'0'6'16,"3"6"3"-16,-2 7 3 31,2 11 1-31,-1 3 3 0,-1 8 0 0,2 7 1 0,-1 9 0 16,-1 1-5-16,-1-1-3 15,1 0-5-15,-2-9-6 16,5-1-21-16,14-5-63 0,-10-14-2 15</inkml:trace>
  <inkml:trace contextRef="#ctx0" brushRef="#br0" timeOffset="263323">19617 16991 293 0,'0'0'6'0,"-4"10"3"0,-2 3 1 16,0 6 4-16,0 6 0 15,-2 6 1-15,7 3 3 16,1-1 1 15,8 3-4-31,15-10-2 0,10-5-3 0,9-12-1 0,9-9 0 0,4-4-1 16,-2-16-1-16,-2-3-1 15,-9-4-1-15,-10-1-1 0,-17-1-1 16,-11-1-1-16,-15 4 0 15,-17 1-1-15,-10 8-1 16,-8 2-2-16,-2 3-1 31,-4 5-3-31,4 4-3 0,3 3-6 0,17 3-15 0,4 5-53 16,24-8-8-16</inkml:trace>
  <inkml:trace contextRef="#ctx0" brushRef="#br0" timeOffset="263535">19626 16666 398 0,'0'0'1'0,"0"0"1"16,-6 8 2-16,6 8 3 0,-1 14-2 15,5 12 4-15,6 10 0 16,4 12 1-16,4 10-1 15,4 10 0-15,1-1-1 16,1 0-4-16,-4-10-3 0,1-3-12 16,-14-38-52-16,1-6-24 15</inkml:trace>
  <inkml:trace contextRef="#ctx0" brushRef="#br0" timeOffset="264365">20138 17082 320 0,'9'0'5'0,"8"2"0"16,15-2 2-16,9 0 1 15,7 0 0-15,7-5 0 0,3 0 1 16,2-4-3-16,-8-1-10 15,-9-4-15-15,-19-7-47 16,-7 5-16-16</inkml:trace>
  <inkml:trace contextRef="#ctx0" brushRef="#br0" timeOffset="264589">20243 16832 317 0,'0'0'5'0,"3"27"7"15,6 0 3 1,1 10 2-16,2 7 3 31,3 8 0-31,-2 5 0 0,-1 8 1 0,1-4-4 0,-8-7-8 16,-2-8-2-16,-1-4-2 15,-2-12-3-15,0-5-3 16,6-9-6-16,-6-16-16 0,12-4-64 15,8-12-3-15</inkml:trace>
  <inkml:trace contextRef="#ctx0" brushRef="#br0" timeOffset="265097">20915 16769 324 0,'0'0'5'0,"-16"-2"3"0,4 2 2 16,-8 0 2-16,-5 7 2 15,-1 5 2 1,-5 5-3-16,-3 5 3 0,7 5-4 16,4 4-4-16,11-2-1 0,8 2-2 15,8-9-1-15,16-5 0 16,7-12 0 15,6-5-2-31,4-13 2 0,-1-5-2 0,-2-9-1 0,-6-4 0 16,-10-1 0-16,-8 1 0 0,-6 4-1 15,-4 3 0-15,-6 9-1 16,-6 6 1-16,0 9 0 15,-2 5-1-15,4 17 0 16,3 10 2-16,3 10 1 0,1 7 0 16,3 10 2-16,-1 3 0 15,1 5 0 16,0-3 1-31,-5-5 1 0,1-3-2 0,-5-7 0 0,2-5 0 0,-4-11-4 16,6-6 0-16,-1-13-5 16,6-14-10-16,0 8-50 15,12-23-28-15</inkml:trace>
  <inkml:trace contextRef="#ctx0" brushRef="#br0" timeOffset="265371">21086 17036 349 0,'0'0'6'0,"-7"21"1"15,3-4 3-15,4 5 3 16,0 5-1-16,7-2 1 16,10-1 1-16,4-2 1 15,11-13-5-15,6-9-2 0,3-12-2 16,-3-13-2-16,-7-8-1 15,-9-5 0-15,-14 0-1 32,-8 2-1-32,-17 5 1 0,-14 7-1 0,-10 6-1 15,-6 11 1-15,4 7-2 0,-1 7-2 16,10 6-5-1,6 2-13-15,11 4-66 0,17-2-2 16</inkml:trace>
  <inkml:trace contextRef="#ctx0" brushRef="#br0" timeOffset="265774">21472 16816 344 0,'0'0'5'0,"-3"9"2"15,3 3 2-15,0 0 3 16,4 1 2-16,7-1 0 16,12-3 2-16,2-6-1 0,3-3-4 15,4-8-1-15,-2-8-2 16,-5-3-3-16,-8-2-1 15,-13-4-1-15,-11 7-2 0,-14 1 0 16,-7 7 0-16,-6 3-1 16,-1 3-3-16,2 4-3 15,2 2-5-15,13 9-19 0,11 4-58 16,7-5-2-16</inkml:trace>
  <inkml:trace contextRef="#ctx0" brushRef="#br0" timeOffset="266153">21718 16471 388 0,'0'0'3'15,"0"0"1"-15,0 0 0 0,0 0 2 16,0 0 0 31,9 15 1-47,4 3 1 0,2 10 1 0,9 10-3 0,3 7 0 0,1 13-2 0,3 7 0 0,0 8 0 15,-7 2-1 1,-6 7-1-16,-10-2-1 0,-8 4 0 15,-12-4 0-15,-1-39-2 16,-7 2-4-16,-7 1-4 0,-11 3-20 16,-8-2-56-16,0 2-2 15</inkml:trace>
  <inkml:trace contextRef="#ctx0" brushRef="#br0" timeOffset="266722">17629 16798 375 0,'-10'10'5'0,"-10"14"3"16,-4 13 2-16,-7 16 2 15,0 15 0-15,6 14 1 16,14-34 0-16,7 6 0 0,4 4-5 16,8 4-1-16,13-4-8 15,10 3-12-15,11-3-71 16,10-5-4-16</inkml:trace>
  <inkml:trace contextRef="#ctx0" brushRef="#br0" timeOffset="280241">22242 16922 327 0,'0'0'7'0,"0"0"3"15,0 0 3-15,-11 0 3 16,11 0 1-16,0 0 0 0,6 1 1 15,15 0 0-15,9-1-6 16,16 2-4-16,5-2-3 16,9 0-2-16,-1 0-4 15,3-2-3-15,-9 0-4 0,-6-1-5 16,-16-4-7-1,-6 0-26-15,-7 7-40 0,-11-8-4 16</inkml:trace>
  <inkml:trace contextRef="#ctx0" brushRef="#br0" timeOffset="280437">22318 17119 405 0,'0'0'5'0,"0"0"2"0,4 14 2 16,10-9 1-16,7 0 0 15,7 1 0-15,5-3 0 16,7-1 0-16,10-2-8 0,-4 0-10 16,3-2-30-16,5-1-50 15,-20-1-2-15</inkml:trace>
  <inkml:trace contextRef="#ctx0" brushRef="#br0" timeOffset="281071">23051 16852 350 0,'0'0'8'16,"-2"5"4"-16,1 7 3 15,1 5 0-15,-1 2 2 16,1 5 1-16,1 5 0 15,5 3 1-15,3 3-8 0,6-3-3 16,0-3-2 15,5-4-3-31,0-6-2 0,0-6-4 0,-3-10-11 0,4-14-54 16,-9-9-23-16</inkml:trace>
  <inkml:trace contextRef="#ctx0" brushRef="#br0" timeOffset="281240">22938 16489 446 0,'0'0'1'16,"0"0"0"-16,0 0 0 0,6-7 0 15,-6 7-5-15,23 0-19 16,6 2-60-16,-10 5-3 16</inkml:trace>
  <inkml:trace contextRef="#ctx0" brushRef="#br0" timeOffset="281530">23326 16590 389 0,'0'0'5'0,"0"20"3"0,-2 0 2 16,-1 8 2-16,2 4 0 15,1 6 0-15,-1 6 1 16,4 4 1-16,2-6-5 0,6-2-2 31,3-5-2-31,5-4-3 0,6-8 1 0,-3-7 0 16,2-4-2-16,-2-3 0 15,1-6-2-15,-1 2-3 16,-6-5-4-16,1 2-9 0,-17-2-33 16,0 0-41-16,13 0-4 15</inkml:trace>
  <inkml:trace contextRef="#ctx0" brushRef="#br0" timeOffset="281684">23220 16869 438 0,'0'0'2'0,"0"0"3"47,15-1 1-47,1-2 1 0,10-3 0 0,8 1 0 0,9-2-2 0,7-3-2 0,0-3-12 16,5-7-63-16,-8 6-18 15</inkml:trace>
  <inkml:trace contextRef="#ctx0" brushRef="#br0" timeOffset="281857">23590 16465 408 0,'0'0'4'0,"19"11"1"0,3 4 3 0,3 9 0 0,4 8 1 15,-1 9 0-15,2 11-1 16,-1 9-2-16,-12 0-3 16,-13 6-4-1,-11-1-6-15,-12-3-4 0,-13-9-10 16,-6-8-59-16,-4-4-9 15</inkml:trace>
  <inkml:trace contextRef="#ctx0" brushRef="#br0" timeOffset="282152">23165 16591 441 0,'0'0'4'16,"-1"21"2"15,1 6 1-31,0 7 1 0,6 16-2 0,7 11 2 0,8 7 0 0,9 9-3 16,1-8-11-16,12-20-63 15,1 7-21-15</inkml:trace>
  <inkml:trace contextRef="#ctx0" brushRef="#br0" timeOffset="324858">13651 16648 319 0,'0'0'1'16,"0"0"2"-16,0 0 2 0,0 0 3 16,12-1 3-16,-4 1 3 15,5 7 3-15,3 5 1 16,3 9-1-16,3 7 0 15,6 11-3-15,0 7-3 16,3 8-1-16,-1 4-3 0,-1 3-2 16,-3-1 0-16,-2-2-1 15,-3 0 0-15,-6-12 0 16,0 0 0-16,-4-4 0 0,-1-8-1 15,-4-3 1-15,-2-3-2 16,0-4-2-16,-1-5 0 16,-1-2 0-16,-1-5 0 15,-1-3 0-15,0-9 0 0,0 0 0 16,0 0 0-16,0 0 0 15,1-5 0-15,2-14 0 16,4-8 0-16,3-11 0 31,5-14 0-31,3-10 0 0,2-11 0 0,3-11 0 0,0 3 0 16,-4-3 0-16,-2 6 0 15,-4 11 0-15,-2 11 0 16,-8 10 0-16,1 17-10 16,-4 7-25-16,-1 12-57 0,1 10-3 15</inkml:trace>
  <inkml:trace contextRef="#ctx0" brushRef="#br0" timeOffset="325601">14364 17499 373 0,'0'0'0'15,"0"0"2"-15,0 0 4 16,0 0 3-16,14 6 1 0,-14-6 0 15,7 11 1-15,-7-11 1 16,14 13 0-16,-14-13 0 31,13 16-5-31,-7-5-1 0,3-3-3 0,-9-8 2 0,14 16-1 16,-14-16-1-16,12 16-1 15,-12-16 0-15,9 10 0 16,-9-10-1-16,0 0 2 16,11-4 0-16,-6-5-1 15,0-7 0-15,-1-2 0 0,4 0 0 16,3 1 1-16,0-2-1 31,4 12-2-31,2 2 0 0,0 3 0 0,1 2 0 16,-2 3 0-16,1 3 0 0,-17-6 0 15,19 11 0-15,-19-11 0 31,14 11 0-31,-14-11 0 0,10 13 0 0,-10-13 0 16,12 11 0-16,-12-11 0 16,0 0 0-16,13 5 0 0,-3-11 0 15,3-7 0-15,2-4 0 16,0-1 0-16,5-1 0 15,0 6 0-15,2 8 0 16,0 7 0-16,-13 5 0 16,-2 0 0-16,2 5 0 0,-1 0 0 31,-1 0 0-31,1 0 0 0,3-2 0 0,-11-10-38 15,21 8-51-15,5-6-5 16</inkml:trace>
  <inkml:trace contextRef="#ctx0" brushRef="#br0" timeOffset="330979">12770 2795 266 0,'0'0'2'0,"8"0"2"16,14 0 3-16,18-3-1 15,20-1 1-15,19-2 0 16,30 0 1-16,15-3-2 15,14 4-6-15,3 2-10 16,-6 4-15-16,-19 3-18 0,-13 9-25 16,-15 8-7-16</inkml:trace>
  <inkml:trace contextRef="#ctx0" brushRef="#br0" timeOffset="332538">1375 3227 49 0,'9'-3'1'16,"7"-5"0"-16,2-3 1 0,0-1 0 15,3 2 5-15,-3 0 1 16,2 0 2-16,-5 3-1 16,-15 7 1-16,-5 4 3 15,-16 9 0-15,-11 3 1 0,-4 2 0 16,-5-1 0-16,-5-4 1 15,1-4 3-15,1-7 1 16,7-2-3-16,8-13 0 0,16-8-4 16,9-4-4-16,8-5 0 15,17-4-3-15,8 5-3 47,13-1-2-47,4 4-1 0,1 7 0 0,-3 11 1 0,-9 7 0 0,-6 4 2 0,-15 14 0 16,-11 6 2-16,-19 6-1 15,-18 3 2-15,-11 1-1 16,-12 0 0-16,-7-6-1 15,2-2-1-15,0-6 0 0,9-8-1 16,12-8-1-16,18-3 0 16,17-7 0-1,12-3 0 1,22-9 0-16,9 2-1 0,16-3-1 0,-1 2 1 0,9 5 0 15,-3 5 0-15,-9 4 0 16,-8 4 1-16,-16 11 1 16,-11 3 1-16,-14 5 0 15,-16 3 1-15,-17 0 2 0,-10-2-2 16,-9-2 0-16,-5-6-1 15,-1-2 0-15,7-7-2 16,10 1-1 15,13-4 0-15,15-7 0-16,13-1 0 0,22-3-1 0,13-2 0 0,18 2 0 0,9 1 2 0,1 1 0 15,2 3 0-15,-11 4 1 16,-5 0 2-16,-12 2 0 0,-12 0 0 16,-25 0 0-16,0 16 0 15,-25-5 0-15,-15 1 0 63,-8 2 0-63,-3 0-3 0,-1 1-3 0,2-3-11 0,12-2-55 0,18 4-8 0</inkml:trace>
  <inkml:trace contextRef="#ctx0" brushRef="#br0" timeOffset="334931">303 3580 271 0,'0'0'2'16,"0"0"3"-16,0 0 2 15,0 0 2-15,0 0 4 0,0-10 3 16,0 10 0-16,16-13 1 15,-1 2 1-15,7 0-1 16,6-2-4-16,5-2-2 0,7 1-3 16,1 1-1-16,0-2-2 15,-1 0-1-15,-3 3-1 16,-1-1 0-16,-3 5 0 15,-3-2-1-15,-2 1 1 32,1 0 0-32,-2 4 0 0,0-1-1 0,-3-1 0 0,-5 3 0 15,0 1 1-15,-6 0-1 16,-3 1 1-16,-10 2-1 0,12-2 0 15,-12 2 0 32,0 0 0-47,0 0 0 0,0 0-1 0,0 0 1 0,0 0-1 0,0 0 0 0,0 0 0 0,-10-10-1 16,-6 1 1-1,-9 1-1-15,-5-3 1 0,-8-3-1 16,-10-3 1-16,-6 1-1 16,-3-2 1-16,2 1-1 15,-1 1 0-15,8 5 0 0,2-2-2 16,11 4-1-16,2 3-2 15,15 2-5-15,1-3-4 16,3 4-7-16,3-5-11 0,5-3-30 16,6 0-29-16,0-2-5 15</inkml:trace>
  <inkml:trace contextRef="#ctx0" brushRef="#br0" timeOffset="335628">698 3062 318 0,'0'0'2'15,"0"0"2"-15,0 0 1 16,9-1 1-16,4 0 1 0,4-1 1 15,2-1 2 17,3 0 2-32,5 1-1 0,-3 0-1 0,0-1-2 0,-6 2 1 15,-2 1 0-15,-4 0-2 0,-1 0-1 16,-11 0 0-16,14 1-1 15,-14-1-1-15,0 0-1 16,0 0-2-16,0 0 0 0,-11 2-1 16,-4-2-1-16,-1-8 1 15,-2 0-1-15,-3-2 0 31,2 1 1-31,2-2 0 0,2-1 0 0,3 3-1 16,-1-1 1-16,7 0-1 0,0 1 1 16,6 9 0-16,-4-17 0 15,4 17 1-15,1-20-1 16,0 11 1-16,-1 9 1 15,14-17 0-15,-5 12 0 0,2-3 0 16,0 6 1-16,3-2-1 16,-3 3 1-1,0 0-1-15,0 1 0 0,-11 0 0 16,14 0-1-16,-14 0 0 0,0 0 0 15,0 0 0-15,-10-5 0 16,-5-3-1 0,3-2 0-16,-3-4 0 0,6 0 0 15,2-4 0-15,7 0 0 0,7-1 0 16,11 2 0-16,9 4 1 15,6 0 0-15,5 4-1 16,-2-1-1-16,-2 6-3 16,-5-2-6-16,-5 4-9 15,-11 2-48-15,-11-7-23 0</inkml:trace>
  <inkml:trace contextRef="#ctx0" brushRef="#br1" timeOffset="389574">8543 1674 100 0,'0'0'-1'16,"0"0"-3"-16,0 0 2 0,0 0-2 16,0 0 2-16,0 7-1 15,0-7 1-15,-1 11 2 16,1-11 4-16,0 18 3 0,0-9 1 15,0 3 5-15,-1 3 0 16,1 2 1-16,0 2 2 16,0 8-2-16,0 4-1 15,-1 5-1-15,1 5-2 16,-1 1-1-16,-4 8-3 0,3-3-1 15,-4 6 0-15,3 8 0 16,-1-1 0 0,-1 1-1 30,1-1 0-46,-2 6 1 0,1-7 0 0,-2 9 2 0,-1-11-2 0,-2-7-1 16,1-4 2-16,-3-1-1 0,5-10-1 16,-1 0-1-16,1-3 1 0,3-5-3 0,0-1 0 15,4-7 0-15,-2 2-2 16,2-7 1-16,0 7 0 15,0-11 0-15,0-1 1 32,0-9 0-32,1 14 0 0,-1-14 1 0,0 0 0 0,1 9 2 15,-1-9 0-15,0 0 0 16,0 0 1-16,0 0-1 15,0 0-1-15,0 0-2 16,0 0 0-16,0 0-1 0,0 0 0 16,0 0-1-16,10 7 0 15,-10-7 0-15,19 4 1 16,-6-4 1-16,6 0 0 0,1 0 0 47,3-2 0-32,4-2-1-15,1-1 1 0,1 1 0 0,2 0-1 0,1 0-1 0,0 1 0 0,3 3 1 0,-1-3 0 16,5 3 0-16,-4-2 1 15,9 0-1-15,1-1 1 16,-1 1 1-16,3-3-1 16,-2 0 0-16,4 0 0 0,-6-1 0 15,5 0 0-15,-8 5-1 31,0-2 0-15,0 2 0-16,-3 2 0 0,1-1 1 0,-1 2-1 0,2 0 1 16,-1 1-1-16,4-1 1 0,3 0 1 31,-2-2-1-31,2 2 1 0,1-2-1 0,5 0 0 15,-3-1 0-15,1 0 0 16,2-1 0-16,-4 0 0 47,0 2-1-47,0 0 1 0,-1 0-1 0,-3 1 0 0,2-1 1 0,2 1-1 0,-3 0 0 0,4 1 0 15,-2-1 0-15,2 0 0 16,0 2 0-16,4-1 1 16,-3-2-2-16,-4 5 2 15,4-2-1-15,-4 2 0 0,5 1 1 16,2-1-1-16,0 1 1 15,4-1 0-15,1 2 0 16,4-3-1 0,-2-2 2-16,3 1-2 0,1 0 0 15,-3-1 1-15,4-2-2 0,1 0 2 16,0 0-1-16,5 0 0 15,-2 1 0-15,3 0 0 16,1 0 0-16,1 0 0 16,-3-1 1-16,-1 2-1 0,2-1 0 15,-3-1 0-15,3 0 2 31,-2 0-2-31,-3 0 0 0,1 1 1 0,2 1-1 16,-3-1-1-16,-1 1 1 0,0 1 1 16,-2-2-1-16,2 1 1 15,-3 3-1-15,-2-3 1 16,-2-1-1-16,0 1 0 15,-2-2 1-15,-3 0-1 0,1 1 0 16,0-1 0-16,0 0 0 16,1-1-1 15,1 1 1-31,-3 0 1 0,-1 0-2 0,3 0 2 0,-5 1-1 0,1-1 0 15,-1 0 1-15,-4 0 0 16,3 0-1-16,-3-3 0 16,-1 0 1-16,-4-2-1 15,2 0 0-15,0 1 0 0,-2 0 0 16,-3-2-1-16,2 1 1 15,-1 2 0-15,2 1 0 32,2 0 0-17,1-1 0-15,-2 0 0 0,4 2 0 0,-3 1 1 0,2-2-1 0,-2-1 1 16,2 0-2-16,-1-2 1 15,-2 2 0-15,2-1 0 47,-3 0 1-47,9-4-2 0,-3 3 1 0,5-4 0 0,0 3 0 0,2-3 0 0,2 2 1 16,3-3 0-16,3 2 0 15,-2-2 1-15,5 2 0 16,-2 0 0-16,3 1-1 0,-1-1 0 16,1-1-1-16,0 3-1 15,2 0 1-15,-4 1 0 16,5-3 0-16,0 1 0 0,1 0 0 15,1 0 0-15,2-1-1 16,0 0 1-16,0-1 0 16,0 0 0-16,1 0-1 15,-2 1 2 1,1-2-1-16,1 3-1 0,-3-3 1 0,3 2 0 15,-2 1 0-15,-1 0 0 16,1 0 1-16,-3 2-2 16,0-3 2-16,1 4 0 15,-2 0-1-15,-3 0 0 0,1 0 0 16,1 2 0-16,-5-1-1 15,4-2 2-15,-2 3-3 16,-2 0 3-16,-2-3-1 16,0 2 0-16,-1 0-1 15,-3 1 1-15,3 2-1 0,-2 1 1 16,-2-1 1-16,0-1-2 15,0 0 1-15,-2 1 0 16,3-2 1 0,1 1-1-1,-1-2 0-15,1 3 0 0,0-7 0 0,1 5 1 0,1-3-1 16,1 2 0-16,-3-1 0 15,0 0 0-15,6 0 0 16,-3 0 0-16,4 3 0 0,-2-3-1 16,4 2 2-16,-1-1-2 15,2-3 1-15,-1 0 0 16,-1-2 0 15,2 1 0-31,0-2 0 0,3 4 0 0,1-2-1 0,4-1 2 0,2 3-2 16,5 5 2-16,2-5-1 15,4-2 0-15,0 2 0 0,2-1 0 16,-1-1 1-16,-6-2-2 15,0 2 2-15,-3-5-2 16,-4 5 1-16,-3 0 0 16,-4 2-1-16,-3-1 1 0,-3 0-2 15,0 3 4 16,-6 0-4-31,-2 2 4 0,-6-1-2 0,-7-1 0 0,-7 3 0 16,-7 0 0-16,-5 0 0 16,-6 0 0-16,-2 0 0 0,-6 0 0 15,-9 0 0-15,13 0 0 16,-13 0 0-16,9 0 1 15,-9 0-1-15,0 0 2 16,0 0-1-16,0 0 1 0,0 0 0 16,9 0 0-16,-9 0 0 15,5-10-1-15,-5 10 0 16,13-19-1-16,-5 4-1 0,2-4-2 15,2-9-1-15,0-5-2 32,2-7 1-32,-1-6 1 0,-1-5 0 0,3-8 0 15,-6-5 3-15,2 0 1 0,-2 1 0 16,-4 32 1-16,-1-1-1 47,-1 0 1-47,1-2-1 0,1 1 0 0,1-1 0 0,-4 3-2 0,2-3 2 15,-1 3 0-15,0 0 0 0,-1 2 0 16,2-1-2-16,-4 1 2 15,1-1-1-15,-1 1 1 16,0 1-1-16,1 1 0 16,-3 1 1-16,0 2-1 0,-3 1 1 15,0 2-1-15,-1 1 1 31,-3 4-1-31,1-1 0 0,-2 4 0 0,-3-1 0 16,-1 2 0-16,-3 0 1 16,-1 2-1-16,-4 3 1 0,-2-1 0 15,-5 1 0 1,-2 2 0-16,-6-2 0 0,-3 5 1 15,-6-1-1-15,-2 1-1 16,-5-1 1-16,-6 1-1 31,-3 2 1-31,-6 0-1 16,-6 0 0-16,-4 0 0 0,-5 0 1 0,-5 0 0 0,-2 0-1 15,-5 0 1-15,-3 0 0 0,-3 2 0 16,-3-1-1-16,-1 1 2 16,-4-1-1-16,-4 0-1 15,-3 1 1-15,-3-2 0 0,-1 1 0 16,-6 0-1-16,0-1 2 15,-1 0-2-15,-3 0 1 47,-3 0 0-47,-2 1 0 0,-1 0 0 0,-4 2 0 0,-2 0 0 0,-4-3 0 0,-3 3 0 16,1-1 0-16,-5 3 0 15,-3-1 0-15,-2 0 1 16,0-2-1-16,-2 0 2 16,1 1-1-16,0 2 0 0,-1-1 1 15,-1-1-1-15,0-1 0 16,2 1 0 15,0-1 0-31,-2 0 0 0,1 0-1 0,1 1 1 0,-1-3-1 0,1 3 1 16,0-2-1-16,3-1 1 15,-1 4 0 1,1-3-1-16,-2 3 0 0,-1 0 1 15,2-1-1-15,-2 1-1 16,0 1 2-16,-2-2-1 0,2 2 1 16,-1 0-1-16,1-1 0 31,-2 1 0-31,1 2 0 0,0-4 2 0,-1 3-2 0,0 2-2 15,1-3 2-15,-1 4 0 16,-1-3 0-16,-1 1 0 16,2 2 2-16,0 1-4 15,2-2 4-15,0-1-2 0,2 2 0 16,4-1 0-16,2-1 0 15,5-1 0-15,3-1 1 16,7-1 0-16,6-2 1 31,7 0 0-31,3-2-1 0,9 0 0 0,5 0 0 0,7-2 0 16,7-3-1-16,7 3 0 15,6-2-1-15,6 1 0 16,6 0 0-16,7 2 0 16,4 1-1-16,5 0-1 0,6 1 0 15,4 3 1-15,3 2-1 16,7-1 2-16,4 4-1 15,6 3 1 1,2 0 1-16,8 3 0 0,11-15 4 16,-1 41-1-16,8-2-2 0,15-1-4 15,7 8-5-15,2 5-16 16,-2-1-45-16,-2 19-12 15</inkml:trace>
  <inkml:trace contextRef="#ctx0" brushRef="#br1" timeOffset="397507">11623 16754 29 0,'0'0'0'0,"0"0"1"15,0 0 4-15,7 1 2 16,4 1 1-16,3-2 2 0,9 0 0 16,2-2 1-16,7-3 1 15,1 2-1-15,5-3-5 16,-1 1-3-16,3 2 1 15,-7 0-1-15,8 1 0 0,1 0-1 16,-2 1 1-16,2-1 2 16,0-1 1-16,4 1-1 15,-4-4-1-15,7 5 1 16,-8-3 0-16,-3 3-3 15,1 1 2-15,-3 0-3 16,4 1 0-16,-7 4 0 0,5-1-1 16,-7 0 1-16,9 1 0 15,0-1-1 16,-3 0 2-15,0-1-2-16,-3 1 1 0,1-2-1 0,-4 1 0 0,5-1 0 0,-7 0 1 0,1 0-1 16,0 0 0-16,-1-1 0 15,3 2 0-15,-1-3 0 0,3 3 0 16,-4-3 0-16,5 2 0 15,-6 1 0-15,4-3 0 16,-4 3 0-16,5-1 0 31,3 0 1-31,-3-1-1 0,7-1 0 0,-4 0 1 0,7 0-1 16,-3-1 1-16,6-2 2 15,-5-4-2-15,-1 3 0 16,3-2 0-16,-4 2 1 16,2-2 1-16,-5 0-2 0,6 3 0 15,-7-1 0-15,7 1 0 16,1 1 0-16,-1-1-1 15,7 0 2-15,1-3-1 32,3 3 0-32,2-2 0 0,4-1 0 0,-2-2 0 0,-1 3-1 15,7-5 1-15,1 3 1 16,-3 0-2-16,1-1 1 15,-3 0-1-15,2 3 2 0,-5-1-1 16,4 2 1-16,-3 1 1 16,-4-1-1-16,6 0 0 15,4 0 2-15,-1-1-2 31,3 0 0-31,1-2-1 0,1 2 0 16,-4-2 0-16,3 0-1 0,-4 0 1 0,-6 3-1 16,5-2 0-16,0 1 0 15,0 2 2-15,0-2-2 0,2 2 0 16,1-3 1-16,-3 3-1 15,3-4 1-15,-4 0-1 16,-6 0 0-16,4-1 0 0,-4 0 0 16,4 1 1 15,1-2-1-31,1 2 0 0,5-1 0 0,-1-1 1 0,8 0 0 15,-1-1-1-15,2 0 0 16,2 0 0-16,2-2 0 0,-1 1 0 16,2 0-1-16,-5-1 1 15,3 0 0-15,-3 0 0 16,3 0 0-16,-4-1 0 15,2-1-1-15,-1 0 1 0,0-4-1 16,-1 4 1 0,0-4 0-16,-2 3 0 0,0 0 0 15,-4 1-1-15,-5 1 2 16,2 2-1-16,0 4 1 0,1-4-1 15,-2 5 0-15,-3 0 0 16,4 1 1-16,-2-2-1 16,0 2 0-16,1 2 1 15,-3-1 0-15,10-1-1 0,1 0 0 16,1 2 1 15,3 1-1-31,-1-3 0 0,1 3 1 0,0-1-1 0,0 1 2 16,1 0-2-16,0 0 0 15,1-1 0-15,2 1 1 0,3-3-1 16,1 0 1-16,2 0-1 15,0 0 0-15,2-3 1 16,1 4-1-16,2-3 1 0,-3 2-1 16,-1 0 1 15,-1 0-1-31,-2 1 1 0,6 1 0 0,-7 1 0 0,-1 0 0 15,-2 2 2-15,0 0-2 0,-1 0 1 16,-1 1-1-16,-3 2 0 16,-5 1 0-16,2 1 0 15,-2 1 0-15,-2 1 0 16,0 0 0-16,-4 3 1 15,1-3-1-15,-1 2-1 16,-1-1 1-16,0 2 0 16,-2-3-1-16,3 3 1 0,1-4-1 15,0 2 0-15,2 0 0 16,-4-1 0-16,1-2 0 0,-3 2 0 15,-1-2 0-15,-2-1 0 16,-7-1 0-16,9 0 1 16,0-1-1-16,0 0 0 15,0 1 0-15,1 1 0 0,0-1 0 16,-7 2 0-16,1-2 0 15,-8 3 0 17,-8-1 0-32,0 0 0 0,-8 1 1 0,-1-2 1 0,-4 2 0 0,-1 2 0 15,-3 1 1-15,1-3-1 16,-3 6 0-16,4-5 0 15,5 5-1-15,-1-7 0 16,4 4-1-16,1-4 0 16,5 0 0-16,-4 0 0 0,7-1 0 15,-6-1 0 16,-2 0 1-31,-1-2-1 0,-1-1 1 0,1 0 0 0,-4 0-1 16,1-2 1-16,-5-1-1 0,1 0 2 16,-2 0-2-16,-2 3 0 15,-3 0 0-15,-2 0 0 16,-2 0 0-16,0 0 0 0,-3 0 0 15,1 4 0-15,1 0 0 16,-3 0 0-16,3 1 0 31,1 2 0-31,5 1-2 0,-5 3 2 0,7 0 0 0,-3 1 0 16,4 2 0-16,-4 1-1 15,1 3 0-15,-4 1 0 16,-1 2 0-16,-2 0 0 31,-3 1 0-31,-3 5 0 0,-2-4 0 0,0 5 0 0,-1-4 1 16,-1 2-1-16,-1-1 1 15,0 4 1-15,-1-3-1 16,1 3 1-16,0 0-2 0,0 2 1 16,-2 4 1-16,-1-5-1 15,0 2 0-15,0-2 0 16,-4-1 0-16,2 0 0 15,-1-3 1-15,2-4-1 0,-2-3 0 16,0 1 0-16,2-2 0 16,-3 0 0-16,3-3 1 15,-1 1-1-15,-1-4 0 16,-4 3 1-1,1 0-1-15,-4-3 1 0,-6 2-1 0,4-2 1 16,-5 3-1-16,5-1 1 16,-6-1-1-16,3 1 0 15,-2-3 0-15,2 2 1 16,1-1-1-16,-3-2 1 0,-1 0-1 15,-6 2 2-15,3-2-2 16,-10 0 1-16,2 1 0 16,-5 1-1-16,0 0 1 15,-4 1-1-15,-1 1 0 16,-1 0 0-16,-5-1-1 0,4 1 1 15,-1 1-1-15,23-10 0 16,-3 2-3-16,-1 0 2 16,-4 1 0-16,0-1 0 15,-2 0 0-15,-2 2 1 0,-5-1 0 16,2-2 1-16,-6 0 0 15,2 5 0-15,-1-3 1 16,-6-1-1-16,-2-1 0 31,-1 2 1-31,-4 2-1 0,-4-3 0 0,0-1 0 0,-1 0 0 16,-2 0 0-16,-2 1 0 15,-1 0 1-15,-2-2-1 16,-3 2 0-16,-1-2 0 0,-2 2 0 16,-3-2 1-16,-1 0-1 15,-3 2 0-15,0-1 0 16,-1 1 0-16,-4 0 0 31,0-1 0-31,-3 0 0 0,0 1 0 0,-3 0 0 0,-2-1 0 16,1 1 0-16,-5 0 0 15,0-2 0-15,-2 3 1 16,-3-2 0-16,-1 2 0 0,0-1 0 15,-5-1 0-15,0 0 1 16,-4 1-1-16,-1 0 1 16,-1-1-1-16,1 0 0 46,-5-1 0-46,0 1 1 0,-2-1-2 0,-1 3 1 0,-5-2-1 0,2 3 0 0,-5-2 0 16,3 3 1-16,-3-2-1 16,-2 3 0-16,0 1 0 15,-1 0 1 1,0 1-1-16,-2-1 0 0,0 3 0 0,0 1 1 15,0 1-1-15,2-1 0 16,-4 0 1-16,3-1-1 0,0 1-2 31,2 3 1-31,1-5 0 0,-1 4 0 0,0-4 1 16,3 1 0-16,0-1 0 15,1 0 0-15,1-3 2 16,1 5 0-16,2-5-1 16,1 3 0-16,1-5-1 15,0 4 1-15,2-6 0 16,5 7-1-16,-3-4 1 0,3-3 0 15,-1 2 1 1,5-2-1-16,1 3 1 0,-1-4 0 16,4 2-1-16,-1-2 1 15,4 2-1 1,0-1 1-16,1-2 0 0,3 2-1 15,-1-3 0 17,0 3 0-32,4-3 0 0,2 2-1 0,0-2 1 0,1-1-1 0,6 0 1 15,0-2 0-15,2 0-1 16,2 0 1-16,3-1-1 15,4 0 1-15,1-3 0 16,4-1-1-16,2-2 0 0,3-1 0 16,2-1 1-1,3-2-1-15,1-1 0 31,5-1 0-31,2 1 1 0,0-2-1 0,3 2 3 0,2-5-1 16,3 2 0-16,1-5 0 16,0 4 0-16,4-5 0 15,1 4 0-15,1-6 0 0,2 5-2 16,3-4 0-16,-1 3 0 15,4-4 0-15,2 2 0 16,1-1 0-16,1 3 0 47,6-7 0-47,-2 5-1 0,4-3 1 0,1 2 0 0,2-2 0 0,0 0 0 0,3 0 0 15,1 1 0-15,0 0 0 16,1-2 1-16,1 2-1 0,-3-14 2 16,0-10 0-16,2 0 0 15,4 5 0-15,0 2-1 16,4 5 1-16,2 3-1 15,0-1 1-15,4 2-1 0,7-3 2 47,6-8 0-47,5-7 1 0,11-8 1 0,10-6 2 0,11-6 0 0,11-3-2 16,13 3-2-16,6 3-6 0,14 7-23 15,11 12-53-15,-5 1-5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8T19:00:25.2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307 4543 376 0,'0'0'7'0,"0"0"1"0,0 0 2 16,-7 0 1-16,7 0 1 15,-3 19 2-15,3-3 0 16,7 7 0-16,7 6-4 15,3 2-2-15,6 4-1 0,4-1-2 16,3-5 1-16,3-3-2 16,-1-7 1-16,1-3-5 15,-2-11 0-15,-5-3 0 16,-3-2 0-16,-4-4 0 15,0-7 0-15,-6-2 0 0,-2-2-8 16,-7-11-17-16,1 2-63 16,2-7-4-16</inkml:trace>
  <inkml:trace contextRef="#ctx0" brushRef="#br0" timeOffset="215">22869 4246 491 0,'0'0'1'0,"0"0"0"15,0 0-1-15,-16-3 1 0,16 3-3 16,-11-1-4-16,11 1-9 15,-12-12-50-15,12 12-23 16</inkml:trace>
  <inkml:trace contextRef="#ctx0" brushRef="#br0" timeOffset="447">22461 4109 489 0,'0'0'1'0,"0"0"-1"16,0 0 1-16,0 0-1 16,0 0-3-16,0 0-5 15,0 0-13-15,6-4-55 16,-6 4-12-16</inkml:trace>
  <inkml:trace contextRef="#ctx0" brushRef="#br0" timeOffset="1103">22286 3798 356 0,'0'0'2'16,"-16"0"3"-16,2 0 4 0,-5 8-1 16,-5 7 4-16,-4 6-1 15,-5 12 2-15,-2 8 1 16,0 15-1-16,4 10-3 15,4 10-2-15,3 11-2 16,8 8-1-16,6 7-1 0,9 1-1 16,3 2-1-16,15-4-1 15,3-2 0-15,12-9 0 16,7-3 0-16,9-14 0 15,7-8 0 17,9-11 0-32,10-13 0 0,4-10 0 0,8-10 0 0,0-10 0 0,-1-10-1 15,-1-2 0-15,-4-14-1 16,-3-6 0-16,-3-6 1 0,1-8-1 15,-1-8 1-15,4-7 0 16,8-10 0-16,7-9 1 16,3-11 1-16,5-11-1 15,5-6 1 1,-3-8 0-1,-2 1 1-15,-18-7 0 0,-14 2 0 0,-21 0-1 0,-20 2 1 16,-28 3-3-16,-27 5 0 16,-34 8 0-16,-32 6 0 15,-22 13 0-15,-29 14 0 0,-21 17 0 16,-21 18 0-16,-18 21 0 15,-9 16 0-15,3 23 0 16,4 12 0-16,19 17 0 0,23 4-14 16,36 2-44-1,33 13-33-15,36-4-3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8T19:43:10.52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751 3246 146 0,'0'0'7'0,"0"0"2"16,0 0 3-16,0 0-3 15,0 0 2-15,0 0-2 0,-9 5 1 16,6 4 0-16,-1 6-6 16,1 4-2 15,-1 8-1-31,3 2 4 0,1 13-1 0,-1 5-1 0,2 3 1 0,5 7 1 15,2 6-1-15,-1 7-1 16,2 4-1-16,-3 4-2 16,0 7 3-16,0 2-3 15,-3 6 0-15,-2 3 0 0,-1 3 0 16,0 1 1-16,-1-2 0 15,1 9 0-15,4-7 1 16,1 1 1-16,1 0-1 16,3-2 1-16,1 1 0 0,-1 6 2 15,3-2 0-15,-3 4 0 16,0 2 3-16,-1 2-1 15,1 6-1-15,-4 8 2 32,1 2-2-32,-1 0-2 0,-2 5-1 0,3 1-1 0,-1 2-1 15,-2 6 0-15,-1-4 1 16,0 4 1-16,-3 4 1 15,-1 8-1-15,-5 1 2 0,-2 27 3 16,-4 0 1 0,0 9-2-16,-1-2 1 15,0 8-1-15,-3-7 0 31,3 3 0-31,-3-4-1 0,4-20-2 0,-3-1-2 0,2-4 2 16,-3-3-1-16,1-6-2 16,3-4 0-16,0-9 0 0,-1-6 1 46,4-11-1-46,1-7 0 0,0-11 1 0,2-10-2 0,2-9 0 0,0-9-5 16,1-6-4-16,-1-15-15 16,-2-2-59-16,7-10-3 0</inkml:trace>
  <inkml:trace contextRef="#ctx0" brushRef="#br0" timeOffset="1837">2377 7503 6 0,'23'-2'12'15,"-1"1"1"-15,10-2 3 0,-4 3-2 16,6 0-2-16,7 0-1 16,0 0-3-16,6 0 1 15,-1 0 1-15,8-2-3 16,-1 2 1-16,7-3 0 0,-4 1 1 15,-2-1-1-15,4 1 1 16,-3 1 2-16,7-1 0 16,3 1 1-16,0-1-2 31,6 2 0-31,5-2 0 0,3-1-1 0,6 2 0 0,6-1-3 15,-2 1 0-15,2-1-1 16,4-1 2-16,1 1-2 16,4-1 2-16,2-1-1 0,4 0-1 15,1-3 1-15,7 0-1 16,0 0-1-16,10-2-1 15,0 1-2-15,1 0 1 16,2 2-1-16,0 2 1 0,-2-2-1 16,3 2 1-16,4 1 0 15,2 0 0-15,0 1 1 16,7 1-1-16,2-5 0 15,4 5-1-15,4 0 1 0,3-1 0 16,0 1-1-16,1 1 1 16,-2 0 1-16,4 0-1 15,-1 0 1-15,4 1-1 16,-2 1 2-16,6-1-1 15,2-1 0-15,6 0 0 0,0-3-1 16,2-1 0-16,3-3 1 16,-1 1-2-16,1-4 0 15,0 3 1-15,-1-1 0 0,2-1-1 16,2 1 0-16,-8 2 0 15,2-2 1-15,-3-1-1 16,5 2 1-16,-5 1-1 16,-3-1 2-16,2 4-2 0,-1-1 1 46,1 2-1-46,2-1 0 0,-2 0 0 0,-3 2 0 0,3 2-1 0,3-3 1 16,-4 0 0-16,3-1-1 0,1 0 1 16,1 1 0-16,2 0-1 15,4 1 1-15,7-2 0 16,1 1-1-16,1-1 1 15,0 0-1-15,5 0 1 32,2-2-1-32,4-1 1 0,0-1-1 0,-1-1 0 0,-1-1 1 15,5 1-1-15,5 1 0 16,-7 1 0-16,-1 1 0 15,-2 0 0-15,-2 2 0 0,-1 3 1 16,4-3-1-16,-3 3 1 16,-4-4-1-16,3-2 1 15,6 1 0-15,3-1 0 0,3-2-1 16,-1-5 1-16,0 1-1 31,3 0 1-31,0 3-1 0,-1 1 1 0,5 2-1 16,-7-1 0-16,5 4 2 0,4-2-2 15,-2 5 1-15,6-3-1 16,1 3 1-16,-2-2 0 15,-3-1 0-15,1 0 1 16,-5 1 0-16,0-2 2 16,-5-1-1-16,-13-3 2 31,-8 1-1-31,-9-2 2 0,-13 5-2 0,-17-2 1 0,-10-1-1 15,-23 0 0-15,-15 2-1 16,-19 0 0-16,-17-1 0 0,-16 3-1 16,-13 0 0-1,-9 0-5-15,-15 2-7 0,-9 1-9 16,0 0-22-16,-12 4-45 15,-1-4-5-15</inkml:trace>
  <inkml:trace contextRef="#ctx0" brushRef="#br0" timeOffset="2304">23035 6549 226 0,'0'0'7'0,"0"0"3"16,0 0 0-16,0 0-2 16,0 0 2-16,0 0 5 0,16-6 1 15,3 7 1-15,11 8-4 16,11 4-5-16,1 5-1 15,6 5 3-15,2 1-2 16,4 5-3-16,-7 2-4 0,-2 2 0 16,-7 2 0-16,-6-6 2 15,-5 4-1-15,-4-2 1 16,-4 2 1-16,-7-3-1 15,-9 3 2-15,-6 1-1 0,-14 0 0 16,-12 7 0-16,-8 0 0 16,-6 3-2-16,-6 2-2 15,2 7-5-15,-2 5-11 0,7 0-32 16,10 7-34-16,-3 0-5 15</inkml:trace>
  <inkml:trace contextRef="#ctx0" brushRef="#br0" timeOffset="3280">21479 8083 174 0,'0'0'6'0,"0"0"0"16,0 0-2-16,0 0 0 15,5-1-1-15,-5 1 2 16,5 6 2-16,-3 6 5 0,-1 5-1 15,2 6-1 17,-1 5 6-32,2 5 0 0,-1 6 0 0,2 0 0 0,-1 3 0 15,3-2-3-15,-2-4-5 0,3-5 0 16,-2-3-1-16,2-7 2 15,-2-6 1-15,2-4 1 16,-8-11-4-16,13 1 1 16,-4-6-2-16,1-12 0 0,1-4-1 15,2-4-3-15,-3-4-1 31,1 0-2-31,0 3-2 0,-5 5-1 0,1 5 0 16,-7 16 0-16,8 0 1 0,-5 12 1 16,5 12-1-16,0 1 2 15,4 1 2-15,7-4 1 16,2-5 1-16,7-11 1 15,4-12 0-15,2-10 1 0,-3-14 0 16,1-11-1-16,-8-7 1 31,-8-2-2-31,-5 0 1 0,-11 2-4 0,-5 10 0 16,-5-1-3-16,-2 10-5 15,0 2-6-15,4 10-21 0,4 6-29 16,4 11-23 15</inkml:trace>
  <inkml:trace contextRef="#ctx0" brushRef="#br0" timeOffset="3658">22363 7969 166 0,'-2'11'8'0,"-14"24"16"31,-3 8 2-31,0 2 1 15,5 0 2-15,4 1 0 16,-1 0 2-16,9 5-1 16,4-13-4-16,27-23-17 0,7-5-2 31,4 0-1-31,1-2-2 0,3-2-2 0,-2-1-3 15,-5-2-3-15,-4-3-8 16,-5 0-18-16,-3 0-49 0,-5-8-6 16</inkml:trace>
  <inkml:trace contextRef="#ctx0" brushRef="#br0" timeOffset="3850">22140 8194 332 0,'0'0'2'0,"14"0"1"15,14 0 0-15,7 0 0 0,15 0 0 16,10 1-4-16,10 3-10 16,4 1-23-16,-3-1-40 15,8 2-6-15</inkml:trace>
  <inkml:trace contextRef="#ctx0" brushRef="#br0" timeOffset="4195">22759 8023 329 0,'0'0'-1'16,"0"0"3"-16,0 0 2 15,13 5 3-15,6-2 1 16,9-1 1-16,15 4 0 16,4 2 1-16,4-3 1 0,5-1-4 15,-4-2-5-15,-3-2-6 16,-9 0-8-16,-11-2-19 15,-14-9-41-15,-2-1-15 0</inkml:trace>
  <inkml:trace contextRef="#ctx0" brushRef="#br0" timeOffset="4407">23088 7915 261 0,'0'0'10'0,"-1"20"3"0,-3 15 8 15,-3 10 1-15,-2 5 0 16,-5 5 2-16,-3 6 0 15,-1 1-1-15,-1-4-8 16,-1-8-4-16,3-20-8 16,3-11-2-16,3-5-6 0,11-14-5 15,-8 13-20-15,15-13-53 31,-1-7-4-31</inkml:trace>
  <inkml:trace contextRef="#ctx0" brushRef="#br0" timeOffset="4746">23247 8128 236 0,'0'0'8'0,"0"15"4"15,4-2 5-15,12 3 2 0,8 1 1 16,9-2 3-16,10 0-2 16,10-2 2-16,7-5-6 15,2-8-5-15,-2-8-5 16,-7-8-1-16,-13-5-2 15,-12-4-2-15,-20-2 1 0,-10-2-3 16,-23 2 0-16,-18 1 0 16,-12 5-2-16,-7 4 0 15,-5 6 1-15,6 3-1 0,6 8-2 16,5 7-4-1,16 2-5-15,21 3-31 16,16 5-37-16,16-6-5 16</inkml:trace>
  <inkml:trace contextRef="#ctx0" brushRef="#br0" timeOffset="5030">23566 7769 287 0,'0'0'2'0,"0"0"4"0,-15 16 5 16,5 3 1-16,-2 8 5 15,-6 12 1-15,-7 31 6 31,2 16 0-31,-2 2-2 0,4 5-4 16,3 0-2-16,1-9-5 16,3-7-3-16,6-7-6 31,5-40-9-31,1-5-9 0,-1-8-31 0,3-17-39 0,0 0-5 15</inkml:trace>
  <inkml:trace contextRef="#ctx0" brushRef="#br0" timeOffset="6161">4501 12621 295 0,'0'0'4'16,"0"0"-1"-16,0 0-2 0,0 0-2 16,0 0 2-16,6 0 2 15,5 11 2-15,8 11 3 16,3 11 0-16,8 10 1 15,-5 14 4-15,5 3 3 0,0 8-1 16,-2 0-1-16,-3-7-3 16,-5-4-3-16,-6-11 0 15,-1-10 0-15,-8-11 1 0,0-10 1 16,-5-15-1-16,0 0 1 15,0 0 0-15,8-25-1 16,-8-9-1-16,0-12-2 16,4-10-3-16,-4-12-1 15,8-5-2-15,2-3 0 0,-1 3-1 16,1 10-1-16,3 8-3 47,-3 5-2-47,2 17-5 0,-4 2-9 0,3 13-27 0,3 5-43 0,-7 5-2 0</inkml:trace>
  <inkml:trace contextRef="#ctx0" brushRef="#br0" timeOffset="6554">5201 12535 292 0,'0'0'-2'15,"0"0"-1"-15,0 0 1 0,-11 12 3 16,0 8 5-16,-2 11 4 15,-3 10 2-15,3 13 2 16,0 8 2-16,1 2 1 16,8 5 2-1,3-6-4-15,4-8-4 0,11-6-3 0,3-15-1 16,2-9-1-16,1-9 0 15,1-8-1-15,2-5-5 16,-4-3-6-16,3-6-19 0,2-6-56 16,-5-8-5-16</inkml:trace>
  <inkml:trace contextRef="#ctx0" brushRef="#br0" timeOffset="6845">5472 12618 259 0,'0'8'7'15,"0"7"5"-15,3 8 2 16,2 4 1-16,0 7 3 0,1 6 0 15,2 4 2-15,0 6 2 16,-3-9-7-16,1-2-5 16,-2-4-2-16,1-7-1 31,-3-4-3-31,1-6-3 0,-3-4-5 0,5-2-7 15,-5-12-35-15,0 0-37 0,0 0-4 16</inkml:trace>
  <inkml:trace contextRef="#ctx0" brushRef="#br0" timeOffset="6991">5250 12898 389 0,'0'0'-1'0,"0"0"0"31,20-7 1-31,4-3 1 0,10-3 0 0,9-4 0 0,10 1 0 16,5-1-4-16,2-2-12 15,0-12-56-15,-3 13-8 16</inkml:trace>
  <inkml:trace contextRef="#ctx0" brushRef="#br0" timeOffset="7210">5873 12430 281 0,'4'5'6'0,"8"11"1"16,4 9 3-16,3 7 1 15,0 12 3-15,-2 8 0 0,-4 12 0 16,-2 4 2-16,-11 1-5 16,-5-2-3-16,-10 0-5 15,-6-6-10-15,5-3-30 31,7-5-40-31,-3-14-6 0</inkml:trace>
  <inkml:trace contextRef="#ctx0" brushRef="#br0" timeOffset="7533">6318 12781 299 0,'0'0'6'15,"19"3"4"-15,8-3 5 16,8 0 1-16,10 0 1 0,9-4 3 16,7-1-3-16,6-2 0 15,-2-1-8-15,-6-2-11 16,-2 1-25-16,-11 7-51 15,-10-4-6-15</inkml:trace>
  <inkml:trace contextRef="#ctx0" brushRef="#br0" timeOffset="7688">6352 13069 386 0,'0'0'4'0,"23"7"1"0,6-4 0 16,16-3 0-16,12-1 1 15,11-5 0-15,14-4 0 16,12 1-5-16,0-10-16 15,1-12-54-15,-1 13-14 0</inkml:trace>
  <inkml:trace contextRef="#ctx0" brushRef="#br0" timeOffset="8322">7492 12301 320 0,'0'0'4'0,"0"0"0"0,-1-8 2 16,1 8-1-16,0-12-2 16,0 12 0-16,0 0 1 15,9 0 1 1,7 19 0-16,2 7-1 0,11 14 2 0,4 11-1 15,4 11 5-15,7 6 0 16,-1 5 0-16,0 0-1 16,-6-3 0-16,-1-3 0 15,-11-4-1-15,-5-11 0 0,-6-9 0 16,-6-10 0-16,-4-8 2 15,-1-11-1-15,-3-14-1 16,1-5-2-16,1-24 0 31,1-13 0-31,2-16-3 0,7-6-3 0,-1-9 0 0,3-4 0 16,2 4-4-16,1 4-8 15,1 15-26-15,9 10-52 0,-11 10-2 16</inkml:trace>
  <inkml:trace contextRef="#ctx0" brushRef="#br0" timeOffset="8822">8280 12830 360 0,'0'0'1'0,"0"11"3"0,2 0 1 16,2 4 1-16,1 1 1 15,-3 6 2-15,6-1 0 16,-3 4 1-16,-1-7 2 0,1-2-2 15,0-4-1-15,-5-12 0 16,9 7-1-16,-9-7-2 16,15-12-1-16,-4-5-1 0,3-2-2 15,2-3-1 16,2 0-1-31,4-1-1 0,0 4 0 0,-2 5 0 0,1 8 0 16,-1 3 0-16,-2 4 1 0,-2 10 0 16,-2 0 0-16,-1 5 1 15,-5-2 0-15,0-1 1 16,-8-13 1-16,14 9 0 15,-14-9 0-15,12-17-1 16,1-4 1-16,3-4-1 0,6-6-1 47,4 0-1-47,4 5 0 0,-3 3-1 0,3 11 1 0,-5 7-1 0,-2 7 1 15,-4 12 0-15,-7 9-1 0,-2 2-1 16,1 5-3-16,-2-4-6 16,9 2-27-16,1-2-50 15,5-15-3-15</inkml:trace>
  <inkml:trace contextRef="#ctx0" brushRef="#br0" timeOffset="9422">10295 12272 206 0,'0'0'8'15,"0"0"3"-15,-7 0 5 16,-4 6 3-16,-2 9 5 15,-4 12 1 1,-2 8 3-16,-2 11 0 0,-1 8-6 0,3 9-4 16,5 2-4-16,5-3-4 15,5-5-1-15,4-11-6 16,13-12-1-1,8-10-5-15,6-16-9 0,11-14-43 0,4-10-28 16,5-14-4-16</inkml:trace>
  <inkml:trace contextRef="#ctx0" brushRef="#br0" timeOffset="9689">10506 12736 367 0,'0'0'4'0,"5"10"2"16,11-7 3-16,7-3 0 15,11-6 1 1,10-9 1-16,6-8 1 0,6-2-1 15,0-11-2-15,-4-5-3 0,-9 0-1 16,-15 3-2-16,-13 5-2 16,-16 9 0-16,-23 8-1 15,-17 11 0-15,-10 5 0 0,-9 9-1 16,-4 9 0-16,-2 5 0 15,9 3 0-15,11-1-1 16,15-2 0-16,17-7-3 31,14-6-5-31,22-4-14 0,9 4-57 0,14-15-6 0</inkml:trace>
  <inkml:trace contextRef="#ctx0" brushRef="#br0" timeOffset="9905">11147 12382 380 0,'0'0'3'15,"-10"18"-2"-15,7 1 2 47,2 3 0-47,1 2 2 0,1 2 1 0,5 1 1 0,3 1 1 0,2-7-1 0,0-2-1 16,-3-3 1-16,-7 0-1 15,-7 0-3-15,-12 3-4 16,-9 4-8-16,-11 1-33 0,1 1-42 16,2-4-4-16</inkml:trace>
  <inkml:trace contextRef="#ctx0" brushRef="#br0" timeOffset="10704">11858 12390 292 0,'0'0'-2'16,"0"0"4"-16,-2 14 3 0,1 5 4 15,1 8 4-15,0 10 2 16,1 5 1-16,3 5 0 15,5-2 5-15,7 0-3 16,10-11-3-16,5-11-5 16,9-13-2-1,4-10-2-15,4-16-1 0,-1-5 0 0,-6-4-2 16,-9-1-2-16,-6 3-1 15,-13 6-1-15,-13 17 0 16,0-9 0-16,0 9 0 0,-11 16 0 16,6 0 0 15,5 0 2-31,1-5 1 0,13-3 1 0,7-8 0 0,4-5 0 15,1-8 1-15,-1-7-1 32,-1-2-3-32,-9-3-2 0,-6 1-6 0,-9-1-9 0,-4-1-34 15,-8 3-36-15,-4-4-5 0</inkml:trace>
  <inkml:trace contextRef="#ctx0" brushRef="#br0" timeOffset="10955">12499 12185 293 0,'0'0'9'16,"-1"19"1"-16,1 4 5 15,-1 6 1-15,1 11 2 0,6 3 4 63,6 6-2-63,2 4 1 0,8-5-7 0,4-4-3 0,4-10-3 0,3-5-3 0,2-10-1 0,-1-5-4 15,3-4-6-15,-4-10-7 0,2 3-16 16,-6 1-34-16,-7-5-24 15</inkml:trace>
  <inkml:trace contextRef="#ctx0" brushRef="#br0" timeOffset="11155">12387 12479 411 0,'0'0'2'0,"0"0"-1"16,0-9 1-16,0 9 0 16,20-17 0-16,4 5 0 0,14 0-1 15,10-5-5-15,12 7-13 16,8 1-43-16,1 1-22 15</inkml:trace>
  <inkml:trace contextRef="#ctx0" brushRef="#br0" timeOffset="11663">13155 12298 327 0,'0'0'5'0,"4"7"3"0,10 0 4 16,7 1 1-16,12 0 3 15,6 1 0-15,10-1-1 16,3 1 1 15,2-6-5-31,-4-1-4 0,-2-1-5 0,-9-1-6 0,-10-3-13 0,-10 0-40 16,-8-12-27-16</inkml:trace>
  <inkml:trace contextRef="#ctx0" brushRef="#br0" timeOffset="11883">13321 12093 320 0,'0'0'7'0,"1"18"2"0,6 2 3 16,-3 9 3-16,3 6 3 0,-1 7 0 15,-1 9 1 1,-1 3 1-16,-3 1-7 0,-2-3-2 15,1-3-3-15,-1-5-3 16,-3-7-2-16,0-7-3 0,3-7-4 16,-2-9-8-16,11-7-35 46,3-7-40-46,3-14-5 0</inkml:trace>
  <inkml:trace contextRef="#ctx0" brushRef="#br0" timeOffset="12188">13563 12433 317 0,'0'0'6'0,"5"19"1"31,7-1 4-31,3 1 2 0,7-3 3 0,9 0 3 16,7-2-1-16,12-9 1 15,4-5-4-15,4-13-3 0,-1-9-2 16,-7-6-3-16,-6-3-2 16,-13-3-3-16,-21 0 0 15,-15 2-1-15,-22 1-1 0,-19 9 0 16,-15 1-1-16,-10 8 1 15,-4 5-1 1,2 8-2-16,8 0-3 0,11 13-2 16,12-2-3-16,16 7-10 0,16-6-36 15,12-2-30-15,16-3-6 16</inkml:trace>
  <inkml:trace contextRef="#ctx0" brushRef="#br0" timeOffset="12398">13729 12010 401 0,'0'0'1'0,"0"12"2"16,-1 5 1-16,1 7 3 16,1 9 1-16,-1 7 0 0,-1 10 1 31,1 9 0-31,-1 1-1 0,0 3-1 0,-2-2-4 15,1-1-4-15,0-2-7 16,3-2-18-16,5-5-60 0,2-12-3 31</inkml:trace>
  <inkml:trace contextRef="#ctx0" brushRef="#br0" timeOffset="12749">14194 11652 314 0,'8'3'1'0,"16"9"-1"0,8 17 0 15,3 12 0-15,7 19 0 16,-4 12 1-16,1 25 0 15,-6 12 0-15,-11 14-2 16,-19 6 1-16,-12-4-2 0,-18-8-1 16,-16-7-4-16,-11-17-18 46,-20-13-47-46,-5-7-4 0</inkml:trace>
  <inkml:trace contextRef="#ctx0" brushRef="#br0" timeOffset="13095">11746 11958 246 0,'-10'0'7'0,"-4"13"5"16,-13 12 7-16,-8 12 4 16,-9 20 4-16,-3 16-1 0,1 20 3 15,5 17-1-15,16 13-6 16,21 1-6 15,18 1-6-31,28-16-5 0,24-11-9 0,16-21-14 0,3-20-67 16,26-20-3-16</inkml:trace>
  <inkml:trace contextRef="#ctx0" brushRef="#br0" timeOffset="14898">4347 4507 278 0,'0'0'-3'0,"0"0"6"15,0 0 4-15,27 0 2 16,9-2 1-16,22-1 1 15,15 1 0-15,22 0-1 16,12 0-5-16,17 3-21 0,6-1-55 16,-7 0-9-16</inkml:trace>
  <inkml:trace contextRef="#ctx0" brushRef="#br0" timeOffset="15730">4185 10306 317 0,'0'0'5'0,"0"0"1"15,-9-2-1-15,9 2-4 16,0 0 3-16,0 0 2 0,25 0 1 16,24-3 1-16,24-2-4 15,25-1-2-15,14 1-2 16,13 5 1-16,9-5-9 15,1 6-12-15,-9 3-33 0,-19 7-29 16</inkml:trace>
  <inkml:trace contextRef="#ctx0" brushRef="#br0" timeOffset="17135">2578 4132 273 0,'0'0'-1'0,"0"0"-1"15,0 0 0-15,0 0-1 16,0 0 1-16,13 6 2 15,-2 11 1-15,6 5 1 0,4 10 3 16,1 2 3-16,4 11 2 16,-6-3 1-16,3 5 0 15,-4-3 2-15,1-2-2 0,-6-4 0 16,-1-4-1-16,-3-4-1 15,-1-4 0-15,0-4-2 16,-2-1-2-16,0-4-2 16,-1-1 0-16,0-2-2 15,1-2 1-15,-4-3 0 0,1 1 3 16,-4-10 2-16,5 9 2 15,-5-9 0-15,0 0 2 16,0 0-3-16,6-9 1 16,-4-6-1-1,0-8-2-15,5-9-3 16,-3-9-1-16,2-10 0 0,1-10-1 0,2-4 1 15,0-2-1-15,-1-4 0 16,0 6 1-16,2 4-2 16,-2 7-1-16,1 12-3 0,-5 8-6 15,4 11-6-15,-3 4-12 16,8 9-40-16,0 11-22 31</inkml:trace>
  <inkml:trace contextRef="#ctx0" brushRef="#br0" timeOffset="17736">3240 4392 267 0,'0'0'2'15,"0"15"3"-15,3-1 2 0,5 6 1 16,2 7 3-16,-1 5 0 16,3 1 1-16,-1 4-1 15,3-6-1-15,-4-2 0 0,-1-9-1 16,-5-3 1-16,-1-8 2 15,-3-9-2-15,0 0 0 16,0 0 0-16,3-9-1 16,-1-8-1 15,2-5-2-31,-2-6-3 0,3-5-2 0,2-6-1 0,0 0 0 0,6 0-1 15,-1 2 0-15,4 6-1 16,-1 6 0-16,4 7-1 31,-2 9 0-31,4 9-1 0,0 3 1 0,-4 13 0 0,2 6 0 16,-5 7 2-16,-2 3 0 15,-5 4 2-15,-1-3 0 16,-5-4 2-16,-1-3 2 0,-1-7 1 16,-1-10 1-16,2-9-3 15,-2-7 0-15,2-13-1 16,6-9 0-16,7-1-1 15,0-5-4-15,2 4 0 32,2 1-1-32,2 7 1 0,-1 7 1 0,1 8-1 0,1 8 1 15,-4 8-1-15,1 10 1 16,0 3 2-16,0 5-2 15,2 4-2-15,-1-1-3 0,4 5-9 16,-4-3-20-16,-8 6-50 16,10 2-3-16</inkml:trace>
  <inkml:trace contextRef="#ctx0" brushRef="#br0" timeOffset="18402">1729 10730 404 0,'0'0'-2'16,"0"0"1"-16,7-2-1 0,14-7 2 16,13-2 0 30,12-5 0-46,9 1 0 0,5 0 0 0,6 0 3 0,1 1-2 0,-4 2-3 0,-7 8-8 0,-14 2-10 16,-3 2-26-16,-6 0-36 16,-6 2-6-16</inkml:trace>
  <inkml:trace contextRef="#ctx0" brushRef="#br0" timeOffset="18871">2208 10206 326 0,'0'0'-3'0,"0"0"-1"16,0 0 1-16,7 0 1 15,3 9 2-15,4 5 3 16,5 5 0-16,3 10 3 0,4 5 4 16,4 8 0-16,1 3 2 15,2 3 0 1,-3-1-3-16,-1 0-1 0,-2-4-1 15,-3-6-2-15,-2-4-1 16,-5-7 0-16,-2-4-1 0,-7-8 0 16,0 1 1-1,-8-15 2 1,11 12 2-16,-11-12 2 0,0 0-1 0,4-9 0 15,-2-11 0-15,-2-10-1 0,1-10-2 16,-1-9-2-16,0-9-2 47,-3-4-3-47,-1-2 0 0,1 4-2 0,-2 7-3 0,0 12-4 0,-3 3-14 0,7 13-32 15,-1 13-34-15,2 12-5 16</inkml:trace>
  <inkml:trace contextRef="#ctx0" brushRef="#br0" timeOffset="19420">2835 10572 255 0,'0'0'2'0,"6"13"4"15,1 1 1-15,3 4 4 16,-1 5 0-16,2 1 2 0,1 2 1 16,-1 1 3-16,-1-5-3 15,-2-3-1-15,-3-6 0 16,-1-5 0 46,-4-8 0-62,0 0 0 0,0 0-2 0,0 0-2 0,0-17 1 0,0-1-2 0,-4-8-2 0,0-2-3 0,1-7-2 0,2 1-1 16,1 0-1-16,0 3-1 15,8 2-1-15,0 7-1 0,3 4 0 16,5 7 0-16,2 5 0 16,1 6 1-16,3 3 0 15,0 9 1 1,-1 6 1-16,0 1 2 15,0 4 0-15,-3 0 1 0,-4-1 0 0,-3-5 2 16,-3-1 1-16,-1-7 0 16,-7-9 0-16,0 0 0 0,8-13-2 15,-4-9-1 1,5-7-1-16,2-3-2 0,4-2-1 15,5-3-3-15,3 2 0 16,3 6 1-16,0 11 1 31,0 7 0-31,-2 7 1 0,-3 4 1 0,-2 9 1 0,-1 6 0 16,-3 6 0-16,0 3 1 15,-3 3-3-15,4 6-5 16,-4-3-13-16,5-4-63 0,1 8-4 16</inkml:trace>
  <inkml:trace contextRef="#ctx0" brushRef="#br0" timeOffset="20336">10850 7017 334 0,'0'0'-1'0,"0"0"0"16,0 0 4-16,-4 14 3 16,1 5 2-16,1 10 0 15,0 7 1-15,2 14 1 0,2 9 2 16,7 8-4-16,2 0-7 15,5 7-17-15,0 0-39 16,0-6-26-16</inkml:trace>
  <inkml:trace contextRef="#ctx0" brushRef="#br0" timeOffset="20940">10711 8192 204 0,'0'0'8'16,"0"0"5"-16,0 0 4 15,0-10 2-15,0 10 1 16,0 0-1-16,1-9-2 0,-1 9 2 16,0 0-7-16,0 0-5 15,0 9-2-15,0 3-2 16,0 2 0 31,3 4 3-47,-3 4-1 0,3 2 2 0,-1 2-2 0,0 0 0 0,1-1 0 0,0-2-2 0,0-5-2 15,-2-1-6-15,5-4-5 16,-6-13-12-16,10 0-47 0,1 0-13 15</inkml:trace>
  <inkml:trace contextRef="#ctx0" brushRef="#br0" timeOffset="21165">10835 8063 265 0,'0'0'4'0,"0"5"0"0,0 5 5 15,5 5 3-15,1 3 2 16,3 7 1-16,1 7 0 15,3 3 2-15,3 2-2 16,-1-2 0-16,2-2-4 0,-3-2-6 47,-2-9-4-47,-1-2-5 0,-5-6-31 0,-6-14-42 0,0 0-5 0</inkml:trace>
  <inkml:trace contextRef="#ctx0" brushRef="#br0" timeOffset="21359">10428 8176 425 0,'0'0'0'0,"0"0"1"15,3-14 0 1,20 3 2-16,14-7 0 0,26-5 2 0,21-9-3 16,12-1 2-16,16 3-2 15,6-2-3-15,2 6-6 16,-10 0-16-16,-16 11-62 0,-3 10-3 47</inkml:trace>
  <inkml:trace contextRef="#ctx0" brushRef="#br0" timeOffset="22264">16730 7064 331 0,'0'0'0'0,"0"0"0"15,0 0 1-15,0 7 2 16,-2 2 1-16,-1 3 3 15,1 6 0-15,0 6 2 16,-2 5 1-16,-1 5 1 0,1 5-1 16,-1 3-5-16,-3 1-7 15,7 2-9-15,-3-5-23 16,-7-1-46-16,12-1-5 15</inkml:trace>
  <inkml:trace contextRef="#ctx0" brushRef="#br0" timeOffset="23067">16294 8035 219 0,'0'0'3'16,"12"-3"4"-16,10 0 0 16,6 1 4-16,16-2 3 0,6 1 0 15,8-2 1 1,4 0 0-16,-4 2-4 0,-3 2-2 15,-13 1-2-15,-3 0-4 0,-20 0-1 16,-19 0 0-16,4 14 0 16,-13-2-1-16,-16 1 0 15,-7 0 1-15,-7 4 0 0,-5 1 1 16,-2 3-1-16,2-3 0 15,6 0 0-15,4-3-1 16,8 1 2-16,13 0 2 47,10-2 0-47,6-1-1 0,11-2 1 15,9 0 1-15,7 0-2 0,5-3-3 0,7 2-6 0,-1-6-14 0,0-4-40 16,4 0-22-16</inkml:trace>
  <inkml:trace contextRef="#ctx0" brushRef="#br0" timeOffset="23293">17037 7972 292 0,'0'0'2'0,"0"22"8"31,5 4 2-31,2 4 2 0,1 4 0 16,2 4 1-16,0 0 2 16,3 3 0-16,1-2-2 15,-4-18-7 32,-1-4-4-47,-1-6-4 0,-8-11-12 0,16-11-60 0,-3 0-10 0</inkml:trace>
  <inkml:trace contextRef="#ctx0" brushRef="#br0" timeOffset="23476">17194 8000 342 0,'10'18'4'31,"2"3"1"-15,3 5 1-16,2 4 2 0,1 6 0 0,3 3-1 15,-1 2-1-15,1 0-11 16,-11-18-25-16,-3-8-46 0,-7-15-5 16</inkml:trace>
  <inkml:trace contextRef="#ctx0" brushRef="#br0" timeOffset="23626">16806 7928 404 0,'0'0'0'0,"13"-7"0"0,18 1 0 0,19-1 0 15,16 1 0-15,20 1-5 16,8-5-15-16,5 5-58 15,12 2-7 17</inkml:trace>
  <inkml:trace contextRef="#ctx0" brushRef="#br0" timeOffset="25579">3630 5421 78 0,'0'0'7'0,"0"0"5"15,-2-5 8-15,2 5 2 0,0 0 5 16,0 0 1-16,0 0 0 16,0-9 1-16,0 9-7 15,0 0-6-15,0 0-4 0,4-12-6 16,-4 12-3-16,9-13-1 15,-2 4-1-15,5-3-1 16,-1-3 0-16,2 1 0 16,3-1 1-16,-1-2-1 0,3 0 1 15,0-1-1-15,-1 0 0 16,-2 0 1-16,1 0-1 15,0 0 1-15,-1 3-1 16,0 0 3 15,-5 2 1-31,1 1-1 0,-2 0 1 0,1 2 1 0,1-3-1 0,-3 0 1 16,3-2 1-16,-2-2-1 15,3 0-1-15,-4-3 1 16,4 2-1-16,0 1 0 0,-5-2-1 16,6 5 1-16,-5 1 0 15,2 1-1-15,-1 0 1 31,0 4 0-31,-3-2-1 0,4-1 1 0,-2 3-1 0,4-4 0 16,1-3-1-16,0 1-1 16,5-3-1-16,-2 1 0 15,3 1 0 16,-4-1 0-31,1 2 0 0,-2 3 0 0,-3-1 0 0,0 4 0 0,-1-1 1 16,1-1-1-16,1 3 0 16,1-1 1-1,2-1-1-15,0 0 0 0,0 0 0 0,3 2 0 16,-6 1 0-16,1 0 0 15,1 2 0-15,-4-1-1 16,1 2 1-16,-1-2-1 31,1 1 1-15,6 0 0-16,-3-2 0 0,6 1 0 0,1-3 1 0,2 1-1 0,4 0 1 15,-1-2 0-15,1 1-1 16,-2-1 1-16,3-1 0 16,-3 1-1-16,7 1 0 0,-5-2 1 15,0 3-1-15,1 0 0 16,-2 0 0-16,2 3 0 15,-3 1 1-15,2 0-1 16,-4 1 1-16,-1-1 0 0,1 3 1 16,0-3 0-16,3 3 0 15,2 0-1-15,1 0 1 16,1 3-1-16,4 5 1 31,0 8-1-31,2 2 0 0,-1 6 0 0,0 5 0 0,2 4 1 16,-1 1-2-16,1 3 3 15,1-2-1-15,-2-2 0 0,5-2 1 16,-4-4-1-16,0-1 0 15,-1-2-4-15,0 1-6 16,-1 1-12-16,-7 15-54 16,2-12-13-16</inkml:trace>
  <inkml:trace contextRef="#ctx0" brushRef="#br0" timeOffset="27822">15812 4988 150 0,'0'0'3'15,"0"0"1"-15,0 0 1 16,0 0 2-16,0 0 4 16,0 0 4-16,0 0 2 15,0 0 3-15,0 0 1 16,0 0-1-16,0 0-1 0,0 0-1 15,0 0-3-15,0 0-3 16,0 0-4-16,0 0-1 16,0-12-4-16,3 3 0 15,1 1-2-15,-1-4 0 0,3 2 0 16,-2-3-1-16,5 2 1 15,-4-2-1-15,2 2 0 16,-1 1-1-16,1-2 1 16,2 2-1-16,2-2 0 0,-2 1 0 15,0-2 0 16,5-1 1-31,0-1 1 0,6-3 0 0,4-4-1 0,3 1 1 16,2 2 0-16,6-2 0 0,1 1 0 16,0 2 1-16,-2 2-2 46,-2 3 0-46,-6 2 1 0,-3 6 0 0,-7 1 2 0,-2-1-2 0,-5-1 0 16,-9 6 0-16,15-9 0 0,-15 9 1 31,15-6-2-31,-15 6 1 0,18-15-2 0,-7 9 1 16,5 2 0-16,4-1 0 0,1 0 0 15,5 0-1-15,4 0 2 16,5 2-2 0,6-1 2-1,3 4 0-15,1 0 1 0,1 0-1 0,0 1 0 0,1-1 2 16,0 0-2-16,-4 0 1 31,-2 4-2-31,-5-4 3 0,-1 3-3 0,-3 4 2 16,-5 2-1-16,3-1 0 0,-3 4 2 15,3 0-2-15,3 2 2 16,1 3-2-16,0-2 1 47,1 2-1-47,0-3 0 0,-2 1 0 0,-1 2 0 0,-1-5 0 0,-3 0-1 0,-1 0 2 15,0 0-1-15,-1-2 1 16,4 4-2-16,5 3-6 15,-1 2-10-15,6-1-45 16,8 10-21-16</inkml:trace>
  <inkml:trace contextRef="#ctx0" brushRef="#br0" timeOffset="30114">9702 9385 212 0,'0'0'7'0,"0"0"1"16,0 0 4-16,0 0 0 0,0 0-2 16,0 0 2-16,0 0 0 15,0 0 0-15,0 0-6 16,0 0-3-16,0 0-1 0,0 0 1 15,-2 8 1-15,2-8 0 16,1 14 2-16,2-5-1 16,0 0 0-16,1-1 0 15,2 3 1-15,-1 0-2 16,-2-3 1-16,0 1-1 0,-3-9 0 15,8 17 0-15,-6-8 1 16,-2-9-1-16,5 17 0 16,-1-9 0-16,0 4-2 15,0-3 1-15,2 3-2 0,-2-1 1 16,3 0 0-16,0 1 0 15,1 0 0-15,0-4 0 16,-8-8 1-16,16 15 0 16,-16-15 0-16,11 16 1 0,-11-16-1 15,13 15-1-15,-4-6 1 16,-1 1-1-16,-1 2-1 15,3-2 0-15,-1 3 0 32,1-3 0-32,-3 1-1 0,3 1 1 0,-1 0 0 0,1-3-1 15,1 3 1-15,-1-2 1 16,2-2-1-16,-1 1 0 0,2-1 0 15,-1 0 0-15,-2 0 1 16,0-3-2-16,-1 3 1 16,-1-1 0-16,-8-7-1 15,17 13 1-15,-8-6 0 16,0-1 0-1,0 2 0-15,4-2-1 0,-3 0 1 0,1 0-1 16,-1 2 0-16,0-1 0 16,1 0 1-16,0-1-1 15,1 2 0-15,-1-2 0 16,0 1 0-1,0 1 0-15,0 0 0 0,2 0 0 0,-2 1 0 16,3 0 0-16,-1 0 0 16,1 2 1-16,0-3-1 15,2 2 0-15,0-1 1 0,-2-1-1 16,1 0 1-16,0-1-1 15,-3 0 1-15,1-2-1 16,-2 2 0-16,0-2 0 0,2 0 0 16,0 0 1 15,2-1-1-31,2-1 1 0,1-1-1 0,-2 1 1 0,2-3 0 15,-1 2-1-15,1-1 1 16,-2 1-1-16,0 0 0 0,0 0 0 16,2 1 0-16,0-2 0 15,2 2 0-15,-1 0 0 16,5-1 0-16,-1 2 0 0,-1-3 1 15,2 2-1-15,-2-1 0 32,0 0 0-32,-1 1 0 0,-2-1 0 0,-1 3 1 15,-4-2-2-15,1 2 1 0,-2-1 0 16,2 0 0-16,0 2 0 15,2-3 1-15,2-1-1 16,5-2 0-16,2 0 1 16,3-5 0-16,4-5 0 0,6 0 0 15,0-4-1-15,5-1 1 16,1-1 0-16,4-1-1 31,-1-1 1-15,2-1-3-16,-2 2-3 0,-3 1-7 0,-5-2-18 0,-2-1-55 0,-1 1-4 15</inkml:trace>
  <inkml:trace contextRef="#ctx0" brushRef="#br0" timeOffset="30826">13857 7227 48 0,'0'0'7'0,"0"0"8"16,-3 6 9 30,3-6 8-46,-9 15 2 0,0-6 2 0,0 4 1 0,-3-4 1 0,-2 3-6 0,2-4-6 0,0 0-7 16,1-2-4-16,3-3-3 16,8-3-1-16,-11 0-3 0,11 0-2 15,0-14-1-15,0 6-1 16,6-4-1-16,0 2-1 16,-2 1 1-16,0 0 0 15,-4 9-1 1,5-9 1-16,-5 9-3 0,0 0-8 0,0 0-72 15,-6 3-4-15</inkml:trace>
  <inkml:trace contextRef="#ctx0" brushRef="#br0" timeOffset="31642">7663 7389 293 0,'0'0'5'0,"0"0"0"0,0 0 3 16,0 0 3-16,0 0 0 15,-8-3 1-15,8 3-1 16,0 0 2-16,0 0-5 16,0 0-1-16,0 0-2 15,0 0 0-15,-10 0-1 0,10 0 0 16,0 0 2-16,-12 5-1 15,12-5 1-15,0 0-1 16,-9 0-3-16,9 0-7 0,0 0-16 16,-10 4-61-16,19-1-2 15</inkml:trace>
  <inkml:trace contextRef="#ctx0" brushRef="#br0" timeOffset="35415">11094 10154 99 0,'0'0'2'16,"0"0"3"-16,0 0 1 16,0 0 0-16,9 5 3 15,1-5 1-15,1 0-1 16,0 1 2-16,3 0-2 0,-1 2-2 15,1 1 0-15,-1-1-3 16,2 2-1-16,-5 0-1 16,2-1 0-1,0 0-1-15,-3 0 1 0,0-2-2 0,0 0 1 16,2 0 0-16,-1-2 1 15,2 0-1-15,1 0 2 16,-3 0-1-16,2 0 0 0,-1-3 1 16,-2 1-1-16,-9 2 0 15,17-1-1-15,-17 1 1 16,11 0 1-16,-11 0 0 15,12-1 2-15,-3-1 3 32,0-3 0-32,3-2 0 0,3-2-2 0,5 0 2 0,-5 0-2 15,7-1-2-15,-5 2-1 16,2 2-1-16,-3 0-2 15,2 3 2-15,-5 0 0 0,-1-3 1 16,4-2 2-16,-2-3-2 16,2 0 1-16,0-2 0 15,1-1 0-15,-1-1-1 16,1 1 0-16,-3 1-2 0,1 0 1 15,-1 3-1-15,-1 0 1 16,-1 0 2-16,3-1-2 16,-1-6 0-16,2 4 1 31,1-3-1-31,3 0 0 0,-1-2-1 0,2 3 1 0,-3-2-1 15,1 1-1-15,-1 3 2 16,-2-3 0-16,-2 1 0 0,3-3 0 16,-2-1 0-16,3-2 0 15,0 1 0-15,6-6 1 16,3 2-1-16,-1-1 0 15,3-1-1-15,-2-1 1 0,1 3-1 32,-3 0 1-32,4 0-2 0,-6 2 1 0,1 0 0 15,1 0 1-15,0-2-2 16,3 0 1-16,0 0 0 15,4-3 0-15,-2 1 0 0,1-1 0 63,0-2 0-63,2 2 0 0,-6 1 0 0,2 1-1 0,-5 1 0 0,3 0 1 0,-4 2-1 0,3 0 0 15,1-2 0-15,-3 1 0 0,4-1 0 16,-1-1 1-16,1-4-1 16,0 0 0-16,2-2 0 15,-7-1 0-15,4 0 0 0,-4-1-1 16,1-1 1-16,0 0 1 15,-1-5 0-15,1 0-1 16,-1 2 1-16,2-1-1 0,-1 1 2 16,2-1-1-16,0 1 0 46,-2-1 0-46,2 4-1 0,-1-2 1 0,-1 2 0 0,0-1 0 0,-1 2 0 0,0 1 0 16,-2 1-1-16,0 0 2 16,-2 1-1-16,-1 1 0 15,1-1 0-15,1-1 1 16,-1 1-1-16,1 0 0 15,-1 2-1-15,3 1 1 0,-4 0 0 16,1 1 0-16,-1 2 0 31,-4-2 0-31,-1 1 0 0,0-1 0 0,0 0 0 16,-4-1 0-16,3 2 0 0,-1-1 0 15,0 0 0-15,0-1 0 16,3-2 1-16,-3-1-2 16,3-3 1-16,2 1 0 15,-1-3-1-15,3 1 1 0,0 1-1 16,1 1 1-16,-1 2-1 15,0 2 1 32,-3 3-1-47,1 1 1 0,0 1 1 0,-3-4-1 0,2-3 0 0,-2-3 0 0,2-3 0 0,3 3 0 16,1-4 1-16,3 0-1 15,-2 4 0-15,2-2 0 16,0 3 0-16,-4 7 0 0,0-1 0 16,-1-1 1-16,-3 0-2 15,-2 0 2-15,1-2-1 16,-1 2 0-16,2-2-1 31,0-1 1-31,4-2 0 16,2-4-1-16,2 1 0 0,3 0 0 0,-1 2 1 0,2 0-1 15,-3 1 0-15,-2 2 0 16,-1 1 1-16,-3 4-1 0,1-1 0 15,-4 3 1-15,0-3-2 16,0 1 2-16,3-3-1 16,3 3 1 15,1-4 0-16,4 3-1-15,1-1 1 0,1 2 0 0,-3-1 0 0,0 4-1 0,-1 1 1 0,-2 1-1 16,-2 1-1-16,-4-2 2 16,2 0-2-16,1-2 1 15,0 1-1-15,3-2 1 0,1-1-1 16,1-1 1-16,1-1-1 15,4 3 1-15,-2 3-1 16,0-1 1-16,1 2 0 0,0-1-1 16,-4 0 1-16,-2 5 0 15,1-1 0-15,-2-3 0 16,-1 1 0-16,0 2-1 15,0-2 1-15,1 1-1 0,-2 2 1 16,2 0-2 0,1 0 0-16,2 0 1 0,1-1-1 15,1-2 2-15,-2 2-3 16,5-5 2-16,1-2-1 0,2-1 2 15,0-4 1 17,1-2-2-32,2-3 3 0,2-3-2 0,-1 0 2 0,2-4 0 15,1-1-1-15,3 1 1 0,-2 0 1 31,0 0 0-31,1 2-2 0,-3 2 1 0,-2 1-5 16,2 7-6-16,-3 0-24 16,1 5-53-16,4 2-2 15</inkml:trace>
  <inkml:trace contextRef="#ctx0" brushRef="#br0" timeOffset="38085">9802 9653 166 0,'0'0'7'0,"0"0"2"15,0 0 3-15,0 0 2 16,0 0 1-16,3-10 2 0,-3 10-2 16,0 0 1-16,12-11-5 15,-12 11-4-15,7-10-2 16,-7 10-1-16,0 0-1 15,7-12-2-15,-7 12 1 32,1-10 0-32,-1 10 1 0,0-10 1 0,0 10 0 0,-4-16 3 15,-1 7 1-15,-1-2 1 16,-2 0 0-16,-1-4-1 15,0 0 1-15,0 0-1 16,1-1 0-16,0 2-1 0,1 1-2 16,1-2-1-16,-1 3 1 15,-1-2 0-15,1 1-1 16,1-1 1-16,-2-2 0 0,-2 1-2 15,1-5 2-15,0 3-2 16,-3-4 1-16,2 1-3 16,-5-6 1-16,3 1 0 15,-2-1-1-15,-1-1 0 0,1 0 0 47,-3 2 1-47,2-1 0 0,-2 1 0 0,1 2 0 0,1 1 0 0,-1-2-1 16,1 1 1-16,-1-2-1 15,2 0 0-15,-1 0 0 0,1 1-1 16,1-1 1-16,-1-4-1 15,0 0 1-15,-2-3 0 16,1 0 1-16,0-4-1 0,-1-3 0 16,-2-8-1 15,3 0 1-31,-2-3-1 0,-1 1 1 0,3-1-2 0,-2 1 0 15,-1 3 0-15,-2 0 0 0,-1 3 0 16,-1-1 0-16,-1 0 0 16,-3-2 0-16,-1-2-1 15,-2-3 0-15,1-2 0 16,-3-4 1-16,2 0 0 0,0-1 1 15,-3 0-1-15,0 3 1 16,-2 0 1 0,-2 3-1-1,-3 1 0-15,-2 5 1 0,-2 0-1 0,-1 2 1 0,0 2-1 16,2 3 0-16,1-1 1 15,4 2-1-15,1 1 0 16,2-1 1-16,3 4 0 16,1 0-1-16,0-2 1 15,-2 3-1-15,1 2 1 0,1 0 0 16,0 1 0 15,-2-2 0-31,4 5-1 0,0-2 1 0,1 3 0 0,1 0 0 0,1-1 0 16,0 2-1-16,4-2 1 15,-3 1-1-15,-1-1 1 16,0 0-1-16,1 1 0 15,3-1 0-15,-2 0 1 0,2 0-1 16,0 1 0-16,1 0 0 16,0-2 0-16,1 4 1 15,-4-2-1-15,-1 2 0 31,0 1 0-31,0 0 0 0,-1 1 0 0,-2 1 0 0,2-1 0 16,-1 0 1-16,1-2-1 16,1-2 1-16,-1-1 0 15,-1-3 0-15,0 0-1 0,0 0 1 16,-3-2-1-16,0 1 1 15,2 2-2-15,-1 0 1 16,1 1 0-16,-1 0-1 31,1 2 0-31,0-1 1 0,-1 1-1 0,1 0 1 0,-3 3-1 16,3-3 0-16,-1 3 0 15,0 1 1-15,1 0-1 16,2 1 1-16,1 1-1 0,0 2 1 16,0-1 0-16,3 0-1 15,-1 0 1-15,-1 3-1 16,2-1 2-16,1 5-3 47,-3-4 0-47,-1 5 1 0,1 0-1 0,3 1 0 0,-2-1 0 0,2 2 1 0,0 0-1 15,2-3 2-15,1 2 1 16,-2-1-1-16,-2 0 0 15,1-2 0-15,-3 3 0 0,2-1 0 16,-1 2 0-16,2-1 0 16,-1 2 0-16,3 1 0 15,1 0 0 16,2-1 1-31,3 1-1 0,-1 0 1 0,1 0 0 0,0 0-1 0,-2 0 1 16,3-3 0-16,0 4-1 16,-4-3 1-16,2 2-1 15,-2-2 1-15,-1 1-1 0,1-2 0 16,1 3 0-16,-1-1 0 15,3 3 0-15,-2-1 0 16,0-1 0-16,5 0 0 31,-3 2 0-31,0-3 1 0,0-1-1 0,-1 1 0 0,-2-4 0 16,1 3-1-16,-1-1 1 15,-1 0 0-15,0 1 0 0,0 1 0 16,2 0 0-16,2 2 0 16,2 1 0-16,1-3 0 15,9 8 1-15,-14-14 0 16,14 14 0-16,-16-17-1 15,6 8 1-15,0 1 0 0,-4-2-1 16,1 1 1 15,-3 1-1-31,2-2 1 0,-1 2-1 0,1 1 0 0,1 1 0 16,0 1 1-16,-1-2-1 0,-2 2 0 15,-2-1 0-15,-6 0 1 16,-3 1-1-16,-4-4 0 16,-4-1 1-16,-5-2-2 15,4 0 1-15,-1-2 0 0,6 4-4 16,1-5-14-16,12-7-58 31,8 16-13-31</inkml:trace>
  <inkml:trace contextRef="#ctx0" brushRef="#br1" timeOffset="44167">4543 14541 261 0,'0'0'8'0,"0"0"2"15,-5-12 3-15,5 12 1 0,-5-10 0 16,5 10-1-16,-8-8-2 16,8 8 2-16,-15 10-5 15,3 10-4-15,2 11-1 16,-2 7-1-16,4 5 1 0,0 5 4 15,5 1-1-15,3-4 0 16,4-5 1-16,9-7 0 16,2-9 1-16,4-5 0 15,5-10-1 16,2-6 0-31,-1-3-3 0,0-8-6 0,5-5-20 0,16-7-59 0,-21-11-5 16</inkml:trace>
  <inkml:trace contextRef="#ctx0" brushRef="#br1" timeOffset="44296">4460 14183 460 0,'0'0'1'0,"0"0"-1"31,0 0-6-31,-12-5-6 0,12 5-11 0,-4 9-44 0,4-9-19 16</inkml:trace>
  <inkml:trace contextRef="#ctx0" brushRef="#br1" timeOffset="45055">4994 14296 320 0,'0'0'2'15,"0"0"-2"-15,0 0 0 16,0 0 1-16,0 0-1 47,0 0 0-47,8 4 0 0,-8-4 0 0,0 0 1 0,0 0 0 0,0 0 1 0,0 0 0 15,0 0 1-15,0 0 2 16,0 0 0-16,0 0 1 0,0 0 0 16,0 9-1-16,0-9 1 15,0 0-1-15,0 9 1 16,0 1-2-16,-2 2 1 47,-1 9 0-47,-7 3-1 0,-4 11 1 0,-1 4-1 0,-4 9 0 0,0 3 0 0,2 5 0 15,1-2-1-15,5-2 0 16,7-2 0-16,3-5 1 0,11-6 2 15,7-6-1-15,2-7 0 16,6-3 0-16,0-7 0 16,3-2 0-16,-1-6-1 15,0-3-2-15,-2 0-5 0,-3-5-5 63,0 0-13-48,1 7-59-15,-7-12-7 0</inkml:trace>
  <inkml:trace contextRef="#ctx0" brushRef="#br1" timeOffset="45346">5252 14332 394 0,'0'0'-2'0,"0"0"-2"0,0 4-1 0,0 7 0 0,0 6 3 0,-2 5 0 16,0 7 2-16,1 7 1 0,-2 5 5 16,3 7 3-16,0-1 2 15,0-1-1-15,8 0-1 16,1-5 0-16,5-3 0 15,2-7-3-15,2-3-1 0,3-4 0 47,0-4-1-47,-1-6 0 0,3-1-1 0,-3-4-1 0,-1-2-1 0,-1-3-1 16,-2-2-2-16,-4-2-3 15,0 0-5-15,-1-6-13 0,-11-4-62 16,3-3-3-16</inkml:trace>
  <inkml:trace contextRef="#ctx0" brushRef="#br1" timeOffset="45563">5083 14682 462 0,'0'0'0'16,"0"0"-2"-16,0 0 2 15,11 0-1-15,7 0 1 16,8-6 1-16,10 1 0 0,7-4 0 15,8-3 0-15,4-1 0 16,1-1-3-16,-1 3-6 16,-7-4-17-16,-9 4-60 15,0 0-3 16</inkml:trace>
  <inkml:trace contextRef="#ctx0" brushRef="#br1" timeOffset="45757">5640 14330 384 0,'0'0'2'0,"24"13"1"15,3 1 0-15,8 8 1 16,2 11 1 0,5 9 1-16,1 8 0 0,0 8 0 0,-7 5 0 15,-17 2-3-15,-9-1-1 16,-9 1-10-16,-9 4-51 15,-4-15-21-15</inkml:trace>
  <inkml:trace contextRef="#ctx0" brushRef="#br1" timeOffset="46262">6594 14529 412 0,'0'0'0'16,"0"0"0"-16,0 0 1 15,8 4 1-15,8-1 2 16,10 0 2-16,12-3 2 15,11 0 0-15,15 0 0 47,7-4 0-47,6-2-1 0,2-5-2 0,-3 1-3 0,2-3-3 0,-6 5-5 0,-9-4-9 16,-3 3-26-16,4 2-45 15,-20-1-5-15</inkml:trace>
  <inkml:trace contextRef="#ctx0" brushRef="#br1" timeOffset="46483">6687 14768 456 0,'0'0'0'0,"0"0"1"15,11 8 2-15,13-2 0 16,11-2 1-16,14 0-1 0,14-5 1 15,12 2 0-15,11-1-1 16,6-1-6-16,1-1-7 16,-7-5-17-16,-11 6-60 31,4 0-2-31</inkml:trace>
  <inkml:trace contextRef="#ctx0" brushRef="#br1" timeOffset="47547">8525 14001 332 0,'0'0'4'16,"0"0"1"-16,0 0 2 15,0 0 0-15,0 0 0 16,0 0 2 15,0 0-1-31,7 0 3 0,-2 8-4 0,4 8 1 0,2 4-1 0,6 8 1 16,2 4 0-16,-1 9 2 15,5 0-3-15,1 7 1 16,2 4-2-1,-1-2-1-15,2 3-1 0,-1-4-1 0,1-1-1 16,-3-3 0-16,2-8 0 16,-2-2 0-16,-2-5 0 15,-3-2-1 1,-4-7 1-16,-1-3 0 0,-2 1 0 0,-2-6-1 15,-4 0 1-15,-6-13 0 16,7 15 0-16,-7-15 1 16,0 0 0-16,0 0 0 15,0 0 0-15,0 0 1 0,0-24-4 16,0-9 0-16,1-7 0 15,-1-13 0-15,4-10 0 16,0-14 0-16,4-6 0 0,2-5 0 16,0 2 0-1,-2 8 0-15,-6 6-3 0,4 12-10 16,-6 7-11-16,0 10-55 15,-3 28-15-15</inkml:trace>
  <inkml:trace contextRef="#ctx0" brushRef="#br1" timeOffset="48112">9327 14471 334 0,'0'0'5'0,"0"16"2"16,0 0 2-16,0 5 2 0,4 9 3 15,1 3 1-15,0 6 1 16,0 1 0-16,1-1-2 16,-1-4-3-16,-2-5-1 15,1-7-1-15,-2-7-2 47,1-3 0-47,-3-13-1 0,0 0-1 0,1-7-1 0,-1-8-1 0,0-7-1 0,0-6-1 0,3-2 0 16,1-1-1-16,4 0-1 15,4 1 0-15,3 3 0 16,0 6 0-16,7 5 0 15,-2 9 0-15,2 5 1 16,-1 4-1-16,1 8 1 31,-2 7 0-31,2 0 1 0,-3 2 0 0,-4 3 0 0,-2-3-1 16,-2-4 1-16,-3-1 0 15,-8-14 0-15,8 11 0 0,-8-11-1 16,1-8 1-16,3-6-1 16,4-4 0-16,6 0 0 15,3 0-1-15,8 3 1 16,0 6 0-16,6 7 0 0,-2 4 0 15,-1 15 0 17,-4 6 1-32,-1 4 0 0,-6 3-1 0,-1 5-4 0,-9-7-7 15,11-16-58-15,-9 17-21 0</inkml:trace>
  <inkml:trace contextRef="#ctx0" brushRef="#br1" timeOffset="50421">10621 14117 177 0,'0'0'9'15,"0"0"3"-15,0 0 4 16,0 0 1-16,0 0 3 16,-2-9 0-16,2 9 1 15,0 0 2-15,0 0-6 0,-5-11-3 16,5 11-1-1,0 0 1-15,0 0-2 0,0 0-1 16,0 0-2-16,-9-7-1 0,9 7-2 16,0 0-1-16,0 10-2 15,1 4 0-15,7 9-1 31,1 6 2-31,6 10 0 0,4 7 0 0,3 7 1 16,5 1 0-16,3 0-1 0,1 0 0 16,2-6-1-16,-1-5-1 15,-2-11 0-15,-1-8-1 16,-2-8 1-16,-2-9-1 15,-2-7 1-15,-4-8-1 0,-1-12 0 16,-2-6-1-16,-3-8 0 16,-4-5 0 15,-7-4 0-31,0-3 0 0,-6 0-1 0,-5 4 0 0,-2 6 0 0,-3 8 0 15,4 11 1-15,0 13-1 16,6 10-1 0,4 16 0-16,11 10 1 0,8 8 0 15,7 3 1-15,8 1 0 16,9-10 1-16,8-8 0 15,1-15 1 1,5-11 2-16,-2-18 1 0,-8-12 0 0,-5-14-1 16,-16-5 0-16,-17-5 0 15,-9-1 0-15,-20 2-2 0,-13 2-1 16,-11 5-4-16,-3 5-3 15,1 7-4-15,2 4-14 16,9 5-55-16,7 13-12 0</inkml:trace>
  <inkml:trace contextRef="#ctx0" brushRef="#br1" timeOffset="51081">12297 13866 319 0,'0'0'3'0,"0"0"0"16,2-12 0-16,-2 12 0 0,-11-15 2 16,-3 9 1-16,-5 0 2 15,-8 6 0-15,-9 5 0 16,-4 12 1-16,-8 9 1 15,-3 11 1-15,-1 6 1 0,3 13 1 16,3 7 0-16,6 4-1 16,13 6 0-16,12-3-1 15,14-4 0 16,11-4-1-31,20-8-3 0,14-11-2 0,14-12 0 0,9-10-1 0,10-13-4 16,7-5 0-16,-2-5-2 16,1-4-12-16,-16-3-75 31,-3-3-4-31</inkml:trace>
  <inkml:trace contextRef="#ctx0" brushRef="#br1" timeOffset="52136">13834 13958 222 0,'0'0'1'15,"-10"0"2"-15,1 3 4 0,-7 3 6 16,-3 4 2-16,-1 7 6 15,-6 7 1-15,-2 8 4 16,3 8-1-16,3 10 1 16,7 7-4-16,5 4-5 0,10-1-3 15,9-2-4-15,12-3-4 16,13-10-2-16,7-12-5 15,11-13-6-15,4-14-10 32,2-12-67-32,6-11-2 0</inkml:trace>
  <inkml:trace contextRef="#ctx0" brushRef="#br1" timeOffset="52428">14092 14310 377 0,'0'0'1'0,"3"22"1"15,7-7 2-15,11 2 0 16,8-5 2-16,8-1 2 31,8-7 3-31,10-4-1 0,5-12 1 0,-1-9-2 0,-7-5 0 16,-7-6-2-16,-16 1-2 15,-13 2-1-15,-17 5-1 16,-20 5 0-16,-17 10 0 0,-15 5 0 15,-7 4 0-15,-6 6 0 16,2 6-1-16,3 5-1 16,11 1-3-16,11-2-1 31,17 0-3-31,14-8-3 0,13-1-6 0,20-7-10 0,15-12-53 15,10 5-10-15</inkml:trace>
  <inkml:trace contextRef="#ctx0" brushRef="#br1" timeOffset="52669">14648 14116 418 0,'0'0'2'0,"-10"17"-1"16,7-3 2-16,3 4 0 15,2 3 2-15,12 2 1 0,8 4 0 16,7 0 1-16,7-1-3 15,8-4 0-15,-5 0 1 16,-5-3-1-16,-13 4-2 0,-14 0 0 16,-16 4-2-16,-18-1-5 15,-8 6-15-15,5-3-65 16,-14-5-2-16</inkml:trace>
  <inkml:trace contextRef="#ctx0" brushRef="#br1" timeOffset="53406">15897 14054 338 0,'0'0'2'0,"-5"10"4"16,5 7 3-16,0 7 2 0,4 8 4 16,6 6 0-16,6 6 1 15,7 3 0-15,11-5-2 16,9-10-2 15,6-13-3-31,7-13-2 0,3-7-3 0,-2-19 0 0,-4-6-1 0,-9-5-1 16,-11 3-1-16,-11 2 0 15,-11 11 0-15,-11 15 0 16,-11 0 0-16,-2 15 1 0,1 9-1 15,4-1 0-15,8 1 0 16,8-8 2-16,10-4 0 16,8-12 0-16,7-7-1 15,-2-14 0 1,-4-6 1-16,-9-7-1 0,-9-4-2 0,-11 3 0 15,-16-1-2-15,-7 5-4 16,-9-3-5-16,2 10-8 0,-1 5-41 16,12 1-33-16,6 1-3 15</inkml:trace>
  <inkml:trace contextRef="#ctx0" brushRef="#br1" timeOffset="53699">16903 13767 365 0,'0'12'1'15,"0"9"3"-15,0 12 4 16,-1 7 4-16,3 9 1 15,5 6 2-15,-1 6 1 0,8 4 1 16,4-10 0-16,5-8-3 16,4-9-4-16,6-9-2 15,4-5-4-15,0-11-1 16,1-6-4-16,3-5-3 15,-3-2-4 1,1 0-8-16,-7-11-23 0,-1 1-52 0,-5 0-1 16</inkml:trace>
  <inkml:trace contextRef="#ctx0" brushRef="#br1" timeOffset="53885">16713 14033 453 0,'0'0'1'15,"0"0"1"-15,17 0-1 0,5 0 1 16,16 0 0-16,11 0-1 15,18-3-3-15,14-9-10 16,13 3-73-16,6-3-2 0</inkml:trace>
  <inkml:trace contextRef="#ctx0" brushRef="#br1" timeOffset="54425">17800 13982 412 0,'0'0'3'0,"14"-2"1"16,8-3 2-16,10-1 1 15,10-3 1-15,10-1-1 16,6-2 1-16,8-2 1 15,-2 2-4-15,-3-3-1 16,-4 5-4-16,-11-4-4 16,-1 6-8-1,-17-3-19-15,-13-2-57 0,5-3-3 0</inkml:trace>
  <inkml:trace contextRef="#ctx0" brushRef="#br1" timeOffset="54608">18041 13690 427 0,'0'11'2'15,"7"21"2"1,0 7 1-16,0 10-1 0,0 8 2 16,1 6-1-16,1 6 1 15,1 3-2-15,-3-5-7 16,-5-27-19-16,-2 0-63 0,5-7-1 15</inkml:trace>
  <inkml:trace contextRef="#ctx0" brushRef="#br1" timeOffset="55826">18844 13755 242 0,'0'0'6'16,"-10"11"6"-16,3 2 4 15,-4 8 2 16,1 4 3-31,0 6 2 0,-1 8-1 0,7 0 4 0,3 2-7 0,18-5-4 16,13-6-3-16,14-7-3 16,8-11-1-16,11-9-1 15,8-3-1-15,4-12 0 16,-3-5-1-16,-5-3 0 0,-12-4-1 15,-15-2 0-15,-13 1-1 16,-19-1-1-16,-20 5 0 16,-22 0-1 15,-20 5-1-31,-12 1 0 0,-7 7-1 0,-9 1-4 0,3 7-4 0,5-1-7 15,16 1-25-15,13 7-47 16,11-7-4-16</inkml:trace>
  <inkml:trace contextRef="#ctx0" brushRef="#br1" timeOffset="56012">18944 13425 373 0,'0'0'2'0,"-4"13"2"0,4 11 5 16,-1 12 1-16,1 17 3 31,0 12 2-31,2 17 1 0,2 14 1 0,6 7-2 0,-1 1-2 16,5-2-4-1,0-5-4-15,-1-11-6 0,6-8-12 16,-5 9-73-1,6-36-6-15</inkml:trace>
  <inkml:trace contextRef="#ctx0" brushRef="#br1" timeOffset="56472">19841 13843 435 0,'0'0'1'0,"0"0"1"0,11 5 0 16,8-2 1-16,8 0 1 15,10-3 0-15,11 0 1 16,8 0-1-16,4 0-1 0,1 0-4 16,-4-5-6-16,-9-4-19 15,-23 2-60-15,9-5-3 31</inkml:trace>
  <inkml:trace contextRef="#ctx0" brushRef="#br1" timeOffset="56692">19968 13510 404 0,'0'0'3'0,"-1"27"1"0,-2 4 2 0,3 19 2 16,1 9 1 15,1 9 1-31,3 7 0 0,2 5 0 0,1-3-1 16,0-7-4-16,3-9-4 0,1-15-9 15,-4-14-16-15,-4-6-63 16,15-6-1 0</inkml:trace>
  <inkml:trace contextRef="#ctx0" brushRef="#br1" timeOffset="57192">20956 13430 307 0,'0'0'2'15,"-12"-2"3"-15,0 2 1 16,-5 0 6-16,-6 2-1 0,-5 6 3 16,-6 4 2-16,-5 6 1 15,4 5-1-15,0 4-3 47,7 3-2-47,6 2-3 0,11-3-2 0,11-4-1 0,7-4-2 0,17-10 0 0,8-9-1 16,6-4-1-16,8-13 0 15,-2-7-2-15,-1-6 0 16,-6-2-1-16,-9-2 0 15,-6 3 0-15,-11 0 0 0,-6 7 0 16,-5 9 1-16,0 13 2 16,-14 8 2-16,1 19 1 15,-1 19 1-15,-3 15 2 16,0 13 0-16,-1 11 1 0,2 7 0 15,0-2 0-15,3 2 0 16,-4-8-2 15,3-7-6-31,2-13 0 0,0-9 0 0,1-9 0 0,-1-9 0 0,7-10 0 16,0-13-12-16,5-14-43 15,14 0-37-15,1-18-2 16</inkml:trace>
  <inkml:trace contextRef="#ctx0" brushRef="#br1" timeOffset="57492">21146 13825 438 0,'-3'14'2'15,"-1"10"1"-15,3 15 1 16,1 9 1-16,5 3 1 15,9 3 1-15,7-1 2 16,10-7 1-16,14-16-2 0,15-19-1 16,3-17-1-16,3-20 0 15,-5-15-6 16,-10-7 0-31,-14-5 0 0,-22-2 0 0,-17 4 0 0,-24 5 0 16,-21 10 0-16,-15 8 0 0,-12 12-2 16,-2 8-2-16,7 8-4 15,3 12-4-15,18 6-7 16,7 3-26-16,23-2-47 0,18-2-2 15</inkml:trace>
  <inkml:trace contextRef="#ctx0" brushRef="#br1" timeOffset="57808">21721 13448 400 0,'-2'9'3'15,"1"10"1"-15,1 1 1 16,0 4 1-16,13-1 2 16,9-4 1-16,10-1 2 15,7-7 0-15,8-11-2 0,4-11-1 16,-4-10 1-16,-8-6-3 47,-14-5-1-47,-17 3-2 0,-17 2-1 0,-22 7 0 0,-17 5-1 0,-11 7-2 0,-10 6-3 15,5 7-4-15,1 7-5 16,15 12-20-16,23 1-58 15,4-2-2-15</inkml:trace>
  <inkml:trace contextRef="#ctx0" brushRef="#br1" timeOffset="58114">22146 12883 395 0,'0'0'2'15,"17"11"0"-15,10 10-1 16,13 11 2-16,9 16 1 0,8 15 0 15,3 23 1-15,-1 16 0 16,-12 17 0-16,-12 10 0 31,-22 6-1-31,-19-3-3 0,-26-2-6 0,-27-17-15 0,-34-2-61 16,-2-14-4-16</inkml:trace>
  <inkml:trace contextRef="#ctx0" brushRef="#br1" timeOffset="58603">15805 13675 438 0,'-11'22'3'0,"-16"22"2"15,-5 20 2-15,3 28-1 0,3 23 1 16,15 27-2-16,9 18-4 15,26 21-18-15,57-14-67 16,12-23-4-16</inkml:trace>
  <inkml:trace contextRef="#ctx0" brushRef="#br1" timeOffset="60721">4438 5940 187 0,'0'0'4'15,"16"-1"4"1,18-4 0-16,16 0 1 0,16-2 1 0,18-2 0 15,9-4 0-15,13 5-5 16,5 2-19-16,-15-1-29 0,-8 9-21 16</inkml:trace>
  <inkml:trace contextRef="#ctx0" brushRef="#br1" timeOffset="61757">4243 8860 306 0,'0'0'2'15,"0"0"3"-15,14 0 1 16,15-3 1-16,28-3 1 16,23-2-3-16,27 3-9 0,11 5-49 15,22-6-20-15</inkml:trace>
  <inkml:trace contextRef="#ctx0" brushRef="#br1" timeOffset="63101">4468 8918 91 0,'0'0'1'15,"-8"1"0"-15,8-1 1 16,0 0 11-16,-6 9 7 0,16-7 6 16,15-2 1-16,17-1 0 15,18-7 0-15,12-5 1 16,11-1-4-16,8-2-12 15,5-2-19-15,-7 4-24 0,-3 6-38 16,-17 3-5-16</inkml:trace>
  <inkml:trace contextRef="#ctx0" brushRef="#br1" timeOffset="64220">1895 6324 229 0,'0'0'-5'15,"0"0"5"-15,12 0 3 16,5 0 3-16,11-3 1 15,12 0-1-15,10-3 2 0,9-2 1 16,3 3 0-16,3-3-10 16,-1 0-24-16,-6 8-37 15,-15-8-9-15</inkml:trace>
  <inkml:trace contextRef="#ctx0" brushRef="#br1" timeOffset="64478">2028 5937 331 0,'0'0'0'0,"3"7"-1"16,5 8 0-16,6 6 0 15,1 14 2-15,1 7 0 0,4 9 2 47,-1 7 1-47,0 3 3 0,-3 2 0 0,-5-6 1 0,-3-1 2 0,-4-12-2 16,-3-8 0-16,-1-8-2 0,0-7-5 15,-1-7-7-15,1-14-28 16,-13 3-44-16,13-8-5 15</inkml:trace>
  <inkml:trace contextRef="#ctx0" brushRef="#br1" timeOffset="64806">2235 5980 300 0,'0'0'2'0,"4"3"2"0,9 9 2 0,2 4 4 15,6 9 0-15,3 6 1 0,1 8 1 16,6 7 3-16,3 0 0 16,-6 2-3-16,-1-2-3 15,-4-6 0-15,-5-9 1 16,-2-7 3-16,-3-12-2 0,-5-10-1 15,-3-10-1 1,0-15 0-16,-2-12 0 0,-1-12-1 16,2-9-4-16,-4-6-2 15,1-2-1-15,-1 1-3 0,1 11-3 16,-7 4-8-16,6 10-41 15,3 16-36-15,-6 10-3 16</inkml:trace>
  <inkml:trace contextRef="#ctx0" brushRef="#br1" timeOffset="65274">2638 6220 290 0,'0'0'3'0,"8"12"2"15,4 0-1-15,3 3 1 16,0 1 0-16,2 1 1 15,-1 0 4-15,2 0 1 16,-2-2-1-16,-7-6 2 0,-9-9 1 16,0 0 1-16,10 0-2 46,-8-11-1-46,1-6-2 0,2-3-3 0,-1-4-2 0,1-1-2 0,0-1-2 0,2 2 0 16,-5 7-3 0,2 2 0-16,-4 15 0 0,9-8 0 15,-9 8 1-15,11 11-1 16,-4 3 1-16,-2 1 2 0,3 2 1 15,-1-2 2-15,-3-4 1 16,-4-11 0 15,12 8 0-15,-12-8-1-16,13-16 0 0,-5-1 0 0,1-4-3 0,1 4-2 0,0-2-1 0,0 5 0 15,0 6 0-15,2 6 0 16,-2 3 1 15,1 10 1-31,1 6-1 0,-1 0 0 0,-1 2-5 0,2 3-15 0,-2 11-55 16,2-18-5-16</inkml:trace>
  <inkml:trace contextRef="#ctx0" brushRef="#br1" timeOffset="65946">3019 5690 292 0,'0'0'-2'0,"0"0"-3"0,0 0-1 16,0 0 2-16,0 9 4 15,-1 7 4-15,5 7 3 16,1 6 1-16,4 7 7 31,3 4 5-31,2 8-1 0,3 0-2 0,-1-2-1 0,1-6-1 16,1-8-1-16,-2-7-1 15,0-11-2-15,2-10-1 16,0-7 0-16,0-12-1 0,-2-9-1 16,-5-6-3-16,2-3-4 15,-4-1-1-15,-1 2-1 16,-5 6-3-16,-3 4-3 15,0 6 1 1,0 16 0-16,0 0 1 0,-3 16 1 0,5 8 0 16,7 3 2-16,6 2 2 15,3 0 3-15,1-4 3 16,4-12 0-16,3-7 0 15,-3-9 1-15,-5-11-1 0,-3-11-1 16,-9-1 0-16,-5-6-2 16,-2-2-2-16,-10 3-2 15,-7-3-1 1,0 5-2-16,-2 0-3 0,5 10-9 15,2 3-4-15,13 16-8 0,-14-11-17 16,14 11-38-16,0 0-9 16</inkml:trace>
  <inkml:trace contextRef="#ctx0" brushRef="#br1" timeOffset="66158">3617 5567 320 0,'0'0'0'16,"-8"7"4"-16,-2 12 2 15,-5 8 3-15,-5 12 1 16,0 6 1 15,2 11 2-31,2 4 2 0,10-1 2 0,8-6-1 0,23-7-3 16,16-12-2-16,14-12-2 0,10-12 1 15,1-8-3-15,1-3-5 16,-8-10-11-16,1-10-55 0,-16 12-24 16</inkml:trace>
  <inkml:trace contextRef="#ctx0" brushRef="#br1" timeOffset="66818">1617 9242 422 0,'0'0'0'0,"7"-7"-1"15,16-8 1-15,21-5-1 16,8-2 1-16,9-1 0 16,3-1-1-16,2 2-3 15,0 0-3 16,-8 7-10-31,-15 6-18 0,-20 7-34 0,-8 6-15 0</inkml:trace>
  <inkml:trace contextRef="#ctx0" brushRef="#br1" timeOffset="67249">2098 8675 324 0,'0'0'-2'0,"0"0"0"0,0 0 2 16,8 6 3-16,1 6 1 15,5 6 2 17,2 7 3-32,5 10 0 0,2 5 3 0,0 9 2 0,2 4-1 0,-1 1-1 15,-3-2-1-15,-4-3-1 16,0-6-1-16,-6-11 2 15,-3-6 2-15,1-9-1 16,-4-7-1-16,-5-10-2 0,4-15 0 16,-3-12-1-16,1-10-2 15,1-9-6-15,0-10 0 16,1-3 0 15,-3-2 0-31,2 4 0 0,-3 6-10 0,3 14-10 0,-3 8-33 0,-3 8-39 16,3 11-4-16</inkml:trace>
  <inkml:trace contextRef="#ctx0" brushRef="#br1" timeOffset="67757">2474 8966 288 0,'0'0'4'16,"11"10"1"-16,2 2 3 16,-1 1 0-16,8 5 4 15,0 2 0-15,3 5 2 0,-1-4 1 16,-7 0 2-16,2-5-3 15,-8-5 1-15,0-2-2 32,-9-9 0-32,0 0-3 0,3-11-1 0,-3-6-2 0,-2-3-2 15,-4-1-2-15,5-1-3 16,-1-1-2-16,-1 5-1 15,2 1-2-15,2 6 0 16,-1 11-1-16,0 0 1 16,9 0 0-16,-4 11 2 0,2 3-1 15,0 3 2-15,1 2 3 16,1-2 2-16,-3-1 1 15,0-5 1-15,-6-11-2 16,17 0-1-16,-5-13 0 0,5-8 0 16,0-1-2-16,4-2 0 15,-1-1-3-15,0 4-1 16,-3 4 2-1,-2 10 0-15,-3 7 1 0,-6 6 0 16,0 10 1-16,-3 4 1 0,1 4 0 16,-1 4 0-16,3-2-3 15,-2-1-5 1,-1-3-4-16,1-4-15 15,2 2-56-15,-6-20-5 0</inkml:trace>
  <inkml:trace contextRef="#ctx0" brushRef="#br1" timeOffset="68632">2821 8704 118 0,'0'0'2'0,"0"0"2"15,0 0 5-15,5 10 8 16,-5-10 6-16,10 17 1 16,-2-2 1 30,3 0 0-46,0 4 1 0,2 2-2 0,3 1-4 0,-1-1-5 0,1 0-5 0,-1 0-1 0,1-6 1 16,-3-1 0 0,1-2-1-16,-2-4 2 0,1-8-2 0,-1 0-1 15,-2-10-1-15,3-7-1 16,-5-5-2-16,1-4-2 15,1-3-1-15,-4-5-1 16,-4 0-2-16,-1 5 0 0,-1 2-1 16,-7 5-2-16,2 6-1 15,-1 8 1-15,6 8-1 0,-10 0 0 16,9 15 1 15,0 4 1-31,3 1 1 0,8 6 3 0,4 1 4 0,2-2 0 16,4-4 1-16,3-4 3 15,-1-5 1-15,3-6 0 0,-5-6 1 16,1-4-1 15,-5-9 0-31,-4-2-1 0,-5-8-1 0,-2 0-3 0,-5-4-2 16,0-2 0-16,-7 2-3 0,-6 0-2 15,5 6-4 1,-4-1-7-16,4 7-12 0,-2 1-6 15,10 14-21-15,0 0-24 16,0 0-16-16</inkml:trace>
  <inkml:trace contextRef="#ctx0" brushRef="#br1" timeOffset="68947">3555 8368 332 0,'0'0'-1'0,"0"0"-2"15,0 0 2-15,-11 5 1 0,-5 5 3 16,-6 6 2 15,-5 7 3-31,-2 6 0 0,-1 6 3 0,1 10 2 0,6 4 1 16,10 1-1-16,13-2-1 15,13-4-1-15,17-10 0 0,15-5-2 16,10-12 1-16,6-8 0 16,5-9-3-16,-1 0-3 15,0-8-7-15,-10-5-17 0,-14 5-67 16,4-2 0-16</inkml:trace>
  <inkml:trace contextRef="#ctx0" brushRef="#br1" timeOffset="91556">3043 7510 56 0,'0'0'5'0,"3"11"3"15,2 0 3-15,-2 2 0 16,3-2 9-16,-4 0 7 16,5 1 9-16,-3 0 3 15,-4-12-5-15,6 8-2 0,-6-8-4 16,0 0 0-16,-2-9-7 15,-2-2-8-15,1 2-8 16,-5-7-3-16,4-2-1 16,-2 2-1-16,2 0-1 0,0-1-1 15,4 3 0-15,-1 2-3 16,1 0 1-16,0 12 0 15,1-11-1-15,-1 11 1 47,11 0 0-47,-11 0 1 0,13 11 3 0,-8-2 0 0,1 4 2 0,-3 1 0 0,1 2 1 16,-2-1 0-16,-1-4 2 0,0 2-1 15,-1-13 0-15,0 14 1 16,0-14-2-16,0 0-1 16,0 0-2-16,0 0-4 15,0 0-6-15,0 0-9 0,0 0-24 16,15 9-33 15,-5-7-9-31</inkml:trace>
  <inkml:trace contextRef="#ctx0" brushRef="#br1" timeOffset="94174">2470 6811 219 0,'0'0'5'15,"0"0"4"-15,0 0 4 16,0-8 4-16,0 8 0 15,0-14 3-15,0 4-2 0,5-5 3 16,0 0-6-16,1 0-4 16,1-4-2-16,0 6-4 15,0-5-1-15,2 4-2 16,0-1-1-16,-2 3 0 0,-1 1-1 15,2 0 1-15,-1 1 0 16,-1-1-1-16,0 1 1 16,-2-2 0-16,3 1 0 15,0-2 0-15,-1-3 1 0,0 0 0 16,2 1 0-16,-3-3 1 15,4 3-1-15,-2-5 1 16,1 7 0 15,-2-3 0-31,1 4-1 0,-1-2 0 0,1 2-1 0,-2 2 0 0,1-1 1 16,0-2-2-16,-2 1 1 15,3-1-1-15,-2-2 0 16,3 2 1-16,0-1-1 0,0-1 1 16,0 3-1-16,0-1 0 15,0 1 0-15,0 0 1 16,0 2-1-16,2-2 0 47,-2 3 0-47,2-4 0 0,-2 3 0 0,5-1 0 0,-2 0 1 0,1 0-1 0,-2-1 0 15,0 0 1-15,4 0 0 16,-1 2 0-16,2-3 0 0,-2 4 0 15,1-1 0-15,-2 3 0 16,-1-2-1-16,2 2 0 16,-5 4 0-16,-8 3-1 15,12-6 0-15,-12 6 1 0,12-3-1 16,-12 3 1 15,14-1 0-31,-14 1 0 0,20-1 0 0,-6 0 0 0,6 0 0 16,1 1 0-16,4 0 0 15,-1 0 1-15,4 4-1 0,1 3 0 16,0 3 0-16,1 1 0 15,0 6 0-15,1 1 0 16,1 1 0-16,0 2 1 0,5 1 0 16,-3 1-1-1,2 0-1-15,-2 4-6 0,0-1-13 16,0 6-60-16,1 8-5 15</inkml:trace>
  <inkml:trace contextRef="#ctx0" brushRef="#br1" timeOffset="100685">13177 6136 78 0,'0'0'6'16,"0"0"2"-16,0 0 4 0,0 0-1 15,0 0 1-15,0 0 0 16,0 0 3-16,0 0 3 16,0 0-1-16,0 0-2 15,5-3-4-15,-5 3 3 0,3-12-2 16,1 2-1-16,-1 0-2 15,1-2-3-15,1 2-3 16,2-5-1-16,-3 4 1 0,2-3 0 16,1 6-1-16,-7 8 0 15,12-17 0-15,-12 17 0 16,13-14 0-16,-13 14 2 15,16-12-2-15,-6 6 3 0,-10 6 0 78,14-15 0-62,-14 15 0-16,13-16 0 0,-8 7 0 0,-5 9-1 0,11-19-1 0,-6 9-1 0,2-3 0 0,0 2-1 0,2 0 0 0,0 1 0 0,1-1 0 0,1 0 0 16,-2 2 0-16,0 0 0 15,2 3 0-15,-1 0 1 16,0 1-1 15,0-2 0-31,-10 7 1 0,17-11-1 0,-7 5 0 0,3 1 0 0,-2-2 0 16,3 0-1-16,-1-3 0 15,-1 0 1-15,3 1 0 0,-1 1-1 16,-2-2 1-16,1 1 0 15,-2 1-1-15,0 1 1 16,-1 2 0-16,0 1 0 0,2-2-1 16,-3 2 0-16,-9 4 0 15,17-6 0-15,-7 2 0 31,-1 2 1-31,-9 2-1 0,18-8 0 0,-18 8 2 0,15-9 0 16,-6 4-2-16,0 1 1 16,3-4 0-1,6 2-1-15,1 0 2 0,5-2-2 16,4 0 0-16,1 2 0 15,5 1 1-15,-1 0-1 0,0 3 0 16,0 2 0-16,1 0 1 16,0 2 1-16,-4 4 0 15,2 3-1-15,-2 0 1 16,0 1 0-16,1 2 1 15,0 5-1-15,-5-1 0 0,-1 2-1 16,1 4-4 0,-3 0-10-1,3-3-50-15,0 15-14 0</inkml:trace>
  <inkml:trace contextRef="#ctx0" brushRef="#br1" timeOffset="101957">13830 5623 19 0,'0'0'3'16,"0"0"-1"-16,0 0 4 15,-10 9 4-15,10-9 5 0,0 0 6 16,0 0 8-16,-8 9 3 15,8-9 0-15,0 0 1 16,0 0-4-16,0 0-5 0,0 0-4 16,-15 2-3-16,15-2-5 15,-16 0-4-15,16 0-2 16,-14 0 0-16,14 0-2 15,-10 0-1-15,10 0-1 16,0 0 0-16,0 0-2 0,0 0 1 16,10-3-1-16,-10 3 1 15,14-8 1-15,-14 8 0 16,15-9 1-16,-15 9 0 15,8-7 0-15,-8 7-1 0,0 0 0 16,0 0 0-16,0 0-1 16,0 0 1-16,2 7-5 15,0 4-12-15,1 8-43 16,6-6-19-16</inkml:trace>
  <inkml:trace contextRef="#ctx0" brushRef="#br1" timeOffset="106146">7992 9514 73 0,'0'0'3'15,"0"0"6"-15,3 8 3 16,-3-8 3-16,3 13 1 16,-3-13 3-16,4 18 1 15,-1-6 1-15,-1 1-5 0,0-2-4 16,-1 5-2-16,2-3-1 15,4 3-2-15,0 1-1 16,1 0-1-16,3 0 0 0,0-1 2 16,1-1-1-16,1 0-1 15,1-1 2-15,-1 1-3 16,-3-4 1 15,0 3 0-31,-1-3-2 0,1 3-1 0,-2-2 1 0,5 6-1 0,-1-1 1 16,2 1 0-16,2 0-1 15,3-1 0 1,-2 0 0-16,4-3 2 0,2 1-2 15,-4-3 1-15,1-3 0 0,-4-1-1 16,3-2 1-16,-6 0 0 16,4 3 0-16,-5-4 0 15,-1 1-1 16,0 0 1-31,1-1-1 0,-1 2-1 0,2-3 1 0,2 0 1 0,0-2 0 16,3-2 1-16,-1 0 1 16,1 0 0-16,0 1 0 15,0-7 2-15,0 0-1 0,1-4-1 16,4-4 0-16,1-6 0 15,6-5-1-15,2-8-1 16,-2-6-4-16,3-5-10 31,-8 9-63-31,1-30-8 0</inkml:trace>
  <inkml:trace contextRef="#ctx0" brushRef="#br1" timeOffset="107339">10940 7311 87 0,'0'0'8'16,"0"5"5"-16,-1 7 4 0,-5-1 2 15,-1 2 5-15,-2-1 4 16,2 1 3-16,-3-1 1 16,10-12-6-16,-15 14-5 15,15-14-4-15,0 0-4 0,0-13-5 16,13 0-3-16,1-1-4 15,5 0 0-15,-4 0-1 32,2 0 0-32,-3 3 0 0,-2 3 1 0,-12 8-1 0,0 0 1 15,0 0-1-15,0 0 1 16,-10 3-1-16,0 2 1 15,1-2 0-15,-1 4 1 16,1-3 0-16,9-4 0 0,-13 4 1 16,13-4-2-16,0 0 2 15,0 0-2-15,0 0-1 16,0 0 1-16,0 0-1 15,-9 0 0-15,9 0 0 0,-8 1 0 16,8-1-1-16,-11 0-9 16,11 0-20-16,0 10-45 15,0-10-6-15</inkml:trace>
  <inkml:trace contextRef="#ctx0" brushRef="#br1" timeOffset="110391">4809 7466 28 0,'0'0'3'0,"0"0"7"16,0 0 10-16,8 0 7 15,-8 0 6-15,10-1 5 0,-10 1 3 16,0 0 1-16,7-12-3 15,-7 12-6-15,-9-16-7 16,-1 10-8-16,-3-3-3 16,0 2-7-16,0 2-8 15,1 3-9-15,1 2-14 0,11 0-22 16,-4 12-34-16,4 0-8 15</inkml:trace>
  <inkml:trace contextRef="#ctx0" brushRef="#br1" timeOffset="111196">16708 7236 16 0,'0'0'4'0,"0"0"5"0,0 0 4 16,0 0 9-16,0 0 9 15,-9 0 4-15,9 0 0 16,0 0 0-16,11-3 1 0,-3-1-5 16,2-1-3-16,-2 2-8 15,-8 3-6-15,17-9-4 16,-17 9-3-16,0 0-5 15,0 0-11-15,0 0-32 0,-5 0-36 16,5 0-5-16</inkml:trace>
  <inkml:trace contextRef="#ctx0" brushRef="#br1" timeOffset="122152">3178 6111 45 0,'0'0'-1'0,"0"0"-1"16,7 0 1-16,-7 0 0 15,17 0-2-15,-17 0 1 16,24 0-1-16,-7 5 2 0,3 0 2 15,5 2-1-15,-2 4 2 16,4 2-1-16,-2-1 0 16,3 2 0-16,-2 2 4 15,-1 0-2-15,-1 1 5 0,1-2-1 16,-2 1 0-16,2 1 0 15,2 0 0-15,-2 3 1 16,1 1 0-16,-2 1-4 16,1 2 1-16,-3 3-1 31,3 0-1-31,-5-3 7 0,4 4 0 0,-3-7 1 0,3 2 0 15,-2-3 1-15,3-1 0 16,4-4-1-16,-6 2-1 0,7-3-3 16,-7 1-1-16,5-2 0 15,-5 2-2-15,3 3-1 16,-4 1 2-16,0 4-2 15,1 0 0-15,-1 4 0 47,-2-2-2-47,-1 5-1 0,0-6 2 0,-1 3-2 0,-2-5 1 0,-1-1 0 0,-1-3 1 16,-2-2-1-16,0-1 2 0,-2 2-2 15,1-3 1-15,-1 3 1 16,0 3-1-16,2 0 2 16,-1 4-1-16,0-3 0 15,3 5 0-15,-3-4 0 16,2 2 0-16,-1-6-1 47,-1 1 0-47,1-5 0 0,-3 0 0 0,-1-1 1 0,0-1 2 0,2 0 1 0,1 3 0 15,1 4 0-15,2-2 0 0,5 5 1 16,-1-1-1-16,4 3-1 15,-1 1-2-15,3-1 0 16,-5 0-1-16,5-4 0 0,-5 3 0 16,-2-2-1-16,2-2 0 15,-2 0 0 16,2 1-1-31,-4-2 0 0,-2-1 0 0,0 0-1 0,0 0 1 16,-2 0 0-16,0 0 0 0,-1-1 0 16,0 0 0-16,3 1 0 15,0 1 0-15,-2 0 0 16,1-1 0-16,-2-1 1 15,2 2-1-15,1-2 0 0,-2 2 0 16,0-1 0-16,2 3 0 47,-1-1 1-47,4 7 0 0,0 1 0 0,1-1 1 0,-1 3-1 15,2-2 1-15,-1 2 0 16,1-4-1-16,-1 3 2 16,-3-6-3-16,3-2 1 15,3 4 0-15,1-5 1 0,1 5-1 16,3-4 0-16,-1 0 0 15,0 3 1 17,-1-3-1-32,2 2 0 0,-4-2 0 0,-2 0 0 0,1 1-1 0,-1-1 1 15,0-2 0-15,-1 1-1 16,0-1 1-16,0-2-1 15,2 3 2-15,-3-4-2 0,3 4 1 16,-2-2-2-16,0 0 1 16,2 3-2-16,-3-1 2 15,2 2-1-15,1-4 1 31,-3 3-1-31,0-4 1 0,0 2 0 16,0-3 1-16,-2 1-1 0,4-1 1 0,0 0-1 16,0-1 2-16,3 3-2 15,1-2 1 1,3-1 0-16,-3 1 0 0,1-1-1 0,0-1 1 15,-1 1-1-15,-6-3 1 16,2 1-1-16,-2 0 0 31,0 0 0-31,-3 0 0 0,3 1 0 0,-1-1 1 0,-1 0-1 16,4 3 0-16,-2-1 1 15,3 0 0-15,-3-2-1 16,1-1 0-16,-2 0 0 16,1 0 0-16,-2-2 0 0,-1-1 0 15,-2 0-1-15,0 2 1 16,2-2 0-16,-1 1 0 15,0 1 1-15,1-3-1 32,-3 3 1-32,2-3-1 0,-1 2 1 0,0-3-1 0,-1 1 1 15,-1-2-1-15,-1 3 0 16,4-2 0-16,0-1 1 15,-1 2-1 1,5 0 0-16,-4 1-1 0,6 3 1 0,-4-3-1 16,1 2 0-16,-1-1 1 15,-2 1-1-15,2 0 0 16,-1 1 1 15,1 0 0-31,1-2 1 0,4 3-1 0,-1 0 1 0,2 1 0 0,0-1-1 16,0 0 1-16,-1 0-1 15,-1 0 0-15,-1 1 0 0,0 1 1 16,-2-3-1-16,4 2 0 15,-2-3 0-15,0 1 0 16,1 2 1-16,2-1-1 0,-2 0 0 16,2-1 1 15,0 0-1-31,0 3 0 0,-1-2 0 0,3-1 0 0,-1 2 0 15,2-2 0-15,1 0 0 16,-2 1 0-16,4 1 0 16,-2-1 0-1,3 0 0-15,-3 1 0 0,0 0 0 0,1-2 0 16,0 0 1-16,0 2-1 15,0-2 0-15,1 0 0 0,0-2 0 16,2 0 0 15,1 1 1-15,0-3-1-16,0 1 0 0,-2-1 0 0,1-2 0 0,-2 2 0 0,-1 0 1 0,1-1-2 15,-2-1 2-15,0 3-1 16,0-3 0-16,0 3 0 16,-1-1 0-16,-3-2 0 15,3 3 0-15,-4-3 1 16,-2 0-1-16,1 0 0 0,-1 1 0 15,-3-3 0 17,1-1 0-32,-1 1 0 0,1 0 0 0,-2-1 0 0,1 2 0 0,-4 0-1 15,4 1 1-15,-1-2 1 16,0 3-1-16,2 0 0 15,0-2 0-15,0-1 0 16,3-1 0-16,-1 1 0 0,2-1 0 16,0-1 0-16,-1 1 0 15,2-1 0-15,1 0 0 31,-2-1 0-31,1 0 0 0,2 0 1 0,1 0-1 0,-1 0 0 16,3 0 0-16,-3-2 0 16,2 0 0-1,0 1 0-15,-3-3 0 0,1 1 0 16,-1-4 1-16,-2 2-1 0,2-5 1 15,-1 1-1-15,2 0 1 16,1-2-1-16,2 0-1 47,4 3-6-47,-4-4-11 0,2-3-56 0,3 13-8 0</inkml:trace>
  <inkml:trace contextRef="#ctx0" brushRef="#br1" timeOffset="124481">8653 9967 12 0,'0'0'0'0,"13"-5"1"15,-1 2 0-15,2 0 1 16,4-4 0-16,3-2 0 0,5 0 3 15,1-8 1-15,2 5 3 16,-4-7 4-16,5 4 3 16,3-6 1-16,-1 4-2 15,2-2 3-15,-2 0-4 0,6 3-1 16,-5-3-2-16,9 2-7 15,-6-3 0-15,0 4-3 16,0-6 1-16,0 5 1 16,4-3 1-16,-5 1 2 15,4-2 3-15,-3-3 3 0,4-1 0 16,-3 1 0-16,4-2 2 15,3-2-1-15,-4 2-2 32,2-1-2-17,-4 1-3-15,2-1-1 0,-4 3-2 0,2-6 2 0,-6 2-3 0,2-1 2 16,1-2-1-16,0 0 0 15,2-1 0-15,-3-2 0 16,2 2-1-16,-4 3-1 0,1-4 0 16,-4 4 0-16,1-6 0 15,-3 0 0-15,-3-2 0 16,3-1-1-16,-6-3 1 0,4-3 0 47,-5-3 2-47,4-1-1 0,-6 0 0 0,0 1 0 0,-1 2 1 0,1 1 0 15,-1 4-1-15,-2 3 0 16,0 3-1-16,-2 1 0 15,-1 3 0-15,-1 0-1 0,1 0 1 16,-1-2-1-16,-1 0 0 16,-3-1 1-16,3-2-1 15,-3-3 1 1,1 2-1-16,0 0 1 0,0 1 0 0,2-1 0 15,-2 7 0-15,4-1-1 16,0 5 1-16,0 4 0 0,0 0 0 16,2 0-1-16,0 0 1 15,-1-1-1-15,3-2 1 16,0-1 0-16,3 0-1 15,-1 0 1-15,3 0 0 0,-2 3 0 16,2 0 0-16,-5 3 0 31,2-2 1-31,-2 5-1 0,-2 0 1 0,-1 2-2 16,-3 1 1-16,3-2 2 0,-2-2-2 15,5-2 0-15,-3 2 0 16,3-5 1-16,1 1-1 16,0-4 0-16,2 2 0 15,1-2 0-15,0 1-1 16,-1 0 1-16,2 0 0 0,-1 2 0 31,0-2 2-31,0 3-1 0,0-1-1 0,-2 2 1 16,0 1 0-16,-1-1-1 15,0 5 1-15,0-3-1 0,2 0 0 16,2 0 1-16,3-2-2 31,-1-6 1-31,6 1 0 0,1-1-1 0,5-1 1 0,-1 0-1 16,-1 3 0-16,0-1 0 15,-1 4 1 1,-2 3-1-16,1 2 1 0,-1 1-1 15,-3 0 1-15,3-1 0 0,1 1 0 16,1-4 0-16,5 0-1 16,2-1 1-16,2 2-1 15,-1-3-1 17,1 2 1-32,1 0 0 0,3 0 0 0,-1 0 0 0,0 1 0 0,1-2 0 15,-4-1 0-15,7 2 0 16,-4-3 0-1,5-2 0-15,-5 2 0 0,4-2-1 16,3 0 1-16,3-3 0 0,4 4 0 16,-2 0 1-16,1-1-1 15,-4 0-4 16,2 2-3-31,-7-1-23 0,-10 5-46 0,6-2-6 0</inkml:trace>
  <inkml:trace contextRef="#ctx0" brushRef="#br1" timeOffset="126514">12055 6707 127 0,'9'-4'1'0,"1"-6"-1"0,14-1 2 16,2-4-1-16,6-3 1 15,3-2 2-15,5-5 5 16,5-1 0-16,-6-1 3 31,3 3 1-31,-5-3-2 0,0 3 2 0,4-3-2 0,-1-1 0 16,6 2-4-16,-4-2-1 15,4 4-2-15,-8 0 0 16,6 0 2-16,-2 4-2 16,-7-2 3 15,5 4-3-31,-7 1 1 0,4 2 0 0,-3-2-1 0,5 0-1 0,-4 0 2 15,0-3-2-15,2 4 2 16,-1-4-2-16,2 1 0 0,-5-1 0 16,7 1 0-16,-8-2 1 15,5 3-2-15,2 4 0 16,-4-3 0-16,3 2 0 15,-2 1 0-15,3 2-1 32,-4 1 0-32,4 2-1 0,-7-1 0 0,-2 1 0 0,3 0 0 15,-6 4 1-15,0-3-1 0,0-1 0 16,-1 1 0-16,1-2 2 15,3-2 0-15,-1-2 2 16,1-2-1-16,2 3 0 16,-2-1 0-16,-1-3 0 15,0 5 0-15,1 2-2 0,-5 0 1 31,-1 4-2-31,-5-2 1 0,3 2-1 0,-3 0 0 16,0 3 1-16,1-1-1 16,2 1 0-16,1 0 0 0,5 3 0 15,3 0 0-15,2 0 1 16,2 3-1-16,-3 3 1 15,0-2-1-15,-2 3 1 16,-1 0 0-16,-4 3-1 0,4-3 1 16,-3 3 0-16,7-1 1 31,2 0 0-31,2 3-1 0,1-2 2 0,1-2-2 15,1 0 1-15,-2 1 0 0,0-1-1 16,-6 0 0-16,-1 0 0 16,-6 0 0 15,-2 0 0-31,-6-2 0 0,-1 4-1 0,-2-5 1 0,3 3-1 15,-5-3 3-15,1 4-3 0,-1-7 1 16,0 3 0-16,2-1 0 16,-4 0-1-16,5 0 1 15,-4-2-1-15,0 3 1 0,-1-3 0 16,0 3-1-16,1-2 2 15,-1 1-1-15,0 1 0 47,-2-2 0-47,-8-3 0 0,18 10-1 0,-18-10 1 0,15 7-1 0,-15-7 0 0,14 7 1 16,-14-7 0-16,16 10 0 15,-7-7 0-15,4 3 0 16,5 2 2-16,0 0-2 0,3-1 2 16,1 4-1-16,2-2 1 15,-4-2-1-15,2 2-1 16,-7-2 0 15,0 0-1-31,-4-2 0 0,1 0 0 0,-3 2 1 0,1-1-2 0,2 0 2 16,-1 2-2-16,6 1 1 15,-3 3-1-15,4-4 0 16,-2 1 0-16,-1-2-1 15,-2 2 2-15,-3-3-2 0,-10-6 2 16,14 7 0-16,-14-7 0 16,0 0 0-16,10 9 0 15,-10-9 0 1,7 10-1-16,-7-10 2 15,14 12-1-15,-5-7 0 0,0 2 0 0,3 1 1 16,-1-1-1-16,2 0 0 16,1 0 0-16,0 1 0 31,0 1 0-31,4 1 0 0,0 2 1 0,0 0-1 0,3 0 0 15,-1 0 1-15,5 2-1 16,-1 2 0 31,1-2 0-47,-3 1 1 0,0 1-2 0,1-1 2 0,-1 3-1 0,-2 0 0 0,0-1 1 0,-1 1-2 15,0 1 2-15,-1 0-2 16,2 0 2-16,1 1-2 0,-1-3 1 16,-1 3 0-16,-1-2 0 15,-1 3 0-15,-2-1 0 16,1 0 0-16,2-1-1 15,-3 2 1-15,-1 0-2 0,2 0 2 16,-1 3-1-16,3-2 0 16,-4 0 1-16,4 4-2 15,-4 2 2-15,4-2 0 31,-2 2 0-31,2 0 0 0,3 3 1 0,-1-5-2 0,2 3 1 16,1 0 0-16,2-1 0 16,-2 0 0-16,3 0-1 0,1 0 2 15,0 1-2 16,2 3 1-31,0 5 1 0,3 3 0 0,-1 1-1 0,2 3 1 16,3 3 0-16,3 5-1 16,3 0 2-16,1 7-1 15,5 0 0-15,2 3 0 0,3 6 1 16,12 14 1-1,3 0 0-15,-1 1 1 16,3 8 0-16,2 2 0 0,2 6 0 47,3 5-2-47,-1 9-3 0,-9-3-8 0,9 13-20 0,15 9-54 0,-15-1-4 15</inkml:trace>
  <inkml:trace contextRef="#ctx0" brushRef="#br1" timeOffset="130803">2689 2685 154 0,'0'0'5'0,"-5"-10"2"16,5-2 3-16,0 0 4 16,1-1 3-16,0-2 2 15,1 0 0-15,1 0 1 0,3 7-5 16,-3-1-3-16,-3 9-3 15,0 0-5-15,0 0-3 16,0 0-1-16,0 0 1 16,11 11 3-16,-2 4 2 0,0 14 2 15,3 7 2-15,0 15 1 16,4 8 2-16,-4 19 0 15,-5 6-2-15,-2 6-4 16,-5-3-1 0,-2-5-1-16,2-8-2 0,-7-13 1 0,-1-13-1 15,1-12-5-15,-1-15-12 16,8-21-54-16,-1 25-13 15</inkml:trace>
  <inkml:trace contextRef="#ctx0" brushRef="#br1" timeOffset="131682">4626 2223 255 0,'0'0'4'0,"0"-10"2"16,1-1 2-16,-1 1 2 16,1-3 1-16,2 0 4 15,-2-1 1 16,1 1-2-31,-1 4-4 0,-1 9-2 0,0 0-2 0,0 0-2 0,9 0-1 16,-4 10-3-16,1 5-1 16,-1 6 2-1,2 27 6-15,-1 9 2 16,-1 13-1-16,1 10 1 15,-4 12-1-15,-1 7 0 16,-1 9 0-16,0 4-1 31,0-16-3-31,-1-3-4 0,0-7 2 0,-1-8 1 0,-3-7 0 16,-2-3 0-16,3-8 0 15,-3-5 0-15,0-4 0 16,1-8 0-16,0-4-1 0,2-4-3 16,0-4-3-16,4-9-2 15,0-10-8-15,0-12-62 16,14-6-10-16</inkml:trace>
  <inkml:trace contextRef="#ctx0" brushRef="#br1" timeOffset="132076">4803 2792 179 0,'0'0'10'16,"0"0"7"-16,8-7 3 15,6 1 5-15,10-4 0 16,13-4 4-16,9-3-1 0,15-2-1 16,6-1-7-16,9 1-6 15,-3-1-5-15,-3 4-5 16,-8 1-5-16,-10 5-9 15,-14 3-19-15,-15-5-36 0,-8 12-16 32</inkml:trace>
  <inkml:trace contextRef="#ctx0" brushRef="#br1" timeOffset="132383">4741 2752 301 0,'0'0'-1'0,"0"0"1"16,0 0 1-16,0 0 4 15,0 12 4-15,4-4 4 31,4 4 3-31,5 4 2 0,6 3 3 16,9 4-2-16,8 4-1 0,11 4-4 0,7 3-2 16,5 1-5-16,6 1-3 0,-3-4-1 31,-4-5 0-31,-7-1-3 0,-7-6-3 0,-12-5-6 15,-7 1-7-15,-11-6-20 16,-15-1-49-16,1-9-3 0</inkml:trace>
  <inkml:trace contextRef="#ctx0" brushRef="#br1" timeOffset="132735">4792 2884 409 0,'0'0'3'16,"0"0"-1"-16,0 0 0 16,10-6 1-16,14 1 2 15,19-2 1-15,22-3 2 0,21-2-2 16,17 0-2 15,15-1 2-31,12 2-1 0,7 1-2 16,-5 5-3-16,-7 4-5 0,-15 0-7 0,-16 4-21 0,-7 12-50 15,-22-7-3-15</inkml:trace>
  <inkml:trace contextRef="#ctx0" brushRef="#br1" timeOffset="133528">1761 2827 236 0,'0'0'8'0,"-20"3"3"16,3 4 2-16,-2-3 0 0,-2 4-2 16,0 3 2-16,3 2 1 15,6 2 3-15,12-3-4 16,21 2-1-16,17-6 0 15,17 5 3-15,22-4-2 0,10-5 1 16,13 1-2-16,1-2-1 16,6-3-5-16,-10 0-1 15,-8 0-1-15,-9-3-1 16,-15-2 0-16,-10 0 0 0,-12-1-1 15,-12-1 0 17,-10 4-2-17,-3-3-3-15,-8 6-6 0,-10 0-4 0,-5 0-10 0,-14 6-16 0,-1-2-24 0,2 7-22 16</inkml:trace>
  <inkml:trace contextRef="#ctx0" brushRef="#br1" timeOffset="134087">2422 2822 248 0,'0'0'6'0,"0"0"1"0,0 0 4 16,0 0 2-16,-15-7 4 15,15 7 0-15,-18-9 3 16,9 3 0-16,1-3-2 15,-1 3-3-15,9 6-4 0,-13-8-2 16,13 8-3-16,0 0-2 31,0 0-1-31,0 0-2 0,0 0 0 0,-6-8 0 16,6 8-1-16,0 0 1 15,0 0-1-15,6 0 1 0,3 5 0 16,2 0 0-16,3 1 0 16,2 4 0-16,6 1 0 15,2 0-1-15,5 7-1 0,0 1 0 16,3 0 1-16,1 5-1 15,-2 0 0-15,2 1 1 47,-3-3 0-47,-2 2 0 0,-8-7 1 0,0-1 0 0,-8-6 2 0,-4 0-1 0,-8-10 1 16,0 15 0-16,-6-6-1 15,-5 2 1-15,-6 3-1 16,-6 9 0-16,-7 4-1 16,-4 7-1-16,-5 2 1 0,-4 5-1 15,-3 3-2-15,-2-1-3 16,4 5-9 15,4-7-12-31,5-4-58 0,14 0-4 0</inkml:trace>
  <inkml:trace contextRef="#ctx0" brushRef="#br1" timeOffset="135314">3391 1846 195 0,'0'0'1'16,"0"0"0"-16,-4-8-1 15,4 8-1-15,-15-11-1 16,-4 7-1-16,-4 0 0 0,-4 2 1 16,-5 2 2-16,-3 2 0 15,-4 7 1-15,-1 9 1 16,-1 5 3-16,3 6-1 15,5 5 2-15,-1 8-4 0,9 1 0 16,3 2 1-16,10-6-1 16,7-3 5-16,4-7 2 15,7-8 1-15,12-7 2 31,8-10 0-31,2-4-1 0,6-11 1 0,-1-6-3 0,3-8 0 16,-2-7-4-16,1-6-1 16,-3-2-1-16,-3-4 0 0,-5 2 0 15,-8-1-1-15,-2 6 1 16,-11 2 0-16,-3 5 1 15,0 6 0-15,-7 6 0 16,1 4 0-16,-2 5-1 16,8 9-1-16,-11-10-2 0,11 10 0 46,0 0-1-46,-1 17 0 0,0 1-1 0,1 10 1 0,0 6 1 0,-2 12 2 16,2 9 1 0,0 9 2-16,-7 25 4 15,-1 5 1-15,1 1 0 16,-6-6 0-16,-1-2 0 15,-4-9 0-15,0-7-1 47,-2-10-1-47,8-29-4 0,-5-7 0 0,3-7-3 0,2-5-3 0,3-8-5 0,9-5-13 0,-1 15-45 16,9-18-18-16</inkml:trace>
  <inkml:trace contextRef="#ctx0" brushRef="#br1" timeOffset="135683">3396 2147 220 0,'0'0'1'16,"-4"25"2"-16,7 20 7 31,9 2 4-31,4 3 6 0,7-1 2 16,8-8 1-16,5-4 1 15,6-12-2-15,10-24-1 31,-4-27-6-31,-2-17-7 0,-9-11-5 0,-7-5-3 0,-11-4-1 16,-14 1 0-16,-4 3 0 31,-19 4-1-15,-9 11 1-16,-12 15 1 0,-4 10 0 0,-2 13 0 0,-2 9 0 0,7 15-2 15,3 7-3-15,10 7-1 16,6-3-4-16,16 1-7 16,5-9-20-16,14-4-44 15,15-5-7-15</inkml:trace>
  <inkml:trace contextRef="#ctx0" brushRef="#br1" timeOffset="135993">3757 1584 205 0,'0'11'8'0,"7"7"3"16,14 0 5-16,11 1 2 16,15-6 4-16,7-5 2 0,-22-8 1 15,1 0 0-15,-1-7-3 16,1-4-4-1,-9-10-5-15,-3-1-4 0,-9-2-2 16,-6 0-6-16,-8 4-8 16,-9 2-30-16,-5 5-46 0,-2 5-7 15</inkml:trace>
  <inkml:trace contextRef="#ctx0" brushRef="#br1" timeOffset="137924">3641 1656 112 0,'0'0'0'0,"0"0"2"0,6 8 2 16,8-5 2-16,2-3 2 15,7 0 6-15,-9-1 1 16,3-4 6-16,1-3 3 15,1-1 2-15,-2-4 1 0,3 1-1 16,-6-2-3-16,1-5-2 16,-5 2-4-16,-4-1-4 15,-6-2-2-15,1 3-5 16,-9 1-2-16,-3 2-3 15,-6 2 1-15,5 4-6 0,-4 0-6 16,3 4-46-16,13 4-25 16</inkml:trace>
  <inkml:trace contextRef="#ctx0" brushRef="#br1" timeOffset="139224">3664 1417 162 0,'0'0'3'0,"0"0"0"15,-5 9 3-15,3 1 1 16,0-1 2-16,2 2 3 15,3 0 2-15,5 2 3 16,3-4 1-16,3 0-1 16,3-3 0-16,3-4 0 0,4-2-1 15,-2 0 1-15,0-8-3 16,-3-1-1-16,-2-3 2 15,-4-5-1-15,-6-4-3 16,-7 1-2-16,-4 2-2 0,-11 2-3 16,-9 4 0-16,-7 2-2 15,0 6-5-15,3 4-5 16,-8 10-37-16,5 21-38 15,31-12-7-15</inkml:trace>
  <inkml:trace contextRef="#ctx0" brushRef="#br1" timeOffset="141348">3848 1513 245 0,'0'0'6'0,"0"0"0"0,0 0 2 15,-8 0 2-15,8 0 2 16,0 0 2-16,-15-4 2 15,15 4 3-15,-10-3-4 16,10 3 1-16,-10-3 1 0,10 3-4 16,-11-4-1-16,11 4-3 15,-11-3-1-15,11 3-2 16,-9 0 0-16,9 0-4 15,0 0 1-15,0 10-1 16,0-2 1-16,0-8 2 0,16 29-1 16,1-5 0-16,1-2 0 15,2 2 0 1,3 5-1-16,0-7 1 0,-4-6-1 15,-3-4-2-15,-2-2 0 0,0-2 0 16,-4 3 0-16,1-3 0 16,5-1 1-16,-1 1-1 15,5-1 2 1,2-3-1-16,1-4 0 0,4 0 0 0,-1 0 0 15,1-9 0-15,-3 1-1 16,-4-5 1-16,-4 1-1 31,-16 12-1-31,12-18 2 0,-9 8-2 0,-2-1 0 16,-1-2 1-16,0 1-1 15,-6-2 0-15,-3-1-1 0,-2 0 2 16,-1-1-2 0,-2-2 1-16,-3 2 1 0,0-1 0 15,0 0 0-15,-2-2-1 0,-1 1 2 16,-2 0-2-16,-1 1 0 15,-1 4 0 17,1-1 0-32,-2 6 0 0,2 3 0 0,2 5 0 0,1 5 0 15,-12 12 0-15,0 15 0 16,2 2 0-16,5 4 0 0,11 8 0 15,-2-8-4-15,16-27-88 16,0-11 0-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8T19:45:48.39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387 2806 292 0,'0'0'-2'0,"0"0"0"16,0 0 3-16,8 16 2 15,-1 8 4-15,2 12 2 0,-1 11 2 16,1 11 3-16,-1 15 3 16,-1 4 0-16,-3 5-1 15,-4-4-4-15,0-5-2 16,0-10-4-16,-5-11-1 0,1-10-3 15,1-15-3-15,1-11-6 16,2-16-14-16,-4-7-49 16,4-10-12-16</inkml:trace>
  <inkml:trace contextRef="#ctx0" brushRef="#br0" timeOffset="280">7846 2957 310 0,'0'0'4'16,"23"-13"5"-16,12-1 2 15,20-8 2-15,24-3 2 0,22-6 2 31,17-4 1-31,18-3-1 0,10 1-3 0,-8 5-4 16,-4 7-4-16,-17 3-4 0,-19 5-4 16,-19 5-7-16,-14 7-12 15,-21 5-31-15,-16 0-30 31,-12 1-8-31</inkml:trace>
  <inkml:trace contextRef="#ctx0" brushRef="#br0" timeOffset="536">7748 3728 373 0,'0'0'-2'0,"0"0"2"16,0 0 3-16,22 2 4 15,22-2 1-15,23-10 0 0,23-7 2 16,29-7 1-16,24-10 3 16,20-4-2-16,9-3-4 15,1 0-4-15,-9-1-8 16,-15 13-13-16,-27 7-32 0,-27 13-36 15,-25 9-4 17</inkml:trace>
  <inkml:trace contextRef="#ctx0" brushRef="#br0" timeOffset="833">7738 3511 361 0,'-3'6'2'0,"-4"14"1"16,-7 11 3-16,-8 10 1 0,-10 12 2 16,-5 10-2-16,-8 12 1 15,-3 6-1 1,2-5-6-16,7-8-7 0,12-11-12 15,8-5-49-15,19-30-17 0</inkml:trace>
  <inkml:trace contextRef="#ctx0" brushRef="#br0" timeOffset="1146">8055 2517 373 0,'0'0'0'0,"2"8"1"0,-2 11-1 16,-7 6 1-16,-7 11 1 16,-5 5 0-16,-6 12-2 15,-2 3-5-15,-2-1-14 0,-2 1-39 16,9-17-22 15</inkml:trace>
  <inkml:trace contextRef="#ctx0" brushRef="#br0" timeOffset="1380">9223 2213 315 0,'0'0'2'16,"-16"22"1"-16,-2 2 0 15,0 8-7 1,-5 8-14-16,-4 6-50 15,2 16-4-15</inkml:trace>
  <inkml:trace contextRef="#ctx0" brushRef="#br0" timeOffset="1655">9445 3116 379 0,'0'0'1'0,"-14"26"3"15,0 1-2-15,-6 14 2 16,-6 9-1-16,-4 18 0 16,-5 11-3-16,-1 12-8 15,-1 10-52-15,6-18-20 0</inkml:trace>
  <inkml:trace contextRef="#ctx0" brushRef="#br0" timeOffset="2277">10555 3269 295 0,'0'0'5'0,"11"0"2"16,9 0 1-16,15 0 2 0,15-6 1 15,14-4 1-15,12-2 0 16,9 1 1-16,4-3-2 15,2 1-8-15,-5-1-9 0,-7 7-22 16,-13 7-32-16,-11 0-19 47</inkml:trace>
  <inkml:trace contextRef="#ctx0" brushRef="#br0" timeOffset="2446">10749 3624 359 0,'0'0'3'0,"11"0"1"15,8 0 3 17,13 1-1-32,12-2 3 0,13-2-2 0,10 0 1 0,16 0-4 15,4 0-13-15,8-5-58 16,2 9-13-16</inkml:trace>
  <inkml:trace contextRef="#ctx0" brushRef="#br0" timeOffset="3612">13147 2718 239 0,'0'0'0'15,"0"0"2"-15,0 0 1 16,11 7 8-16,-3 3 2 16,4 10 4-16,0 7 0 15,1 11 0-15,1 8 4 0,0 7-2 16,0 11 1-16,-2 0-6 15,0 1-2-15,-2-6-4 47,1 1 2-47,1-9-3 0,-3-7 1 0,0-7-4 0,0-12 0 0,-1-4 0 0,-3-5-1 16,-1-4 1-16,-4-12-2 15,6 12 1-15,-6-12-1 0,0 0 0 16,0 0 1-16,0 0 0 16,0 0 0-16,0 0 0 15,0 0 0-15,0 0 0 16,0 0 0-16,11-13 0 15,-5-3-2-15,2-8 1 0,8-13-2 16,5-12 1-16,10-10-1 16,7-16 2-16,10-11-2 15,4-8 1-15,5-2-2 16,-1 10-2-16,-11 6-2 0,-1 10-5 15,-14 11-8-15,-4 18-30 16,-1 14-39-16,-18 11-4 16</inkml:trace>
  <inkml:trace contextRef="#ctx0" brushRef="#br0" timeOffset="3841">13596 2537 359 0,'0'0'1'0,"14"0"1"15,10-7-1-15,16-2 1 16,16-4-1-16,12-3 0 0,16 0-7 16,7-1-23-16,0-1-44 15,-2 0-5-15</inkml:trace>
  <inkml:trace contextRef="#ctx0" brushRef="#br0" timeOffset="4100">12792 2774 389 0,'0'0'1'0,"23"-3"0"16,9-6 0 15,11-5 1-31,18-6-1 0,14-2-1 0,17 2-19 0,11-2-54 15,-5-3-5-15</inkml:trace>
  <inkml:trace contextRef="#ctx0" brushRef="#br0" timeOffset="4718">14472 2781 299 0,'0'0'0'16,"-11"11"0"-16,-11 10-2 15,-14 23 2-15,-19 25 5 0,-23 25 4 16,-23 30 4-16,-23 26 1 15,-12 21 1-15,-9 9 1 32,3 7 2-32,11-13-3 0,17-17-5 0,25-24-5 0,22-27-6 15,26-26-5-15,22-24-8 16,20-44-63-16,25-3-7 15</inkml:trace>
  <inkml:trace contextRef="#ctx0" brushRef="#br0" timeOffset="5290">14149 3553 298 0,'0'0'-1'0,"0"0"-1"15,0 0 4-15,7 1 0 16,8-1 3-16,10-3 2 16,12 0 2-16,12-4 2 31,13 0 3-31,8 0-1 0,10-3 0 0,2 5-1 0,-2 2-5 15,-4 3-2-15,-10 3-2 16,-10 9-2-16,-16 4-1 16,-12 7 1-16,-19 10-2 15,-12 6 1-15,-16 4 0 0,-16 4 2 16,-12 8-1-16,-12-1 1 15,-3 4-1-15,-7-2-1 16,-1-5 2 0,8-4-1-16,0-5 0 0,11-2 1 0,8-8-1 15,12-3 2-15,8-7 0 16,14-1 3-16,9-3-1 15,9-4 1 32,18-1 1-47,9-4 0 0,10-2 0 0,7 1-2 0,7-3 0 0,5-2-2 0,0-2 0 0,-2-1-4 16,-6 0-1-16,-4-1-5 15,-5-4-5-15,-9 0-22 0,-5-6-53 16,-6-4-3-16</inkml:trace>
  <inkml:trace contextRef="#ctx0" brushRef="#br0" timeOffset="5481">14364 3928 455 0,'0'0'0'15,"12"-2"0"-15,18-3 0 16,18 0 0-16,19-5 0 0,18 1 0 15,17-3-4-15,15 7-9 16,1 10-60-16,4-5-9 47</inkml:trace>
  <inkml:trace contextRef="#ctx0" brushRef="#br0" timeOffset="6886">15755 3184 322 0,'0'0'5'0,"15"1"3"0,9-1 2 16,16 0 0-16,9 2 1 15,18-2 0-15,6 2 1 16,10 4-4-16,3-1-9 15,-1 8-16-15,-12 1-29 0,-11-1-31 16,-5 2-7-16</inkml:trace>
  <inkml:trace contextRef="#ctx0" brushRef="#br0" timeOffset="7037">15659 3550 392 0,'0'0'0'0,"20"0"4"0,15-2-1 15,15 0 0 1,18-3 0-16,13 3 0 0,18 0-5 16,8-4-15-16,13 2-55 15,-1 8-11-15</inkml:trace>
  <inkml:trace contextRef="#ctx0" brushRef="#br0" timeOffset="7952">17308 2130 297 0,'0'0'4'15,"0"0"0"-15,0 0-1 16,0 0 0-16,0 0 2 15,10 5 1-15,-2 9 1 0,4 4 3 16,7 27 2 0,1 7 0-1,1 15 5-15,-1 6-1 16,2 4 0-16,-3 2-2 15,-1-2 0-15,-3-1-3 0,-5-23-5 16,1-7 0-16,-2-16-1 31,-2-7 0-31,-1-7 0 0,-2-2 0 0,-4-14 1 0,6 12 0 16,-6-12-1-16,0 0 0 15,4-16 1-15,0-2-6 16,-1-11 0-16,6-17 0 0,1-14 0 16,9-14 0-16,9-9 0 15,1-17 0-15,3 3-5 16,0 2-2-16,-1 7-2 31,-3 8-3-31,-3 22-11 0,-14 12-31 0,3 12-37 0,-8 18-4 16</inkml:trace>
  <inkml:trace contextRef="#ctx0" brushRef="#br0" timeOffset="8531">17970 2620 313 0,'0'0'4'15,"5"10"2"16,-3 0 2-31,2 8 2 0,1 4 2 0,1 7 0 0,-1 0 4 0,3 2-1 16,-3 1-2-16,-2-8-2 16,-1 0-2-16,-1-9 0 15,0-6-1-15,-1-9 2 0,0 0-3 16,0 0 0-16,0 0-2 15,8-14 0-15,-3-3-1 16,6-5-1 15,-1-2-3-31,5-6-1 0,0 1 1 0,3 1-2 0,1 2 0 0,2 5 0 16,0 7 0-16,2 4-1 15,1 7 1-15,1 5 0 0,-2 12 0 16,0 4 2-16,-3 2-1 16,-3 4 3-16,-5-2 0 15,-2 0 1-15,-5-3 0 16,-5-9 2-16,0-10-1 15,0 0-2-15,7-9 2 0,1-10-4 16,4-2 1-16,3-6-3 16,6 3 0-16,0 1-2 15,4 5 0-15,2 8 1 16,-1 9 0-16,-2 5 2 15,-3 6 0 1,-4 9 1-16,-5 2-1 0,2 7-3 0,-8-6-10 16,2 4-68-16,3-2-3 15</inkml:trace>
  <inkml:trace contextRef="#ctx0" brushRef="#br0" timeOffset="9297">19054 2181 271 0,'0'0'3'16,"0"6"2"-16,0 3 2 15,1 4 5 1,9 0 3-16,22 0 4 15,5-3 0-15,7 1 2 16,3-8-3-16,3-3-1 16,1-3-3-1,-1-9-7-15,-7-5-5 0,-25-4-7 16,-13 1 0-16,-7-2-1 0,-17 4-1 15,-10 3-2-15,-13 7 1 16,-10 8 3-16,-9 10 3 31,-1 14 4-31,2 35 7 0,14 13 1 16,14 3 2-16,22 5 3 15,21 0-1-15,26-3 1 16,29-12-2-16,21-7-8 0,19-31-16 16,-2-1-51-16,14-18-24 15</inkml:trace>
  <inkml:trace contextRef="#ctx0" brushRef="#br0" timeOffset="9917">20105 1661 139 0,'0'0'9'15,"10"5"9"-15,1 10 0 16,2 6 5-16,1 8 2 0,2 7 0 16,-2 8 2-16,-1 2 2 15,-5 7-5-15,-7-12-6 47,-2-7 0-47,-18-2-2 0,-2-10-3 0,-10-10-1 16,-3-8-3-16,0-4-5 0,-5-3-12 0,6-23-72 0,3-1-5 15</inkml:trace>
  <inkml:trace contextRef="#ctx0" brushRef="#br0" timeOffset="10029">20057 1308 422 0,'0'0'1'15,"0"0"-1"16,0 0-5-31,0 0-14 0,0 0-39 0,0 0-26 0</inkml:trace>
  <inkml:trace contextRef="#ctx0" brushRef="#br0" timeOffset="10552">20565 1513 152 0,'0'0'7'0,"-5"8"2"15,4 2 4-15,1 0 5 31,5 16 8-31,9 3 3 0,13-4 1 0,8 1 0 0,12-3-3 16,8-1-3-16,-25-16-2 16,4-2-5-1,-1-4-6-15,-1-5-2 0,-5-7-2 0,0-2-2 16,-11-3-1-16,-4-3-2 15,-12 3 1-15,-2-4-2 16,-15 3-4-16,0-1-4 0,-10 1-6 16,-1 0-12-16,-4 1-36 15,4 5-27-15</inkml:trace>
  <inkml:trace contextRef="#ctx0" brushRef="#br0" timeOffset="10764">20761 1117 393 0,'0'0'-1'0,"0"0"0"16,0 6 0-16,0 5 1 15,0 4 0-15,0 9 0 16,0 6-1-16,0-3 3 15,0 60 2 17,-1 15-2-32,0 12-2 0,0 16-17 15,0 13-61-15,0-8-4 0</inkml:trace>
  <inkml:trace contextRef="#ctx0" brushRef="#br0" timeOffset="11350">17054 3601 240 0,'0'0'7'0,"0"0"2"15,15 6 4-15,12-3 3 16,14 1 4-16,29 0 5 16,31-1 1-16,33 0 5 15,34-3-8-15,34 0 0 16,37-3-4 15,36 0-3-31,22 0-3 0,55 0-5 0,-24 1-1 0,5 1-4 0,-2-1 1 16,-6 1-3-16,-17-2 1 15,-26 1-3-15,-25-4-5 0,-69 3-12 16,-5-1-69-16,-38-7-1 15</inkml:trace>
  <inkml:trace contextRef="#ctx0" brushRef="#br0" timeOffset="12013">18121 4192 243 0,'0'0'2'0,"0"0"2"16,5 10 3-16,3 6 3 15,2 11 2-15,5 6 2 16,3 7 0-16,4 9 2 15,4 14-2-15,0-5 1 0,-3-3-3 16,-3 0 2 15,-6-7-1-31,-3-6-1 0,-10-5 0 0,-10-9 0 0,-13-6 0 16,-12-10-4-16,-8-7 2 15,-6-5-4-15,-4-2-2 0,-3-10-9 32,-3-17-20-32,12-7-61 0,11-15-3 0</inkml:trace>
  <inkml:trace contextRef="#ctx0" brushRef="#br0" timeOffset="12141">18067 3889 425 0,'0'0'0'0,"0"0"-6"16,0 0-11-16,0 0-20 15,0-9-42-15,0 9-7 0</inkml:trace>
  <inkml:trace contextRef="#ctx0" brushRef="#br0" timeOffset="12592">18469 4114 315 0,'0'0'2'15,"0"0"1"-15,0 0 3 16,-1 13 0-16,0-2 1 16,-1 8 2-1,2 6 0-15,2 6 3 16,5 4-2-16,8 5 1 0,2-1-2 0,10-2 0 15,7-5-2-15,5-7 1 16,6-12-1-16,2-11-2 0,-3-3 0 47,-3-10-2-47,-5-4 0 0,-5-1-3 0,-8 1 0 0,-9 0-3 0,-14 15-1 15,0 0 1-15,0 0-1 16,4 19 1-16,-2 1 0 0,3 2 3 16,5-3 2-16,8 1 4 15,1-12 1-15,11-8 0 16,-3-14 1-16,0-9 0 0,-7-8 0 47,-6-6-2-47,-9-8-1 0,-8 4-4 0,-10-1-2 0,-12 4-3 0,1 6-3 15,-4 2-14-15,6 6-24 16,14 10-43-16,4 5-5 0</inkml:trace>
  <inkml:trace contextRef="#ctx0" brushRef="#br0" timeOffset="12930">19594 3910 390 0,'0'0'-2'16,"0"0"0"-16,-2 19 1 15,-7 0 2-15,-7 5 1 0,0 10 1 16,-5 7 1-16,-3 8 2 15,-3 5 3-15,3 3 0 16,0-5-1-16,5 2 1 0,3-7-3 16,6-5 2 15,4-6-1-31,4-3 1 0,2-8-2 0,4-1 1 0,7-6 0 15,15-3-1-15,15-3 1 0,15-2-3 16,12-7 1 15,9 1-4-31,9 0-3 0,2-1-4 0,7 4-8 0,-12-5-13 16,-27 6-66-16,8-1 0 15</inkml:trace>
  <inkml:trace contextRef="#ctx0" brushRef="#br0" timeOffset="14338">3695 6474 268 0,'0'0'5'0,"0"0"2"16,0 0-1-16,0 0 0 15,0 0 1-15,0 0 1 16,0 0 1-16,5 12 4 0,0-4-4 15,2 5-1-15,0 1 0 16,3 3 1-16,2 2 2 16,1 4-1-16,2 1-3 15,-1 5-1-15,1 2-2 0,-1 1 0 16,2 2 0-16,-4-1-1 15,-1 2-1-15,0-5 0 16,-4 0 1-16,-2-3-1 16,0-3 0-16,-3 1 1 15,0-3 0-15,-2-3 0 0,1 0 0 16,-1 0 0-16,1-4-2 15,-2-3 1-15,1 0-1 16,0-12 0-16,1 10 1 0,-1-10-1 31,0 0 1-31,0 0 1 0,0 0 1 0,0 0 2 16,0 0 0-16,11 5 0 15,-11-5 1-15,9-11-1 0,-1-10-1 16,5-7 0 15,6-14-1-31,11-11-2 0,8-14 0 0,10-11-1 0,2-4 0 16,5 4-3-16,-5 0-4 0,1 18-9 15,-11 7-34 1,-6 14-41-16,-9 12-3 0</inkml:trace>
  <inkml:trace contextRef="#ctx0" brushRef="#br0" timeOffset="15013">1888 7267 224 0,'0'0'6'0,"8"7"1"16,12-3 4-16,7-1 1 15,12-2 0-15,9-1 1 0,10 1 1 16,5-6 0-16,4-3-5 16,0-4-6-16,-5 2-10 15,-13-2-11-15,-3 4-18 16,-11 7-23-16,-13 1-21 0</inkml:trace>
  <inkml:trace contextRef="#ctx0" brushRef="#br0" timeOffset="15236">1786 7702 281 0,'0'0'-1'16,"0"0"5"-16,11 8 5 0,3-3 2 15,15-5 1-15,13 0 1 32,14 0-1-32,13 0 1 0,11 0-1 0,7 0-13 15,7 3-23-15,-4 7-38 0,-1 1-20 16</inkml:trace>
  <inkml:trace contextRef="#ctx0" brushRef="#br0" timeOffset="15788">916 6906 292 0,'0'0'3'16,"-8"18"3"-16,3 0 0 15,-1 10 2-15,2 1 1 16,1 12 0-16,2 1 1 15,1 1 0-15,0-5-2 32,8-4 0-32,2-7-1 0,2-10-4 0,-3-8-4 0,4-6-11 15,-13-3-32-15,16-12-36 16,-11-5-5-16</inkml:trace>
  <inkml:trace contextRef="#ctx0" brushRef="#br0" timeOffset="15962">599 7023 319 0,'0'0'3'0,"23"-10"-1"0,10-7 3 16,13-4 0-16,15-8 2 16,10-8 0-16,14-4 1 15,6-3-1-15,3 2-7 16,-7-1-12-16,-12 8-26 0,1 10-38 15,-28 4-7-15</inkml:trace>
  <inkml:trace contextRef="#ctx0" brushRef="#br0" timeOffset="16177">613 7286 302 0,'0'0'7'0,"19"-1"1"0,12-9 4 0,17-7-1 16,18-9 0-16,13-7 1 15,19-8 1-15,13-5 0 16,5-3-12-16,-5-1-10 0,-8 7-25 16,-6 9-45-16,-28 8-6 15</inkml:trace>
  <inkml:trace contextRef="#ctx0" brushRef="#br0" timeOffset="16482">472 7435 209 0,'0'0'4'0,"-10"14"4"0,-3 2 0 15,-4 4-1-15,-1 5 1 16,-1 1 0-16,-1 3-6 16,-3 0-12-16,7-8-20 31,13-3-40-31,3-18-5 0</inkml:trace>
  <inkml:trace contextRef="#ctx0" brushRef="#br0" timeOffset="16766">726 6742 273 0,'0'0'1'0,"-6"7"4"16,-5 10 0-16,-2 3 0 15,-6 9 1-15,-5 8 1 16,-2 1-1-16,-2 6 0 15,4-8-3-15,2 2-9 0,5-10-26 16,6-7-42-16,13-11-5 16</inkml:trace>
  <inkml:trace contextRef="#ctx0" brushRef="#br0" timeOffset="16968">1383 6420 327 0,'0'0'-1'16,"0"14"1"-16,-9-2-2 16,0 9 1 15,-1 1 1-31,0 11-4 0,-6-1-5 0,6 9-22 0,1 0-41 0,4-7-5 15</inkml:trace>
  <inkml:trace contextRef="#ctx0" brushRef="#br0" timeOffset="17159">1597 6911 370 0,'0'0'2'15,"0"16"0"-15,-8 0 0 16,-5 11 1-16,-4 5-1 15,-6 6 2-15,-2 14-4 16,-6 2-9-16,3 2-58 0,1 9-15 16</inkml:trace>
  <inkml:trace contextRef="#ctx0" brushRef="#br0" timeOffset="18485">4305 7159 269 0,'0'0'-2'0,"0"0"0"16,0 0 3-16,-2 9 1 15,2 4 2-15,-1 6 2 16,2 2 1-16,3 8 2 15,2 0 5-15,-1-1 0 0,0-3-1 16,-2-4 1-16,1-5 2 16,-2-5-1-16,-2-11 0 15,0 0-3-15,0 0-2 16,5-9-2-16,-3-4-2 15,2-5-4-15,2-7-1 0,2 1-2 16,2-5-2-16,4 1 0 31,0 1 1-31,4 4-1 0,-2 3-1 0,2 5 0 16,-3 5 0-16,5 6 1 0,2 4-1 15,1 2 2-15,0 10-1 16,2 2 2-16,-2 4 0 31,-2-2 3-31,1 1 0 0,-8-3 2 0,-2-2 1 0,-4-7 1 16,-8-5-1-16,14-6 0 15,-6-6 0-15,3-5-2 16,3 2-1 0,3-1-3-16,1 0-2 0,3 7-1 0,-3 7 0 15,4 5 1-15,-1 12 0 16,0 7-1-16,0 6-3 15,1 5-5 1,-3 0-13-16,-3-6-45 0,2 5-14 0</inkml:trace>
  <inkml:trace contextRef="#ctx0" brushRef="#br0" timeOffset="18892">3398 7715 234 0,'0'0'-7'0,"0"0"1"0,0 0 15 16,14 3 6-16,14-3 4 15,20-3 2-15,31-3 3 16,24-4 2-16,31-3 8 31,24 1 1-31,23-2-15 0,13-1-5 0,9 3-3 0,-4 3-2 16,-16 0-3-16,-17 2-2 15,-21 1-2-15,-22-1 0 16,-26-1-3-16,-21 0-2 0,-25 3-7 16,-23-5-21-16,-28 10-58 15,-10-4-2-15</inkml:trace>
  <inkml:trace contextRef="#ctx0" brushRef="#br0" timeOffset="20079">3698 8027 226 0,'0'0'6'0,"0"0"3"16,-1-9 2-16,1 9 2 0,0-10 3 15,0 10 2-15,1-10-1 16,-1 10 2-16,0-10-6 16,0 10-5-16,0 0-3 15,0 0-1 1,-9 15-2-16,4 0 0 15,-1 6-1-15,-5 6 1 16,1 8 1-16,-2 5 3 0,0 5 3 16,1 1-2-16,3 1-1 15,2-2 1-15,5-3-2 16,1-5 1-16,8-8-1 15,5-8 1-15,8-6 0 0,5-13 0 16,8-2 0-16,2-16-1 16,4-5-1-16,-1-2-1 15,-3-3-1-15,-6 3-2 16,-5-2-1-16,-5 9-3 15,-10 2-2 1,-10 14 0-16,11 0 1 0,-8 9 1 0,1 9-2 16,5 10 2-16,4-1 1 15,4-1 4-15,9-1 4 0,2-13 0 16,8-7 2-16,4-14-1 15,0-13 2-15,-5-13-1 16,-2-6 0-16,-10-5-1 0,-10-1-3 16,-12 2-2-16,-6-1-1 31,-12 10-4-16,-7 0-3-15,2 8-8 0</inkml:trace>
  <inkml:trace contextRef="#ctx0" brushRef="#br0" timeOffset="20561">4568 7877 411 0,'0'0'-1'15,"0"0"-2"-15,0 0-2 0,0 0 1 16,0 0 0-16,7 8 2 16,-4 7 0-16,1 23 5 31,-3 10 4-31,-1 8 3 31,-2 9 1-31,-4 0 1 0,-3 3-1 0,-4-4 0 0,0 0-2 16,-2-25-3-16,1-7-3 15,5-8-2-15,3-6 1 0,3-4 0 16,5-2 2-16,10-4-1 15,16-2 1-15,18-5 1 16,19-1 0-16,15-3-1 0,15 0 1 16,7 1-2-16,-5-1-5 31,-1 3-4-31,-11 0-4 15,-15 15-12-15,-18 16-60 0,-18-7-10 0</inkml:trace>
  <inkml:trace contextRef="#ctx0" brushRef="#br0" timeOffset="22343">6611 7495 226 0,'0'0'4'0,"0"0"0"0,-2 16 3 15,2-6 5-15,7 5 4 16,9-2 3-16,6-4 1 16,11-3 2-16,12-5-3 15,9-7-1-15,7-7 1 0,2-6-6 16,-4-5-4-16,-4-1-2 15,-4-7-5-15,-12 3-3 16,-11-3-5-16,-14 1-7 16,-14 0-5-16,-6 2-2 0,-20 0-1 15,-5 6-1-15,-11 8 1 16,-7 8 5-16,-6 7 5 47,-5 15 11-47,1 14 7 0,3 11 4 0,6 16 3 0,2 9 2 0,8 14 3 0,10 3-2 15,16 9 0-15,46-2 2 31,24-9-3-31,21-15-4 16,19-14-6-16,11-17-16 16,13-32-61-16,6 0-10 15</inkml:trace>
  <inkml:trace contextRef="#ctx0" brushRef="#br0" timeOffset="24262">7639 6912 161 0,'0'0'-1'16,"0"0"3"-16,-2 5 4 0,2 6 5 16,3 3 2-16,6 7 4 15,2 4 4-15,3 7 1 16,7 4 1-16,-7 0 0 15,3-3-4-15,-7-1 3 0,1-5-4 16,-11-4-1-16,-9-3-3 16,-10-7-2-16,-7-4-1 15,-5-4 0-15,-5-2-3 16,-1-3-3-16,0 0-2 0,3-4-7 15,4-13-12-15,-6-3-66 16,24-9-2-16</inkml:trace>
  <inkml:trace contextRef="#ctx0" brushRef="#br0" timeOffset="24400">7528 6665 415 0,'0'0'1'0,"0"0"-1"0,0 0 1 0,-10-7-4 0,10 7-19 16,-6-9-20-16,6 9-35 0,3 6-8 15</inkml:trace>
  <inkml:trace contextRef="#ctx0" brushRef="#br0" timeOffset="25227">8058 6834 160 0,'0'0'2'16,"0"0"1"-16,-12 0 0 0,3 2 4 15,-2 4 1-15,-6 1 3 16,-1 5 1-16,-5 5 2 16,-1 5-2-16,1 2-1 15,3 5 2-15,4 6-3 0,7 1-1 16,8 1 3-16,6-2 0 15,14-7 1-15,12-7 1 16,12-8 1-16,10-10-1 16,3-5 2-16,2-11-1 15,-4-8-1-15,-4-4-3 0,-12-1-2 16,-14-3-2-16,-20-2-1 15,-13 2-1-15,-21 2-2 16,-11 3-2-16,-7 1-3 0,-7 5-4 31,-1 7-4-31,4 3-8 0,6 7-21 0,10 3-24 16,9 5-24-16</inkml:trace>
  <inkml:trace contextRef="#ctx0" brushRef="#br0" timeOffset="25562">8028 6621 282 0,'0'0'-3'0,"0"0"2"16,0 0 4-16,0 15 4 0,-1 9 3 15,1 8 2-15,0 12 3 16,-5 12 0-16,0 12 5 16,-3 7-3-16,-1 3-3 15,3-3-3-15,1-7-3 16,-1-5-5-16,3-8-5 0,2-9-11 15,1 3-56-15,1-23-13 16</inkml:trace>
  <inkml:trace contextRef="#ctx0" brushRef="#br0" timeOffset="28004">8878 7495 273 0,'0'0'6'0,"0"0"-1"15,0 0 1-15,0 0 4 0,10 0 3 16,7 0 1-16,17 2 0 16,11-2 1-16,9 0-6 15,12 0 3-15,9 0-2 16,2-2-5-16,1-1-4 15,-11-2-5-15,-11 1-9 0,-17 2-8 16,-8-2-26-16,-10 4-35 16,-21 0-5-16</inkml:trace>
  <inkml:trace contextRef="#ctx0" brushRef="#br0" timeOffset="28831">9804 7248 42 0,'0'0'2'0,"0"0"4"16,13 10 4-16,-4-4 5 15,4 12 8-15,4 4 3 0,0 7 2 16,1 9 2-16,0 4-1 16,2 11-1-16,-5 2-3 15,-2 6-4-15,-4-5-5 16,-4-4 0-16,-5-4 3 0,0-5-2 15,-9-9 1-15,-12-8-1 16,-7-6-2-16,-6-6-1 16,-4-7-1-16,-5-4-3 15,4-3-3-15,-1-4-4 0,5-7-6 16,4-10-13-16,-6-7-68 15,35-12-3-15</inkml:trace>
  <inkml:trace contextRef="#ctx0" brushRef="#br0" timeOffset="28950">9830 6961 434 0,'0'0'0'15,"0"0"-3"1,0 0-4-16,0 0-20 0,0 0-31 15,0 0-25-15</inkml:trace>
  <inkml:trace contextRef="#ctx0" brushRef="#br0" timeOffset="29299">10218 6708 330 0,'10'2'1'0,"9"9"-1"16,7 10 2-16,4 8-1 0,3 17 1 16,2 15 1-16,1 17 0 15,-3 15 0-15,-13 15 1 16,-12 12 0 15,-11 7-1-31,-14 1 1 0,-13 0-3 0,-13-7-4 0,-5-8-16 0,-6-11-53 16,-14-17-7-16</inkml:trace>
  <inkml:trace contextRef="#ctx0" brushRef="#br0" timeOffset="29663">9171 6704 279 0,'0'0'-1'15,"-25"0"-1"-15,-6 14 7 16,-20 11 3-16,-17 18 7 15,-16 20 4-15,-20 21 0 16,-10 23 1 0,4 24 3-16,16 15-2 0,29 16-4 0,31 7-2 15,33-4-6-15,46-9-5 16,41-21-7-16,42-14-10 15,20-20-68 1,29-27-2-16</inkml:trace>
  <inkml:trace contextRef="#ctx0" brushRef="#br0" timeOffset="30878">10853 7170 314 0,'0'0'3'0,"0"0"0"15,0 0 5-15,8 8 2 0,7-5 2 16,10 0 1-16,12 0 1 16,8-2 0-16,14 0-3 15,12-1 0-15,3 0-5 0,4 0-2 16,-1 0-3-16,-7 1-2 15,-8 1-4-15,-9 1-4 16,-11 1-9-16,-8-3-20 16,-24 1-44 15,7-2-6-31</inkml:trace>
  <inkml:trace contextRef="#ctx0" brushRef="#br0" timeOffset="31073">10909 7454 332 0,'0'0'4'0,"0"0"3"32,13 3 5-32,12-2 0 0,11-1 4 0,19-4-1 0,15-4-1 15,16 1 1-15,12 0-3 16,2-3-7-16,3 8-10 15,-10-3-17-15,-9 7-61 16,-10 10-4-16</inkml:trace>
  <inkml:trace contextRef="#ctx0" brushRef="#br0" timeOffset="32322">12955 6399 338 0,'0'0'3'0,"0"0"0"16,0 0 1-16,11 2 2 0,-1 7 2 16,2 6 3-16,3 7 1 15,3 10 1-15,0 7-2 16,3 10-1-16,2 5 0 15,-2 4 0-15,0-1-2 0,-2-1-3 16,-2-3 0-16,-5-8-1 16,0-4 0-16,-3-7 0 15,-3-6 0-15,-3-8 1 0,2-5 1 16,-5-15 1-16,0 0-1 15,0-11 0-15,4-18-1 16,4-16-2-16,7-11-3 16,8-16 0 30,5-6 0-46,7-6 0 0,-1 6 0 0,1 8 0 0,-6 7 0 0,2 16-14 0,-13 7-13 0,2 14-41 16,-8 18-25-16</inkml:trace>
  <inkml:trace contextRef="#ctx0" brushRef="#br0" timeOffset="32817">13562 6875 373 0,'0'0'0'16,"0"0"-1"-16,0 0 2 0,0 0 1 16,3 10 1-16,0 2 3 15,1 3-1-15,0 6 2 31,1 2 0-31,0-1 1 0,1 2-1 0,-1-6-1 0,2-2 0 16,2-7 0-16,0-4-2 16,3-8 0-16,4-9 0 15,3-6 0-15,-2-3-1 47,4-5 0-47,1-3-2 0,0 2 0 0,-1 3-1 0,-3 1 0 0,-4 10 0 0,0 5 0 16,0 5 0-16,1 4 0 0,-6 9 0 15,-1 2 1-15,0 2 0 16,1 1 1-16,-2-4 2 15,-7-11-2-15,17 0 1 16,-3-6-1-16,0-9 1 0,4-4-1 47,1 2-1-47,1-1 0 0,3 2-2 0,-3 8 0 0,-2 8 0 0,2 6 0 15,1 10 0-15,-2 4-3 16,5 9-3-16,2-4-7 0,6 5-26 16,1-4-47-16,-1-7-5 15</inkml:trace>
  <inkml:trace contextRef="#ctx0" brushRef="#br0" timeOffset="33117">12810 7380 429 0,'0'0'1'16,"0"0"-1"-16,0 0 2 15,3 11 4-15,21-7 1 16,23-4 1-16,30-2 2 16,31-10 1-16,28-2-1 0,30-3 1 15,11 1-3 32,8 0-2-47,-6 4-4 0,-13 5-2 0,-25 4-2 0,-22 9-8 0,-28-1-10 0,-23 11-70 16,-15-3-5-16</inkml:trace>
  <inkml:trace contextRef="#ctx0" brushRef="#br0" timeOffset="34163">12976 7853 232 0,'0'0'7'15,"-1"-9"3"-15,1 9 5 16,0-15 2-16,0 6 2 0,0-1 3 16,0-1 1-16,0 2-1 15,0 9-3-15,0 0-6 16,0 0-3-16,0 0-2 15,0 20-1-15,0 10-1 16,0 20 2 0,0 5-1-16,0 3 1 15,1-3 0-15,2 1 0 16,1-10 0-16,3-7-2 0,3-15-1 15,5-24-3-15,4-8-1 16,3-12-2-16,-1-5 0 16,0 1-1-16,-1 0-1 31,-4 4-1-31,-3 8-1 0,-13 12 2 0,13 3 1 0,-8 15 0 15,1 9 1-15,7 0 1 16,3-2 1-16,9-4 1 16,2-10 0-16,11-9 0 0,-2-7-1 15,1-14 1-15,-7-8-1 16,-9-5 1-16,-6-2-2 15,-13-1 0-15,-8-1-1 16,-13 3 0-16,-3 4-3 31,-1 0-4-31,3 8-8 0,1 1-7 0,13 11-23 0,6 9-43 16,5 0-5-16</inkml:trace>
  <inkml:trace contextRef="#ctx0" brushRef="#br0" timeOffset="34511">13736 7623 414 0,'0'0'2'0,"0"0"-1"16,8-3 1-16,-8 3 2 15,11 11 1-15,-8 11 1 0,-2 8 1 16,-2 15 1-16,-14 11 0 16,-11 23 2-1,-2 3 0-15,2-4 0 47,2-3-3-47,5-8 1 0,8-13-1 0,11-12-5 0,20-14-2 0,24-23 0 16,15-5 0-16,15-5 0 0,5-3 0 15,3 2 0-15,2 5 0 16,-7 2 0-16,-7 4-14 15,-14 1-24-15,-14 11-55 16,-14 0-1-16</inkml:trace>
  <inkml:trace contextRef="#ctx0" brushRef="#br0" timeOffset="39417">15699 7134 265 0,'0'0'4'0,"0"0"0"16,-15 7 3-16,15-7 3 15,-9 19 3-15,6-5 0 16,3 1 5 0,10 0-1-16,15 0-1 0,9-7 1 0,15-7-2 15,9-2-2-15,7-16-3 16,9-7-1-16,-3-5-2 15,1-8-1-15,-8-3-1 16,-5-5 0-16,-12 0-3 0,-11 0 0 16,-15 2-2-16,-13 1-1 15,-8 2-1-15,-13 4-2 16,-17 6 1-16,-12 9-2 15,-10 9 1-15,-8 11 0 47,-6 9 0-47,-4 16 0 0,-3 16 1 0,1 14 1 0,7 18 1 0,4 12 2 0,6 12 1 0,16 6 2 16,14 4 0-1,18 1 2-15,13-6-1 0,23-8 0 16,21-17 0-16,22-10 0 16,17-20 0-16,15-14-2 0,8-19 1 15,5-5-1-15,-4-7-4 31,-10-7-5-31,-11 1-11 0,-15 3-43 0,-14-7-30 16</inkml:trace>
  <inkml:trace contextRef="#ctx0" brushRef="#br0" timeOffset="40200">17097 6139 215 0,'0'0'5'16,"0"0"2"-16,13 11 7 15,-3 5 4-15,7 6 1 16,2 10 3-16,2 5 2 16,2 5 0-16,-5 5 0 0,0 2-2 15,-7-2-4-15,-1-3-2 16,-10-10 0-16,-1-3-2 15,-11-7-2-15,-7-2-1 16,-8-8-2-16,-1-5-1 16,-5-5-2-16,-1-4 1 0,4 0-7 15,-3-9 0-15,8-2 0 16,2-7 0-16,12 0-17 15,1-11-72-15,11-10-5 16</inkml:trace>
  <inkml:trace contextRef="#ctx0" brushRef="#br0" timeOffset="40322">17036 5857 448 0,'0'0'0'0,"0"0"-1"0,0-11-3 0,0 11-5 16,5-14-18-16,-5 14-56 15,13-12-4-15</inkml:trace>
  <inkml:trace contextRef="#ctx0" brushRef="#br0" timeOffset="41582">18070 6039 94 0,'0'0'5'16,"-14"9"4"-16,-1 5 4 15,-4 3 6-15,-8 1 2 0,-9 8 4 16,3 3 0-16,-5 5-1 16,7-4-2-16,4 7 0 15,10-10-2-15,13 2-3 0,10-2 1 16,25-10-1-16,8-4 1 15,10-9 0-15,4-3 1 16,6-7-3-16,0-9-2 16,-5 0-3-16,-12-5-1 0,-6-3-3 15,-15 2-1-15,-11-3-1 16,-10 2-3-16,-17 2 0 15,-10 3-3-15,-12 0 0 32,-5 3-4-32,-8 4-2 0,4 6-4 0,-1 3-8 0,15 1-14 15,5 1-14-15,13-4-30 16,16 3-15-16</inkml:trace>
  <inkml:trace contextRef="#ctx0" brushRef="#br0" timeOffset="41818">18037 5767 388 0,'0'0'-4'0,"0"0"-1"0,0 5 5 16,0 10 1-16,-1 14 4 15,2 9 1-15,3 19 0 31,-2 10 2-31,-1 12 5 0,-1 9 0 0,-1 4-2 0,1 2-3 16,-4-11-1-16,-5-5-2 16,4-16 1-16,-6-9-4 15,6-10-4-15,-4-14-6 0,6-6-12 16,1-12-65-16,2-11-3 15</inkml:trace>
  <inkml:trace contextRef="#ctx0" brushRef="#br0" timeOffset="42063">18489 6244 451 0,'0'0'-2'0,"0"0"1"16,11 1 1-16,11-1 0 15,9 0 1-15,6 0-3 16,8 0-5-16,3 0-14 15,-1 0-59-15,8 0-4 16</inkml:trace>
  <inkml:trace contextRef="#ctx0" brushRef="#br0" timeOffset="42731">19361 5980 325 0,'0'0'2'0,"0"0"0"16,-7-11 0-16,-3 9 0 47,-8 1 0-47,-11 1 1 0,-3 0 1 0,-5 9 2 0,-2 6-2 0,-5 8 1 0,7 5-1 15,1 4 1-15,7 4 1 16,12-3 0-16,10-1 3 0,7-6-2 16,10-2 1-16,11-13 1 15,7-9 0-15,4-3 0 16,5-11 0-16,-2-7-3 15,-2-3-1 1,-5-7-3-16,-6-2 0 0,-7 1 0 16,-5 4 0-16,-4 0 0 0,-4 2-2 15,-2 5-2-15,0 7-1 0,0 12 1 16,0 0 2-16,-7 25-1 15,2 5 0-15,-2 13 2 16,-1 9 2-16,-3 12 3 16,2 5 2-16,-7 0-1 0,3 1-2 15,-1-9 1-15,0-5 0 47,-2-8-2-47,2-8-1 0,0-12 0 0,3-5-3 0,0-10-1 0,11-13-1 16,-13 13-8-16,7-18-29 0,9-6-51 15,11-7-2-15</inkml:trace>
  <inkml:trace contextRef="#ctx0" brushRef="#br0" timeOffset="43170">19601 6189 293 0,'0'0'6'0,"-8"16"4"0,0 1 1 16,-3 7 3-16,-2 8 0 15,-2 5 3 1,8 6 1-16,-1 3 1 0,8-4-3 16,5-5-3-16,14-10-1 15,10-8-1-15,10-14-1 0,8-5 0 16,-1-16-2-16,0-10-1 31,-5-6-3-31,-9-8-1 0,-9-1-2 0,-15 0 0 16,-10 2-1-16,-19 1-1 0,-12 9-1 15,-9 5-1-15,-4 9-3 16,-1 7-5-16,3 8-5 15,3 3-15-15,4 0-50 16,15 14-9-16</inkml:trace>
  <inkml:trace contextRef="#ctx0" brushRef="#br0" timeOffset="43573">20134 5937 327 0,'0'0'2'15,"-5"13"2"-15,0-2 2 0,3 6 2 16,2 0 4-16,1 0 4 15,10 2 1-15,6-3 1 16,9-10-1-16,5-1-2 16,3-5 0-16,-1-3-3 0,-3-9-3 15,-7-3-3-15,-11-6-3 31,-12 3-1-31,-15 1-3 0,-16-2-4 0,-8 11-7 16,-10-3-7-16,7 11-30 0,9 4-39 16,-6 9-3-16</inkml:trace>
  <inkml:trace contextRef="#ctx0" brushRef="#br0" timeOffset="44083">20574 5650 293 0,'0'0'0'0,"12"0"0"0,6 9 2 16,9 5 4-16,9 8 0 15,6 14 4-15,0 12 2 16,-2 16 1-16,-7 14 1 15,-13 19 2-15,-18 7-2 0,-14 8-3 16,-28 2-4-16,-21 1-8 16,-16-4-18-16,-36-6-60 15,9-7-3-15</inkml:trace>
  <inkml:trace contextRef="#ctx0" brushRef="#br0" timeOffset="44539">18054 5702 243 0,'0'0'3'0,"-18"-3"6"16,-5 3 5-16,-10 3 2 16,-10 12 4-16,-8 11 4 15,-6 10 0-15,-6 21 2 16,2 14-2-16,12 19-5 0,12 10-3 15,19 10-5-15,16-1-2 16,24-5-5-16,20-9-7 16,21-6-23-16,15-16-59 15,4-22-2 1</inkml:trace>
  <inkml:trace contextRef="#ctx0" brushRef="#br0" timeOffset="46386">8679 5420 316 0,'0'0'-2'0,"0"0"-2"16,0 0 7-16,0 0 3 0,15 0 3 16,12 0-1-16,9-5 1 15,7-1 0-15,7-4 3 16,4 4 0-16,0 1-10 15,-7-4-8-15,-4 8-9 0,-13 0-9 16,-10 2-17-16,-5 11-31 16,-12-4-16-1</inkml:trace>
  <inkml:trace contextRef="#ctx0" brushRef="#br0" timeOffset="46734">9198 5190 158 0,'0'0'7'16,"0"0"2"-16,17 6 4 15,-1 4 5-15,-1 6 3 16,5 7 2 0,0 7 1-16,4 7 2 0,-3 5-3 0,-6 4-1 15,-2-1-1-15,-11 2-1 16,-3-7-4-16,-9-1-1 15,-7-7-1-15,-6-6 0 16,-1-10-4-16,1-7-3 0,1-2-5 16,0-10-8-16,10-9-25 15,19-13-54-15,-7-20-1 16</inkml:trace>
  <inkml:trace contextRef="#ctx0" brushRef="#br0" timeOffset="46835">9289 4896 434 0,'0'0'0'0,"0"0"-2"47,0 0-3-47,0 0-3 0,2 5-10 0,1 7-35 0,-1 3-30 0,2 2-8 0</inkml:trace>
  <inkml:trace contextRef="#ctx0" brushRef="#br0" timeOffset="48056">5709 5274 234 0,'0'0'-7'0,"0"0"2"16,3 9 6-16,2 3 2 15,5 11 2-15,-1 12 5 16,6 9 3-16,5 8 0 15,-2 3 8-15,6 5-2 32,-2-6-6-32,-1-3 0 0,-4-11-1 0,2-10-5 0,-8-9-5 15,-1-9-4-15,0-7-11 0,-10-5-33 16,14-4-28-16</inkml:trace>
  <inkml:trace contextRef="#ctx0" brushRef="#br0" timeOffset="48541">5598 5369 292 0,'0'0'0'0,"0"0"-2"16,0 0 1-16,8-19 2 15,12 3 3-15,5-8 3 16,14-6 2-16,8-4 0 16,11-4 1-16,5 3 1 0,0 6-1 15,-6 5-3-15,-5 7-3 16,-8 9-3-16,-10 6-2 15,-13 4 0-15,-10 10 1 16,-9 5 2-16,-6 3 1 0,-14 4-2 31,-8 3 2-31,-8-1 0 0,-7 2-1 0,-10 0-1 16,2-1-1-16,-1-5-1 15,4-4-1-15,10-7-3 0,9 0 1 16,6-2 0-16,11-2 0 16,10-7 1-16,11 14 1 15,12-6 1-15,19 7 5 16,6-1 3 31,5-1 0-47,0 1 1 0,-4-3 1 0,0 0-3 0,-9-1-1 0,-5-3 1 15,-19-4-6-15,-4 0-2 0,-1 1-2 16,-11-4-10-16,18 7-20 15,-5 2-38-15,4-7-12 16</inkml:trace>
  <inkml:trace contextRef="#ctx0" brushRef="#br0" timeOffset="48978">6200 5363 336 0,'0'0'0'0,"0"0"-5"15,0 0 2-15,4-5 4 16,10 0 1-16,8 1 0 0,6-3 2 16,9-1-1-1,6 0 2-15,2-2 4 0,2-1-1 16,-4 0-1-16,-5 3-1 15,-9-3-1-15,-6 3 2 0,-11-2-3 16,-5 1-2-16,-5-1-2 31,-4 1-1-31,-11 0-1 0,-5-2-2 0,-5 3-2 16,-4 2 1-16,-4 2-1 15,-1 3 2-15,1 1-2 0,-1 6 0 16,7 4 0-16,4 4 1 16,5 7 2-16,6 0 0 15,6 8 2-15,3-4 2 0,7 1 3 16,9-1 5-16,4-4 1 15,5-2 1 17,4-7-1-32,0-5 0 0,2-4-3 0,-2-3-4 0,-1 0-8 0,-2-8-18 15,-1-4-47-15,-1 3-15 16</inkml:trace>
  <inkml:trace contextRef="#ctx0" brushRef="#br0" timeOffset="49467">6827 5034 186 0,'0'0'-2'0,"-11"2"1"0,2 7 4 31,-6 4 0-31,0 4 2 0,-3 6 1 0,1 4 3 15,-2 5 2-15,7-2 1 16,2 4 0-16,5-7-1 0,5-1 4 16,7-3 1 15,7-8 0-31,5-6-1 0,8-6-1 0,2-3 0 0,5-7 0 15,0-7 0-15,5-5-7 0,-6-6-2 16,0 1-4 0,-10-3-1-16,-4 3 0 0,-8-3-2 15,-6 4 1-15,-4 3-2 0,-4 4 0 16,-9 1 2-16,-2 7-1 15,-2 1 0-15,-1 5-1 16,-1 2-1 0,-1 2-1-16,3 8 2 0,2 4 2 15,1 5 0-15,7 4 1 0,5 3 2 16,3-2 1-16,11 0 2 15,6-2 1 32,3-1 0-47,4-6 0 0,2-3-1 0,-3-4 1 16,1-6-2-16,-4-2-1 0,-2 0-4 0,-5-2-7 0,-3-6-34 0,-5-4-38 15,-5-6-6-15</inkml:trace>
  <inkml:trace contextRef="#ctx0" brushRef="#br0" timeOffset="49726">6975 4916 276 0,'0'0'-1'16,"0"0"1"-16,11 0 1 15,-11 0 1-15,17 18 2 16,-6-2 1-16,6 4 3 15,2 4 1-15,-1 2 2 0,2 3 0 16,-1-3-2-16,-1 0 0 16,-5-3 0-16,0-4-2 46,-6-2-2-46,2-4-5 0,-3-2-4 0,-1 0-2 0,-5-11-3 0,9 13-6 0,-9-13-23 16,20 10-34-16,-20-10-13 16</inkml:trace>
  <inkml:trace contextRef="#ctx0" brushRef="#br0" timeOffset="50299.0268">7131 4616 292 0,'0'0'-6'16,"0"0"3"-16,2 5 3 15,7 4 4-15,1 7 1 0,7 6 0 16,1 10 3 0,6 9 1-16,3 1 7 0,-1 9-2 15,3-1-3-15,-3 0-4 0,-4-7 1 16,-2-2-1-16,-5-11-1 15,-2-6-2-15,-4-6-1 16,-3-6-3 0,-6-12-2-16,6 10-1 0,-6-10-17 0,14 2-58 15,-14-7-5-15</inkml:trace>
  <inkml:trace contextRef="#ctx0" brushRef="#br0" timeOffset="50534.0738">7313 4574 302 0,'0'0'3'0,"2"8"2"0,9 9 2 0,1 2 1 16,9 14 2-16,7 9 1 15,4 7 1-15,6 9 1 16,2 2-3-16,2 1-1 15,-1-5-2-15,1-2-2 16,-6-7-7-16,-6-11-15 0,-16-2-62 16,14-10-3-16</inkml:trace>
  <inkml:trace contextRef="#ctx0" brushRef="#br0" timeOffset="51283.2236">9612 5143 284 0,'0'0'1'0,"0"0"1"16,0 0 3-16,0 7 5 15,10 0 2-15,11-1 3 16,6-2 0-16,8-1 1 0,11-3 1 16,-1 0-1-16,5-3-4 15,-4-4-4-15,-3-3-4 16,-6 3-4-16,-10 0-4 15,-7 4-9-15,-10-1-24 16,-10 4-43-16,0 0-8 0</inkml:trace>
  <inkml:trace contextRef="#ctx0" brushRef="#br0" timeOffset="51486.2642">9712 5363 325 0,'0'0'7'15,"12"0"1"-15,6 0 2 16,8 0 0-16,11 0 2 15,10 0 0-15,7-5-1 0,6 0-2 16,-3-2-13-16,0 5-20 16,-11 6-53 30,-6-3-7-46</inkml:trace>
  <inkml:trace contextRef="#ctx0" brushRef="#br0" timeOffset="51948.3566">10328 5187 241 0,'0'0'6'16,"13"0"3"-16,5 0 3 0,7-1 2 15,8-6 1-15,4-1 1 16,5-5 1 15,4 0 0-31,-5-4-4 0,-4 0-6 0,-8-6-4 0,-11 1-4 0,-11 0-3 16,-9 1 0-16,-13 0-2 15,-11 5-1-15,-8 4-1 16,-12 4 2-1,-4 8 5-15,-3 11 2 0,-1 10 1 16,6 9 2-16,6 10 1 0,9 6 3 16,15 3 2-16,15 1 2 15,16-4 0-15,18-5-1 16,14-7 0-16,13-10-2 15,9-9 0-15,7-9-4 0,-1-6-5 16,4-1-14-16,-9 1-50 16,-4-15-20 30</inkml:trace>
  <inkml:trace contextRef="#ctx0" brushRef="#br0" timeOffset="52413.4496">10575 4661 279 0,'0'0'5'15,"0"0"3"-15,13 0 1 0,7 0-1 16,6 0 1-16,5-2 2 16,2-2-3-16,6 2-5 15,-5-4-19-15,-4 1-56 0,1 1-7 16</inkml:trace>
  <inkml:trace contextRef="#ctx0" brushRef="#br0" timeOffset="52805.528">11120 4509 273 0,'0'0'6'0,"12"11"3"0,0 2 2 16,0 3-1-16,-1 8 4 15,1 3-1-15,-7 8 2 16,-2 1 1-16,-6 0-3 0,-14-1-2 16,-6-4-1-16,-4-6-1 15,-2-7 0-15,-1-5 0 16,4-6-3-16,1-7-5 15,7-3-8-15,1-14-35 0,12-7-41 16,5-9-5-16</inkml:trace>
  <inkml:trace contextRef="#ctx0" brushRef="#br0" timeOffset="52895.546">10985 4202 441 0,'0'0'0'0,"0"0"0"0,0-10-1 16,0 10-3-16,9-6-7 15,3 6-11-15,1 0-25 16,-1 9-36-16,6 1-7 15</inkml:trace>
  <inkml:trace contextRef="#ctx0" brushRef="#br0" timeOffset="53483.6636">11495 4216 324 0,'0'0'2'16,"-8"-3"0"15,-1 3 1-31,-4 0 0 0,-2 4 0 0,-4 4 1 0,-1 5 0 16,-1 2 1-16,1 7 1 0,5 3-2 15,6 2 1-15,5-4 4 16,4-2 2-16,8-4 0 15,9-7-1-15,5-6 1 16,6-4-2-16,-4-10 0 0,0-5-2 16,-4-2-3-16,-1-4-2 15,-6-1-1 1,-5 1-1-16,-6-1-1 0,-2 3 0 15,1 5-2-15,-1 1 0 0,0 13 0 16,0 0 0-16,0 0 0 16,4 18 0-16,5 9 1 31,-2 9 1-31,0 11 2 0,2 6 2 0,-4 8 1 15,-1 5 0-15,-3 1 3 0,-2 0-1 16,-7-3-1 0,-2-6 1-16,0-7-1 0,-1-8 0 15,1-7-1-15,1-8 0 0,-1-9-1 16,7-5-1-16,3-14-2 15,0 0-3-15,0 0-4 16,-7-8-7-16,10-6-17 16,3-5-58-16,9-7-3 15</inkml:trace>
  <inkml:trace contextRef="#ctx0" brushRef="#br0" timeOffset="53874.7418">11757 4420 274 0,'0'0'5'0,"-1"16"1"15,0 2 3-15,1 6 3 16,0 7 0-16,1 5 4 15,7 1 2-15,6 2 4 16,8-10-3-16,4-5-3 0,10-13-2 16,3-8-1-16,-3-9-2 46,0-12-1-46,-7-8-4 0,-14-5-2 0,-11-5-1 0,-13 0-1 0,-19 3-2 0,-14 2 1 16,-9 5-2-16,-7 5 0 16,7 6-2-16,0 6-4 15,9 9-2-15,6 5-4 0,18 7-7 16,12 2-26-16,13-3-42 15,16 0-5-15</inkml:trace>
  <inkml:trace contextRef="#ctx0" brushRef="#br0" timeOffset="54121.7912">12064 4253 327 0,'0'0'2'0,"0"11"4"16,1-1 4-16,10 0 3 31,7-1 2-31,6-6 2 0,11 0 0 0,2-3 1 16,3-8-1-16,-3-8-4 0,-5-9-4 15,-14 0-2-15,-17-1-2 16,-11 5-2-1,-20 6-1 1,-15 8-3-16,-10 5-5 0,-1 8-10 0,-2 23-40 0,13-1-33 16,13 8-3-16</inkml:trace>
  <inkml:trace contextRef="#ctx0" brushRef="#br0" timeOffset="55013.9696">9195 6009 367 0,'0'0'6'0,"0"0"0"0,-5-9 2 16,5 9-2-16,0 0 0 16,0 0 1-16,0 0 1 15,0 10-1-15,3 13-4 16,4 9-1-16,0 9 0 15,0 7 1-15,-2 10 1 0,-1 1-1 16,-3-1 0-16,0-2 0 16,-2-7 1-16,1-7-3 15,-3-10-1-15,1-8-2 16,-1-5-4-1,1-10-6-15,2-9-17 0,-9 18-45 0,-2-18-13 16</inkml:trace>
  <inkml:trace contextRef="#ctx0" brushRef="#br0" timeOffset="55290.0248">9023 6425 387 0,'0'0'3'0,"0"0"0"16,0 0-1-16,0 0 1 16,-4 5 1-16,5 10 3 0,7 2 2 15,3 6 0-15,6 3-1 16,8 5 1-16,1 1 1 15,6-4 1-15,0-4-1 16,1-8 0-16,0-9-2 0,-1-6 1 31,-4-3-2-31,-4-8-5 0,-5-4-2 0,-5-3 0 16,-5-3 0-16,-2-1 0 15,-4 4 0-15,-3-7 0 0,4 4-12 16,-1-3-43 31,14-5-38-47,3 2-3 0</inkml:trace>
  <inkml:trace contextRef="#ctx0" brushRef="#br0" timeOffset="59592.8852">1898 10112 267 0,'0'0'4'0,"0"0"-1"15,0 0 2-15,-10 3-1 16,-1 12 3-16,-3 7 3 16,-6 15 4-16,0 9 2 0,-3 13-2 15,4 10 0-15,3 6 2 16,7-2-2-16,9-4-2 15,1-9-3 17,14-11-2-32,6-10 0 0,6-18-3 0,10-15-4 0,4-9-10 15,0-14-36-15,5-22-37 0,-1-17-6 16</inkml:trace>
  <inkml:trace contextRef="#ctx0" brushRef="#br0" timeOffset="59739.9146">1833 9731 426 0,'0'0'-1'0,"0"0"-5"0,0 0-2 0,0 0-3 16,0 0-6-16,5 12-25 0,6 11-38 16,5 0-8-16</inkml:trace>
  <inkml:trace contextRef="#ctx0" brushRef="#br0" timeOffset="60070.9808">2470 9943 275 0,'0'0'-1'0,"-20"15"2"16,3 8 5-16,-7 11 0 15,-5 15 5 1,-1 14 0-16,2 9 3 16,0 14 1-16,9 1 2 0,9 1-2 0,9-8-2 15,10-8-2-15,11-12-2 16,4-15-1-16,6-11-1 15,2-16-2 1,-1-11-2-16,7-7-8 0,-6-11-14 0,-15-13-63 16,21-14-4-16</inkml:trace>
  <inkml:trace contextRef="#ctx0" brushRef="#br0" timeOffset="60287.024">2736 10020 308 0,'0'0'1'0,"0"23"2"0,1 3 3 15,3 6 3-15,0 14 0 0,2 10 2 16,2 5 0-1,2 10 4-15,-2-5-1 0,2 0-4 16,-2-9-1-16,1-6-2 0,-3-12-3 16,1-9-3-16,-3-7-3 15,2-6-33-15,-6-17-46 16,0-5-5-16</inkml:trace>
  <inkml:trace contextRef="#ctx0" brushRef="#br0" timeOffset="60421.0508">2434 10302 401 0,'0'0'-1'0,"0"0"0"15,15-5 2-15,10 1 1 16,11-2 0-16,14 0 0 0,7 3-1 16,6 3-3-16,4 0-7 15,2 2-35-15,-4 8-37 16,-15-3-7-16</inkml:trace>
  <inkml:trace contextRef="#ctx0" brushRef="#br0" timeOffset="60654.0974">3154 9902 289 0,'15'11'3'0,"7"8"-2"15,5 10 5-15,3 11 2 16,2 14 2-16,-4 10 1 0,-3 14-1 31,-5 10 2-31,-20-2 0 0,-15-1 0 0,-10-5-5 16,-7-10-3-16,-2-11-12 15,0-12-18-15,-6-15-50 0,22-12-8 16</inkml:trace>
  <inkml:trace contextRef="#ctx0" brushRef="#br0" timeOffset="61017.17">3900 10272 271 0,'0'0'1'0,"0"0"6"0,7 3 3 16,6-1 3-16,6-1 1 16,10-1 1-16,7 0-1 15,8 0 1-15,4-1 0 16,6-3-7-16,-2-1-14 0,6-3-45 15,-5 8-28-15</inkml:trace>
  <inkml:trace contextRef="#ctx0" brushRef="#br0" timeOffset="61154.1974">3835 10686 419 0,'0'0'2'0,"13"0"0"0,14-2 1 0,18-6 0 0,10-4 0 0,19-4 0 16,13-1 0-16,12 0-11 15,3-3-26-15,1 1-50 16,-7 6-4-16</inkml:trace>
  <inkml:trace contextRef="#ctx0" brushRef="#br0" timeOffset="61659.2984">5539 9774 357 0,'0'0'-1'0,"-4"10"2"16,3 9 0-16,1 16 2 16,0 11 2-16,0 14 1 0,4 13-1 15,0 13 2-15,3 6 1 16,1 0-1-16,-3-5-1 15,1-12-1-15,-2-11-2 0,0-15-2 16,-1-14-2-16,0-14-15 16,-3-21-64-16,3-7-3 15</inkml:trace>
  <inkml:trace contextRef="#ctx0" brushRef="#br0" timeOffset="62060.3786">5261 9861 195 0,'0'0'4'0,"19"-17"9"16,8 5 5-16,16-6 4 16,12-1 2-16,17-2 1 15,13 0 1-15,12 4-1 16,1 9-3-16,-9 6-7 0,-8 4-8 15,-17 16-2-15,-18 10-2 16,-29 9-1-16,-21 6-2 31,-27 1 0-31,-22 1 0 0,-11-6-1 0,-11-3 1 0,-3-8-1 16,1-9 0-16,12-10-1 15,10-6-1-15,17-3-3 16,13 0 2-16,25 0 1 0,0 0 2 16,21 14 1-16,13 4 1 15,10 6 2-15,4 7 2 16,7 5 3-16,0 4-1 15,-5 5-1 17,-6 0 0-32,-8-1-2 0,-6 0-1 0,-12-3-3 0,-9-3-6 0,-1-3-7 15,-6-8-23-15,-3-6-47 16,4-11-3-1</inkml:trace>
  <inkml:trace contextRef="#ctx0" brushRef="#br0" timeOffset="62345.4356">6264 10493 401 0,'0'0'0'0,"0"0"2"0,17 12 2 0,7-10 1 16,9-2 2-16,10-4 1 16,6-6 0-16,4-5 1 15,3-5 0-15,-5-8-5 16,-10-9-6-16,-13-1-4 0,-17 1-1 15,-15 6 1-15,-17 5 1 16,-8 7 0-16,-11 11 2 16,-5 8 3 15,-3 17 4-31,4 9 3 0,5 11-1 0,13 4-1 0,13 9 0 0,13-3 0 15,13-2-1-15,24-6-5 16,13-7-3-16,22-3-14 16,6-12-66-16,23-12-2 15</inkml:trace>
  <inkml:trace contextRef="#ctx0" brushRef="#br0" timeOffset="62832.533">7928 9801 374 0,'0'0'1'0,"0"0"3"16,15 10 1 15,2 6 1-31,4 9 0 0,4 8 0 0,3 6 1 0,4 11 1 0,2 7-1 15,-3-1-2-15,-4 1 0 16,-3-7 0-16,-4-5-1 0,-6-9-2 16,-1-12-3-16,-7-8-9 15,-6 2-59-15,-7-28-16 16</inkml:trace>
  <inkml:trace contextRef="#ctx0" brushRef="#br0" timeOffset="63017.57">7639 9913 418 0,'6'-3'1'0,"22"-2"1"15,16-6 2-15,16-5 1 0,22-6 3 16,23-7-2-16,17-6 2 16,13-2 0-16,3-1-2 15,-7 3-2-15,-5 3-8 47,-15 4-14-47,-16-2-65 0,-26 19-6 0</inkml:trace>
  <inkml:trace contextRef="#ctx0" brushRef="#br0" timeOffset="63211.6088">7800 10456 375 0,'0'0'5'0,"25"1"3"31,9-1 0-31,18-10 2 0,23-7 1 0,16-5 0 0,19-10 1 15,20-2 0-15,8-7-4 16,1 1-6-16,-8-2-8 16,-8 11-12-16,-23 12-54 15,-18 4-15-15</inkml:trace>
  <inkml:trace contextRef="#ctx0" brushRef="#br0" timeOffset="63489.6644">7654 10366 418 0,'0'0'2'0,"-5"20"1"0,1-1 0 16,-2 6 0-16,-3 10 0 16,1 5 1-16,-4 8 0 15,2 1-1-15,-3-4-3 16,4-6-4-16,1-10-5 0,6-3-23 15,8-15-53-15,-6-11-3 16</inkml:trace>
  <inkml:trace contextRef="#ctx0" brushRef="#br0" timeOffset="63728.7122">7818 9755 360 0,'0'0'2'16,"-12"14"1"-16,-7 8 2 47,-5 5-1-47,-4 7 0 0,-1 7-2 0,3 5-5 0,-1 0-7 0,11-11-35 0,14-2-34 15,11-18-6-15</inkml:trace>
  <inkml:trace contextRef="#ctx0" brushRef="#br0" timeOffset="63882.743">8745 9428 425 0,'0'0'0'16,"0"10"0"-16,-6 5 1 15,-5 7-1-15,-2 9-1 16,-3 10-2-1,-4 6-5 1,1 12-10-16,-2 13-46 0,5-11-20 0</inkml:trace>
  <inkml:trace contextRef="#ctx0" brushRef="#br0" timeOffset="64099.7864">8907 10169 418 0,'0'0'1'0,"0"0"1"0,-2 19 1 0,-3 0 0 15,-5 9 1-15,-2 7-1 16,-2 9-3-16,-1 11-3 16,-1 4-9-16,2 3-70 15,0-3-4 16</inkml:trace>
  <inkml:trace contextRef="#ctx0" brushRef="#br0" timeOffset="65220.0104">10009 10047 327 0,'0'0'3'0,"0"13"2"16,8-2 4-16,9-3 3 15,9-1 1-15,15-7 2 16,13 0 0-16,11-10-1 0,8-8 0 16,2-9-3-16,-3-5-6 15,-6-4-4-15,-15-3-3 16,-17 2-4-16,-21 2 0 15,-17 4-2-15,-24 4 0 0,-15 7 0 16,-13 6 1-16,-12 11 3 47,-7 6 4-47,-6 18 3 0,-2 12 1 0,12 10 2 0,10 12 0 0,11 7 0 15,18 7 0-15,22 3 1 0,15 0 0 16,27-8-1-16,23-4 0 16,13-11 0-16,15-14 0 15,6-12-1-15,5-9-2 0,-2-11-4 16,-10-8-6-16,-8-3-13 47,-19-11-67-47,-12-8-3 0</inkml:trace>
  <inkml:trace contextRef="#ctx0" brushRef="#br0" timeOffset="65621.0906">10973 9474 258 0,'0'0'8'0,"10"15"2"16,1 4 6-16,0 5 0 0,0 11 1 15,3 8 1-15,-1 3 2 16,0 5 3-16,-9-1-6 16,-5-1-2-16,-2-8-4 15,-14-7-1 1,-6-5 0-16,-10-12-1 0,-1-3-2 0,-4-6-1 15,-1-8-4-15,1-1-3 16,0-13-7 15,9-10-41-31,7-5-38 0,7-17-5 0</inkml:trace>
  <inkml:trace contextRef="#ctx0" brushRef="#br0" timeOffset="65746.1156">10742 9219 407 0,'0'0'0'16,"0"0"-2"-16,8-11-6 15,-8 11-17-15,9-17-48 16,2 17-9 15</inkml:trace>
  <inkml:trace contextRef="#ctx0" brushRef="#br0" timeOffset="66209.2082">11143 9403 282 0,'0'0'5'16,"5"19"5"-16,0 2 2 0,4 10 4 31,3 6 0-31,5 6 2 0,8 2 2 0,5-1 0 16,3-7-5-16,1-10-3 0,2-13-3 15,-2-9-3-15,-3-10-3 16,-4-9-1 15,-9-2-1-31,-10-1-2 0,-6 4 0 0,-2 3-1 0,0 10 0 0,-14 0 0 16,8 9 1-16,4 8 2 15,7-3 1-15,12-1 1 16,9-6 1-16,9-4 1 0,0-7 0 16,3-12 1-16,-6-5-1 15,-5-8 0-15,-13-3-1 16,-12-2-2-16,-7 2-1 15,-15-1-4-15,-5 4-5 16,-4 2-8-16,3-4-49 0,5 11-24 16</inkml:trace>
  <inkml:trace contextRef="#ctx0" brushRef="#br0" timeOffset="66466.2596">12098 9226 328 0,'0'0'-1'0,"0"15"2"16,0 3 4-16,0 9 4 0,-6 8 3 15,-1 9 1-15,-1 11 4 16,6 6 0-16,-2 1 2 31,6 0-3-31,12-3-2 0,10-5-5 0,7-7-2 0,8-11-1 16,6-7-4-16,2-12-5 15,-2-4-5-15,-2-13-14 16,-30 0-65 0,11-11-1-16</inkml:trace>
  <inkml:trace contextRef="#ctx0" brushRef="#br0" timeOffset="66604.2872">11891 9573 387 0,'0'0'1'0,"13"-3"-1"0,8 1 0 0,13-2 1 15,10-3 0-15,14 0 0 0,9-1-2 16,12 3-9-16,-3 3-31 15,-1-3-37-15,-5-1-4 16</inkml:trace>
  <inkml:trace contextRef="#ctx0" brushRef="#br0" timeOffset="67135.3934">12401 9119 407 0,'0'0'1'0,"0"0"-1"15,9-12 2-15,8 5 2 0,2-3 2 16,9 2 1-16,7 0 0 16,3 2 0-16,0 1 0 15,0 3-1 1,-6 2 0-16,-4 4-3 0,-4 5 0 0,-9 2-1 15,-7 3-1-15,-3 3 1 16,-4 6 0-16,-2 3-1 16,1 10 0-1,0 6 0-15,-1 9 0 16,1 8 0-16,-1 11 0 0,1 8-1 0,-1 7 1 15,4 2 0-15,-1 7 1 16,0 1-1 0,-1 1 1-16,4 1 0 0,-4-3 1 15,2 1 0-15,1-3 0 0,0 0-1 16,1-3 1-16,2-4 0 15,-1-3 0-15,3-5 0 16,-1-7-3-16,-2-10 0 0,0-8 0 16,-4-6 0-16,1-12 0 15,-3-5 0-15,0-7 0 16,-1-6 0-16,-10-5 0 31,-6-4 0-31,-12-5 0 0,-18-2 0 0,-17-2 0 0,-23-6 0 16,-25-2 0-16,-23-1 0 15,-21 3-7-15,-23-6-15 16,-16 7-70-16,-5-2-4 15</inkml:trace>
  <inkml:trace contextRef="#ctx0" brushRef="#br0" timeOffset="67885.5434">6992 9460 305 0,'0'0'4'0,"-1"-8"3"15,1-1 4-15,1-3 0 16,7-5 2-16,-1-3 1 16,6 1 2-16,1-3 3 15,0-2-3-15,-1 5-3 16,-1 1-3-16,-7 4-1 31,-5 0-1-31,-8 2-2 0,-10 4-2 0,-9 5-2 0,-2-1-2 16,-2 4-1-16,0 0-1 15,4 10 0-15,5 4-1 0,8 8 0 16,8 10 1-16,6 9-1 15,11 14 0-15,6 15 0 16,3 16 2-16,2 19 0 0,1 18 1 16,-4 16-1 15,-3 13 1-31,-9 13 1 0,-6 7 2 0,-8-1 0 0,-7-6 0 15,-1-13 4-15,3-16 0 16,9-24 2-16,10-24-1 16,21-24 0-16,20-25-2 15,24-18-3-15,20-10-5 16,13-15-26-16,22-7-59 0,10-9-5 15</inkml:trace>
  <inkml:trace contextRef="#ctx0" brushRef="#br0" timeOffset="68361.6386">13157 9835 359 0,'0'0'2'16,"0"0"3"-16,0 0 3 15,14 2 1-15,9-1 1 0,12-1-1 16,11 0 1-16,11-3 1 15,8 0-3-15,5 1-3 16,4-6-7 15,-2 4-7-31,-11-3-20 0,-15-3-50 0,-6 10-7 0</inkml:trace>
  <inkml:trace contextRef="#ctx0" brushRef="#br0" timeOffset="68505.6674">13138 10229 370 0,'0'0'5'0,"12"2"1"0,14-1 1 16,16-1 0-16,17 0 0 31,13 0 1-31,20-6-1 0,12-1-3 0,14 6-18 16,-3 5-65-16,-9-4-5 0</inkml:trace>
  <inkml:trace contextRef="#ctx0" brushRef="#br0" timeOffset="70136.9936">14500 9226 315 0,'0'0'7'15,"0"0"2"-15,-1-12 1 16,1 12 2-16,0-15 1 0,0 15 0 15,9-13 1-15,2 9-1 16,3 4-4-16,6 11-3 16,2 10-2-16,0 6 1 15,1 10 1-15,2 4 0 16,-2 7 1-16,-1-1-1 0,-4 6 1 15,2-2-1-15,-1-1 0 16,0-2-2-16,-2-4-1 16,0-3 0-16,1-3-1 15,-6-1 0-15,-2-7 0 0,-1-4-1 16,-3-7 1-16,-1-3 1 15,-5-16 0-15,8 5 0 16,0-15 0-16,2-14 0 0,0-13 0 31,7-7-3-15,0-16 0-16,6-10 0 0,0-3 0 0,-1-4 0 0,-3 6 0 15,-5 1-7-15,2 15-10 0,-8 6-31 16,2 18-44-16,-3 12-1 16</inkml:trace>
  <inkml:trace contextRef="#ctx0" brushRef="#br0" timeOffset="70632.0926">15183 9603 273 0,'0'0'7'16,"5"19"3"-16,1-1 4 16,2 7 2-16,0 2 2 15,2 4 0-15,3 3 2 16,-2-2 2-1,2-4-6-15,-10-10-3 0,6-2-1 0,-9-16-3 16,9 8 0-16,-9-8-2 16,9-18-1-16,-4-1-2 15,1-4-1-15,4-5-2 0,-1-3-1 31,2-2-1-31,3 1 0 0,0 3-1 0,2 4 0 16,2 6 0-16,-2 5 1 0,1 7 0 16,2 7 0-1,-2 7 0-15,0 7 1 0,-4 8 0 16,-3 3 1-16,-3 0 1 15,-3 0 0-15,-2-6 0 16,0-2 1-16,-2-17 0 0,0 0 0 16,0 0-1-16,10-16 0 15,3-2-1 1,4 2-1-16,6 1 0 0,3 5-1 15,6 6 0-15,5 4 0 0,2 9 0 16,0 8-1 0,6 2-4-16,-5 1-6 0,0 4-19 15,8 0-57-15,-25-6-2 16</inkml:trace>
  <inkml:trace contextRef="#ctx0" brushRef="#br0" timeOffset="70997.1656">14374 10248 344 0,'0'0'2'16,"-10"3"1"-16,10-3 1 0,-14 7 4 16,14-7 5-16,6 9 2 15,24-6 0-15,25 0 2 16,29-3 0-16,35-1-2 15,29-6 0-15,29-2-4 0,19 1-3 16,11-1-1-16,-5-1-2 16,-12 3-2-1,-20 2-1-15,-29 3-1 0,-26 2-1 16,-27 0-2-16,-28 0-3 15,-20 0-4-15,-19 2-8 0,-21-2-46 16,0 0-30-16,-25 5-3 16</inkml:trace>
  <inkml:trace contextRef="#ctx0" brushRef="#br0" timeOffset="71749.316">14516 10864 322 0,'0'0'4'0,"0"0"1"16,0 0 0-16,0 0 2 15,-4 11 3-15,1 2 4 16,2 9 3-16,1 6 0 0,0 6-2 15,1 5-1-15,9 9 2 16,1 0-1 0,3-7-2-1,2-4-3-15,0-10-2 0,3-7-1 0,1-13-1 16,1-7 0-16,-1-18-6 15,1-6-2-15,0-1 0 16,-3-4 0-16,1 2-2 0,-5 4 0 16,0 8-1-16,-6 8 0 15,-8 7 3-15,14 9 1 16,-6 9 0-16,2 3 2 15,6 2 1 17,3-5 1-32,7-5 1 0,5-6-1 0,2-8-1 0,3-15 0 0,-5-8 1 15,-7-8-3-15,-6-4 0 16,-13-3-1-16,-5 1-1 0,-11-1 1 15,-8 6-1-15,-5 2-2 16,3 8-6-16,1 4-4 16,8 9-7-16,12 10-29 15,0 0-42-15,0 10-3 0</inkml:trace>
  <inkml:trace contextRef="#ctx0" brushRef="#br0" timeOffset="74019.77">17017 9801 274 0,'0'0'0'16,"0"0"1"-16,0 0 6 16,0 13 3-16,0 5 5 0,0 15 2 15,0 12 2-15,0 13 3 16,-2 17 1-16,-6 12-1 15,-5 9-3-15,-4 2-5 16,0 0-3-16,-5-8-3 0,1-10-2 16,2-14-1-16,3-14-2 15,3-13-1-15,4-19-4 16,4-10-6 15,5-10-12-31,-16-22-67 0,13-8-3 0</inkml:trace>
  <inkml:trace contextRef="#ctx0" brushRef="#br0" timeOffset="74548.8758">16859 9859 278 0,'0'0'4'15,"0"0"3"-15,11-3 5 16,8-2 2-16,11-2 2 16,10 1 2-16,15 0 0 15,8 1 3-15,6 3-6 0,0 2-3 16,-1 12-4-16,-5 7-3 15,-13 9-1-15,-14 6-3 16,-17 8 0 0,-15 5 0-1,-12 1 0-15,-16 0 1 0,-12-5-1 0,-9-5 1 0,-11-7-1 16,-5-10 1-16,-6-8-1 15,6-11 0-15,5-2-1 16,6-3 0-16,10-6-3 0,6-1 1 16,18 3-1-16,16 7 0 15,10-4 1-15,15 8 1 16,11 9 1-16,8 8 0 31,4 4 3-31,0 9 0 0,0 4 1 0,-8 8 0 0,-9 2 0 16,-9 2 0-16,-11-1 0 15,-10-1-1-15,-1-6-1 16,-5-6-1-16,-1-7-4 15,-1-8-3-15,7-8-7 0,0-13-16 16,0 0-58-16,16-5-5 16</inkml:trace>
  <inkml:trace contextRef="#ctx0" brushRef="#br0" timeOffset="74851.9364">17467 10478 299 0,'0'0'5'0,"1"7"4"16,7 3 7-16,8 5 1 15,9-3 2-15,13-1 2 16,9-5-2-16,10-2 1 16,8-4-4-1,-1-7-5-15,0-10-6 0,-8-2-5 0,-9-5-4 16,-18-3-4-16,-19 5 1 15,-16-2-3-15,-24 7 1 16,-12 0 0-16,-14 8 2 0,-6 9 5 16,-10 5 4-1,2 15 4-15,6 10 2 0,9 7 2 16,15 8 1-16,14 6-1 15,18 2 0-15,17-2-1 0,24-7-1 32,19-4-1-32,18-7-3 0,9-9-3 0,13-3-8 15,-3-9-18-15,-12-2-64 16,10-7-2-16</inkml:trace>
  <inkml:trace contextRef="#ctx0" brushRef="#br0" timeOffset="76689.3038">18697 10261 259 0,'0'0'8'0,"0"0"0"15,0 0 4-15,-9 11 3 16,7-2 1-16,2 2 3 15,3 1 1-15,10 3 2 16,8-4-5-16,9-3-2 0,11-7-1 16,7-2-3-16,4-11-1 15,6-5-2-15,-3-7-2 16,-5-3-1-16,-4-5-2 0,-11-1-1 15,-9 1-4-15,-13 1-1 16,-12 2-2-16,-10-1 0 31,-15 7-2-31,-10 8 1 0,-12 8 0 0,-8 9 0 16,-12 17 3-16,0 15 3 0,0 16 2 15,4 12 1-15,6 14 3 16,14 8-1-16,16 3 1 16,21-3 1-16,19-9 0 15,30-10 0-15,20-16-2 0,21-18 0 16,14-18-1-16,8-13-3 15,3-6-5 1,-11-15-8-16,-1-17-59 0,-21 10-20 0</inkml:trace>
  <inkml:trace contextRef="#ctx0" brushRef="#br0" timeOffset="77343.4346">19435 9428 289 0,'0'0'5'0,"0"0"4"0,0 0 1 16,0 0 1-16,0 0-1 16,0 0 3-16,6 0 0 15,6 11 3-15,5 5-3 16,4 7-3-16,0 12 0 31,4 8 1-31,0 4 0 0,-4 6 0 0,-8-2-1 0,-7-1 0 16,-6-6-1-16,-11-3-1 15,-13-10-2-15,-12-9 0 16,-7-10-1-16,-3-3-1 0,0-8-1 15,1-4-1-15,4-12-3 16,11-6-7-16,6-15-18 16,7-6-64-16,17-11-2 15</inkml:trace>
  <inkml:trace contextRef="#ctx0" brushRef="#br0" timeOffset="77467.4594">19408 9126 457 0,'0'0'1'15,"0"0"-1"-15,0 0 0 0,0-10-4 16,0 10-9-16,0 0-35 15,8 12-37-15,-2 2-2 16</inkml:trace>
  <inkml:trace contextRef="#ctx0" brushRef="#br0" timeOffset="77897.5454">19885 9334 266 0,'0'0'6'0,"-18"10"3"16,1 2 2-16,-5 5 0 16,1 7 3-16,-2 7 1 15,6 6 2-15,2 4 3 16,15 0-4-16,14-5-1 0,20-7-3 15,13-7 1-15,14-13-2 16,5-9-1-16,-1-7 0 16,2-13-2-16,-10-6-2 46,-15-3-1-46,-14-4 0 0,-22-2-2 0,-15 2 1 0,-18-1-2 0,-13 4-1 0,-12 3 0 16,-2 6-4-16,-7 4-2 16,6 8-3-16,2 6-5 15,14 5-8-15,0 4-22 0,11 6-46 16,23-4-5-16</inkml:trace>
  <inkml:trace contextRef="#ctx0" brushRef="#br0" timeOffset="78143.5946">19916 9065 397 0,'0'0'2'0,"1"6"1"16,7 8 3-16,-1 7 2 15,3 11-1-15,-1 11 2 16,-4 11 0-16,-1 11 2 31,-6 10-2-31,-1 7-1 0,-9 0-3 0,-3-3-1 0,0-6 0 16,0-9-2-16,5-9-2 15,2-11-5-15,5-15-7 16,7-7-17-16,23-11-60 15,-7-10-2-15</inkml:trace>
  <inkml:trace contextRef="#ctx0" brushRef="#br0" timeOffset="78832.7324">21047 9174 239 0,'0'0'6'0,"-20"-2"6"16,4 2 3-16,-5 0 2 16,-2 6 1-16,-5 5 3 15,1 4-2-15,-2 7 3 16,8 5-4-16,13 3-6 31,7 0 0-31,6-4-2 0,13-4 1 0,7-7-3 0,8-9 1 16,0-6-1-16,0-4 0 15,-3-11-3-15,-4-5-1 0,-9-4-1 16,-7-1-1-16,-8 1-1 15,-2 1 0-15,-3 4-1 16,-2 2-2-16,-2 7 1 0,7 10 0 16,-14 5-1-1,9 14 0 1,2 13 1-16,-2 7 1 0,-1 12 1 0,-4 8 2 15,-4 4 0-15,0 0 0 16,-1-5 1-16,-2-7-2 16,1-5 0-16,-3-9-5 0,8-8-6 15,-1-11-12-15,10-8-66 16,2-10-4-16</inkml:trace>
  <inkml:trace contextRef="#ctx0" brushRef="#br0" timeOffset="87062.378">20460 9440 322 0,'0'0'6'16,"0"0"2"-16,0 0-1 16,0 0 3-16,0 0 2 15,0 0 0-15,16 0 2 0,11 0 0 16,13 3-6-16,7 2-3 15,8 4-8-15,-1 0-20 16,-4 0-57-16,8 2-3 0</inkml:trace>
  <inkml:trace contextRef="#ctx0" brushRef="#br0" timeOffset="87568.4792">21330 9360 138 0,'0'0'6'0,"-10"8"5"31,4 6 8-31,-3 3 4 0,1 12 2 0,0 3 4 0,3 11-1 15,5 3 1-15,5 0-3 16,14-4-5-16,8-7-3 0,10-8-3 31,4-15-2-31,3-11-3 0,3-9-1 0,-4-11 0 16,-10-10-2-16,-13-5-2 15,-12-5-1-15,-11 2-1 16,-17 2-1-16,-10 3-2 47,-14 6-5-47,-1 6-5 0,-2 5-14 0,5 3-47 0,2 12-15 0</inkml:trace>
  <inkml:trace contextRef="#ctx0" brushRef="#br0" timeOffset="87997.565">21537 9278 260 0,'0'0'8'0,"4"0"5"15,12 3 1-15,7-3 3 16,8-7 2-16,5-6 1 15,2-1 2-15,2-5 0 16,-2-5-7-16,-9-3-6 0,-10-3-1 16,-13 4-3-16,-11 2-2 31,-14 9-3-31,-9 3-1 0,-7 10-3 0,-5 2-5 15,3 8-10-15,-6 6-31 0,7 7-32 16,15 6-6-16</inkml:trace>
  <inkml:trace contextRef="#ctx0" brushRef="#br0" timeOffset="89439.8534">22023 10144 302 0,'0'0'4'16,"0"0"1"-16,-10 0 0 0,10 0 3 16,0 0 2-16,-7 12 3 15,9-3 2-15,11 2 1 16,11-2-2-16,8-1-1 15,12-7-1-15,7-1 0 16,4-4-3-16,1-8-2 0,-6-5-2 16,-7-6-2-16,-11 0-3 15,-12-5-1-15,-13 5-3 16,-11-1 0-16,-19 4 0 15,-10 4-2-15,-11 8 0 0,-10 8 2 16,-6 8 1 15,-3 16 2-31,-2 16 3 0,4 12 0 0,8 14 1 0,10 10 2 16,12 5 1-16,14 3-1 0,16-4 1 15,14-7 0-15,20-13 0 16,13-11-2 0,14-16 0-16,8-15-4 0,10-11-6 15,2-11-11-15,-4-12-70 0,5-12 0 16</inkml:trace>
  <inkml:trace contextRef="#ctx0" brushRef="#br0" timeOffset="89926.9508">22967 9594 295 0,'0'0'8'16,"3"22"3"-16,2 1 3 15,-3 3 1-15,-3 5 2 0,-1 1 2 16,-7 5 3-16,-4 1 0 15,-10-9-5-15,-9-7-4 16,-13-10-2-16,-2-4-2 31,-1-8 0-31,1-2-3 0,4-8-3 0,1-6-3 0,13-2-5 16,5-9-10-16,21-17-65 15,3 7-10-15</inkml:trace>
  <inkml:trace contextRef="#ctx0" brushRef="#br0" timeOffset="90077.981">22883 9211 409 0,'0'0'1'0,"0"0"0"0,1-8 0 16,-1 8-3-16,6-10-7 15,-6 10-9-15,9-11-21 16,-9 11-27-16,11 4-20 15</inkml:trace>
  <inkml:trace contextRef="#ctx0" brushRef="#br0" timeOffset="90499.0652">23070 9486 373 0,'0'0'3'0,"0"15"1"0,-1 1 3 0,2-1-1 15,7 3 2-15,4 2 1 16,6-4 0-16,4-2 1 16,12-7-3-16,2-7-1 15,3-9-3-15,-1-3 0 16,-4-5-2-16,-5-1-2 0,-7 4-1 15,-8 4 1-15,-14 10-1 16,0 0 1 0,-16 16 0-16,-1 6 1 0,1 3 1 15,7 6 0-15,4-5 3 0,7-4 0 16,11-9 0-16,11-7 0 15,5-9 1 1,-1-12-1-16,-2-8 0 0,-2-6-2 0,-11-3-2 16,-8-1-3-16,-5 2-3 15,-15 1-4-15,0 5-6 16,-7 1-18 31,-5 6-54-47,10 4-2 0</inkml:trace>
  <inkml:trace contextRef="#ctx0" brushRef="#br0" timeOffset="90747.1148">23940 9157 348 0,'1'8'4'0,"1"11"3"16,0 5 4-16,-1 12 2 15,-1 10 0-15,0 7 0 16,0 11 1-16,0 8-1 0,-1-2-3 15,-6-6-6-15,0-4-7 16,0-12-9-16,1-6-20 31,3-12-53-31,-6-17-3 0</inkml:trace>
  <inkml:trace contextRef="#ctx0" brushRef="#br0" timeOffset="90896.1446">23681 9391 384 0,'0'0'1'16,"17"-9"-1"-16,8 0 1 15,11-3 0-15,9-2 0 0,10-2 1 16,9-5-7-16,9 1-30 15,-5 6-40-15,-8-3-5 47</inkml:trace>
  <inkml:trace contextRef="#ctx0" brushRef="#br0" timeOffset="91618.289">24064 8757 318 0,'0'0'1'0,"13"0"4"16,7-1 2-16,12-1 3 0,9 1 2 15,7-1 2-15,8 1 4 16,4-1-1-16,3 0-1 47,-10 2-2-47,-9 0-4 0,-10 0-2 0,-11 3-2 0,-12 4 0 0,-11-7-4 0,0 19 1 15,-11-2-1-15,0 6-1 16,1 5 1-16,0 8-1 16,2 4 0-16,6 7-1 0,2 5 1 15,1 4-1-15,3 8 0 16,1 2 0-16,1 11 1 16,-1 5 0-16,0 8 0 46,-1 6 1-46,-2 11-1 0,-1 4 2 0,0 7-2 0,0 4 1 0,-2 2 0 0,0-2 0 16,-6-3-1-16,-1-5 0 16,-4-8 2-16,4-12-1 0,-3-11 1 15,0-15 0-15,1-12 0 16,1-14-1-16,1-10 0 15,5-10-2-15,-1-6 0 47,0-6 0-47,-4078-10 0 0,4079 10 0 0,4085-10 0 0,-4082 0 0 0,0 0 0 0,-10 7 0 16,10-7 0-16,0 0 0 15,-14 3 0-15,2-1 0 16,-6 0 0-16,-5 3 0 0,-8 1 0 16,-7 2 0-16,-10-2-4 15,-6 4-3-15,-8-3-2 16,-3 2-4 15,-8-3-10-31,-2-6-49 0,-8 5-19 0</inkml:trace>
  <inkml:trace contextRef="#ctx0" brushRef="#br0" timeOffset="92421.4496">18345 9324 328 0,'0'0'4'15,"-3"-11"3"-15,3 11 0 16,-10-16 2-16,0 8 1 15,-4 0-1-15,-5 0 2 16,-2-1-1-16,-3 9-4 0,-1 3-4 16,2 8 1-1,3 1-2-15,4 1 0 0,0 6 1 16,8 3 0-16,2 6 1 15,2 4 1-15,-1 9 1 16,5 11-1-16,-3 13 2 0,0 17-2 16,-3 12 1 15,-2 12-2-31,-2 13 1 0,0 7-1 0,0 2 0 0,-1 2 0 15,1-3 0-15,-2-7 0 0,4-8 1 32,1-11 1-32,5-14-1 0,2-14 0 0,8-10 1 15,9-14-1-15,7-11 0 0,11-15 1 16,11-9-2-16,8-5-1 15,9-4-1-15,3 0-6 16,2-5-7-16,9 0-76 16,-3 2-6-16</inkml:trace>
  <inkml:trace contextRef="#ctx0" brushRef="#br0" timeOffset="93673.7">2832 12789 286 0,'0'0'6'0,"0"0"0"15,-9 0 2-15,9 0-2 16,0 0-1-16,-12 3 4 15,12-3 2-15,0 0 3 16,16 12-3-16,12-10-1 0,12 1-1 16,12-1 2-16,9 1 2 15,10-1-4-15,4-2-3 16,3 0-3-16,-3 0-3 15,-3 0-5-15,-10-2-10 0,-4 2-29 16,-2 0-37 15,-19 2-8-31</inkml:trace>
  <inkml:trace contextRef="#ctx0" brushRef="#br0" timeOffset="93869.7392">2761 13183 446 0,'0'0'0'0,"8"0"0"0,11-5 0 62,16-6 1-62,17-2-1 0,16-4 2 0,14-5-1 0,15-1 1 0,9-1 0 0,1 2-1 0,2 4-9 0,-15 2-35 16,-1 10-43-1,-12 5-2-15</inkml:trace>
  <inkml:trace contextRef="#ctx0" brushRef="#br0" timeOffset="105397.0442">4156 12339 225 0,'0'0'5'0,"0"-9"4"16,0 9 3-16,0-12 3 0,0 12 2 15,0-17 2-15,0 7 1 16,0 1-1-16,0 9-4 16,2-9-5 15,-2 9-3-31,0 0-2 0,12 3-3 0,0 9 1 0,3 5-2 0,4 4-1 15,4 6 2-15,3 2 1 16,0 3 0-16,-1 2 0 16,-4 2 1-16,-2-6 0 0,-4 3 0 15,-2-2 0-15,-5-1 0 16,-3-4-1-16,4 1 1 15,-3-4-2-15,-3-1 0 16,1-5-1-16,-1-1 0 31,0-6 0-31,-3-10 1 0,4 13 1 0,-4-13 1 0,0 0 3 16,0 0 0-16,0 0 0 15,15-15 0-15,-8-9 0 16,8-7 0-16,0-8-1 0,1-10-2 16,3-5-2-16,0-1-1 15,-1 1 1-15,-3 5-1 0,-3 5 0 16,-5 8 0 31,-1 8-3-47,-3 6-2 0,-1 10-7 0,-2-1-8 0,0 13-9 0,0 0-18 0,0 0-44 15,19 10-4-15</inkml:trace>
  <inkml:trace contextRef="#ctx0" brushRef="#br0" timeOffset="105887.1422">4779 12659 219 0,'0'0'4'16,"2"12"3"-16,1 1 5 31,0 1 2-31,-1 4 1 0,0-1 4 0,1 2 3 15,-1-1 3-15,0-4-2 16,-2-4 0-16,0-10-4 31,0 0-4-31,0 0-1 0,2-7-3 0,-2-10-4 0,3-1-3 16,2-6-3-16,1-1-1 15,5-3-2-15,5 2 0 0,-1 2 0 32,4 7-1-32,3 2 1 0,1 6 0 0,-2 8 1 15,1 2-1-15,-3 9 2 0,-4 5 0 16,2 1 0-16,-6-2 1 47,-1 2 1-47,-2-5 1 0,-8-11 1 0,12 7-1 0,-12-7 0 0,16-12-1 0,-4 0-1 15,0 0-1-15,3 0-2 16,4 2 0-16,2 7-2 15,3 3 1-15,-2 6 1 16,0 7-1-16,1 5 2 16,2 4-1-16,-2 0-8 0,5-1-15 15,8-2-58-15,-12-5-2 31</inkml:trace>
  <inkml:trace contextRef="#ctx0" brushRef="#br0" timeOffset="106390.2428">3993 13147 326 0,'0'0'-4'16,"0"0"-2"-16,0 0 5 0,7 7 8 15,12-2 3-15,13 0 5 16,19-3 1 15,20 0 4-31,22-2 2 0,19 0 2 0,18-4-4 0,14-3-6 0,0-3-6 16,-2 1-3-16,-14 4-2 15,-17-1-1-15,-17 4-1 16,-16 2-1-16,-19 0-2 15,-14 0-3-15,-12 0-7 0,-7 5-10 16,-8 0-26-16,-7 4-41 16,-3-1-3-16</inkml:trace>
  <inkml:trace contextRef="#ctx0" brushRef="#br0" timeOffset="107878.5404">15398 10608 343 0,'0'0'4'16,"0"0"2"-16,0 0 2 0,0-14 3 16,0 14 0-16,0 0-1 15,1-8-1-15,-1 8 1 16,0 0-2-16,10 13-1 15,-2 9-1-15,2 7-1 0,2 8 0 16,2 6 1-16,0 9 0 16,-4 5 1-16,1 1-2 15,-8 3-1-15,-3-1 2 0,-11 0-1 16,-8-4 0-16,-3-3 0 15,-7-3 0-15,-1-5 0 16,3-9-1-16,3-7 1 16,11-5-5-16,12-10 0 15,10-6 0-15,20-3 0 0,15-3 0 16,14-2 0-16,8 0 0 15,10 0 0-15,4 0 0 16,2 5-12-16,-6 2-36 16,0 3-44-16,-5-2-2 15</inkml:trace>
  <inkml:trace contextRef="#ctx0" brushRef="#br0" timeOffset="108945.7538">3953 13513 256 0,'0'0'3'15,"0"0"3"-15,0-12 0 16,0 12 2-16,0-14 0 15,0 14 0-15,0-17 2 16,0 17 0-16,-2-11-5 0,2 11 1 16,0 0 1-16,0 9 1 15,0 13-1-15,-1 6 1 16,1 8-1-16,6 17 2 15,1-2 0 1,2 3 1-16,4-8-1 16,2-11-2-16,6-9-1 15,4-13 0-15,2-9 0 16,-5-13-1-16,-2-4-3 0,-2 2-2 15,-3 1-2-15,-2 10 0 16,-4 3-1-16,1 13 1 31,1 4 0-31,2-1 2 0,6 1 4 0,3-8 2 0,4-5 1 16,5-7 0-16,-1-14 1 15,-2-8-1-15,-1-5 0 16,-6-6-1-16,-4 1-4 16,-8 0-3-16,-6 3-2 0,-3 3-5 15,-7 1-4-15,2 8-19 16,-7 2-48-16,7 2-11 15</inkml:trace>
  <inkml:trace contextRef="#ctx0" brushRef="#br0" timeOffset="109279.8206">4467 13331 346 0,'0'0'-2'16,"0"0"1"-1,6 6 2-15,3 3 2 0,0 10 3 0,4 3 0 16,1 12 4-16,1 4-1 16,-4 8 5-16,4 3-2 15,-9 9 2 1,-3-5-3-16,0-5-2 15,-2-9-1-15,-1-4-1 16,0-7 1-16,3-6-1 16,3-5 0-16,11-9-1 31,8-2 0-16,9-1-1-15,10 2 1 0,9 1-1 0,7 1-3 0,4 2-4 0,2-3-5 16,-1 8-8-16,-6-2-28 16,-4 3-49-16,-7-3-2 0</inkml:trace>
  <inkml:trace contextRef="#ctx0" brushRef="#br0" timeOffset="110488.0622">6413 12682 263 0,'0'0'4'16,"0"18"4"-16,0 2 4 15,4 12 3-15,0 8 0 16,0 16 3-16,2 11 1 15,1 8 0-15,-1 3-2 0,0-1-6 16,-1-3-1-16,-2-10-3 16,0-6-2-16,-1-12-2 15,-1-14-2-15,0-6-4 31,-1-14-13-31,0-12-63 0,0-10-5 0</inkml:trace>
  <inkml:trace contextRef="#ctx0" brushRef="#br0" timeOffset="110993.1632">6280 12811 220 0,'0'0'7'15,"-11"-5"8"-15,2 4 3 16,-1-3 4-16,0 3 0 16,0-4 1-16,0 1-1 0,4-6 1 15,6 1-6-15,20-5-6 16,11-5-2-16,20-1-3 15,16-2-2-15,12 4 0 16,10 3 0-16,3 6 0 16,-3 9-1-16,-9 4-1 0,-15 12 0 15,-16 9-2-15,-20 5 0 16,-21 3 1-16,-13 1 0 15,-16-4 0 17,-9-1-1-32,-12-5 0 0,-9-1-2 0,-7-6 1 0,-2-3-3 0,2-4 1 15,3-3-2-15,7 3-1 16,8-2 1-16,13 8 1 15,10 3 4-15,14 7 1 0,7 6 2 16,14 2 1-16,7 7 2 16,8 3 2-16,3 4 0 15,1 0-2 16,-2-1 0-31,-2-1-3 0,-6-3 0 0,-1-2-2 0,-9-4-4 0,-2-5-6 16,-6-9-10-16,5-15-53 16,1 1-15-16</inkml:trace>
  <inkml:trace contextRef="#ctx0" brushRef="#br0" timeOffset="111347.234">7103 13351 401 0,'0'0'-1'15,"0"0"3"-15,14 4 1 16,6-4 2-16,12-4 1 0,7-8 0 16,12-6 2-16,6-5 0 15,6-4 0-15,-5-10-2 16,-2 0-4-16,-11-3-3 15,-11 4-2-15,-17 4-3 47,-17 6 0-47,-9 9 1 0,-19 7-1 0,-14 13 3 0,-13 16 4 0,-7 15 3 0,-4 14 3 16,2 8 1-16,7 11 1 15,9 1 0-15,16 2 0 0,17-6-1 16,14-11-1-16,25-10-2 16,23-16 0-16,16-13-2 15,17-11-3-15,9-6-4 0,8-6-12 31,-1-6-71-31,-5-7-5 0</inkml:trace>
  <inkml:trace contextRef="#ctx0" brushRef="#br0" timeOffset="112353.4352">9040 12905 261 0,'0'0'9'0,"10"8"3"16,6-3 5-16,11-2 1 0,13-3 4 15,12-4 0-15,9-8 3 16,9-2-2-16,4-8-6 15,-5-5-4-15,-3-4-4 16,-8-4-3-16,-10 0-2 0,-14 3-3 16,-15 0-1-16,-14 3-1 15,-10 3-1-15,-16 3-1 16,-14 10 0-16,-12 8 0 15,-10 10 1 17,-10 18-1-32,-4 18 2 0,-3 12 0 0,8 15 1 0,8 11 3 0,13 5 0 15,16 8 1-15,17-3 1 16,15-10 0-16,33-12 2 15,17-13 0-15,14-14-1 0,14-16-1 16,10-14-1-16,6-10-4 16,7-7-7-16,-10-12-23 15,-5-1-59 16,2-7-1-31</inkml:trace>
  <inkml:trace contextRef="#ctx0" brushRef="#br0" timeOffset="112825.5296">10159 12123 253 0,'0'0'0'15,"0"0"1"17,4 9 6-32,4 5 7 0,5 5 5 0,8 8 2 0,4 5 3 0,8 8-1 15,0 6 4-15,8 4-2 16,-4 4-6-16,-1-5-5 0,-9-1-3 15,-8-3-2-15,-11-5-2 16,-8-6 0-16,-18-8 0 16,-9-4-1-16,-13-9-2 0,-4-9-2 46,-5-4-5-46,-4-12-10 0,6-15-73 0,0-9-5 0</inkml:trace>
  <inkml:trace contextRef="#ctx0" brushRef="#br0" timeOffset="112975.5596">10037 11918 482 0,'0'0'2'0,"0"0"-1"15,0 0-1-15,0 0-3 16,0-11-4-16,0 11-10 0,6 14-42 16,-6-14-29 15,17 15-6-31</inkml:trace>
  <inkml:trace contextRef="#ctx0" brushRef="#br0" timeOffset="113688.7022">11099 12085 324 0,'0'0'3'15,"0"0"-2"-15,0 0 1 16,0 0 1-16,-2 12 3 15,1 5 5-15,1 7 2 16,0 9 2-16,4 4-2 0,6 8 1 16,4 0 1-16,8-4-1 15,5-7-3-15,7-11-5 16,8-13 0-16,4-10-2 15,3-13 0-15,0-12-1 32,-3-4 0-32,-9-5-1 0,-9 4-2 0,-9 7 1 0,-12 8-2 15,-7 15 0-15,-10 0 1 0,-5 14-1 16,4 11 1-16,2 9 1 31,9 0 0-15,8-7 2-16,13-5 0 0,8-14 2 0,7-8-1 0,1-16 0 0,2-13 0 15,-5-7 0-15,-14-8-1 16,-9 3-1-16,-11-2-2 15,-11 5-2-15,-9 1-2 16,-4 12-4-16,-3-1-7 16,5 11-11-16,7 11-37 0,15 4-27 15,-2-10-7-15</inkml:trace>
  <inkml:trace contextRef="#ctx0" brushRef="#br0" timeOffset="113971.7588">12091 11843 338 0,'0'0'0'0,"-7"11"0"15,-1 4 1-15,-1 12 3 16,0 7 4-16,-4 9 3 15,1 10 4-15,-2 8 3 0,7 1 0 16,2-2 0-16,8-2 0 16,8-4-3-16,12-9-3 15,9-5-5-15,9-8-1 0,5-10-2 16,5-5-2-16,-1-7-2 15,0-5 0-15,-1-5-3 32,-5-3-2-32,0-9-6 0,-9-7-12 0,-8-1-65 15,-3-4-3-15</inkml:trace>
  <inkml:trace contextRef="#ctx0" brushRef="#br0" timeOffset="114115.7876">11970 12171 454 0,'0'0'1'0,"0"0"0"15,0 0 0-15,9 0 0 16,9 0 0 15,12-1 1-31,10-4-2 0,17 2-4 0,7-1-11 0,11 1-68 16,10 2-2-16</inkml:trace>
  <inkml:trace contextRef="#ctx0" brushRef="#br0" timeOffset="114688.9022">12762 12186 352 0,'0'0'2'0,"0"0"3"15,12 12 3-15,7-5 2 16,10 1 2-16,9 0 0 15,9-2 0-15,7 2 0 0,6-8-1 16,0 0-4-16,-5 0-3 16,-3-7-6-16,-10-5-8 31,-6 0-24-31,-1-1-50 0,-17-8-3 0</inkml:trace>
  <inkml:trace contextRef="#ctx0" brushRef="#br0" timeOffset="114898.9442">12921 11964 373 0,'0'0'4'0,"0"15"3"15,8 2 1-15,3 5 1 16,4 10 2 15,1 5 0-31,3 7 0 0,0 6 1 0,-2-1-4 0,-5 0-1 0,-3-5-3 16,-7-3-2-16,0-5-3 15,-2-7-3-15,0-6-5 47,0-8-11-47,0-15-38 0,16 10-29 0,2-10-5 0</inkml:trace>
  <inkml:trace contextRef="#ctx0" brushRef="#br0" timeOffset="115299.0242">13660 12158 314 0,'0'0'3'15,"-18"19"4"-15,3 0 1 0,-2 6 3 16,-5 6 0-16,2 5 2 16,4 5 4-16,2 1-1 15,13-7 0 16,9-6-3-31,14-7-2 0,15-12-2 0,9-9 0 0,8-6-1 0,4-12-2 16,4-10-2-16,-4-7 0 16,-10-4-2-16,-14-4 0 0,-13-2-1 15,-14 4 0 1,-14 6 0-16,-23 4-1 0,-14 11 0 15,-13 4-2-15,-4 14-1 16,-1 1-3-16,3 7-3 31,3 5-7-31,16 2-19 0,8 3-51 0,10-11-5 0</inkml:trace>
  <inkml:trace contextRef="#ctx0" brushRef="#br0" timeOffset="115476.0596">13595 11942 380 0,'0'0'5'0,"2"10"3"16,2 9 2-16,-1 8 1 15,-1 8 0 1,-2 8 2-16,0 10-1 0,0 5 1 0,-2 5-4 16,5-1-4-16,-2-2-5 15,5 1-6-15,0-7-11 16,4-1-70-16,7-4 0 15</inkml:trace>
  <inkml:trace contextRef="#ctx0" brushRef="#br0" timeOffset="115840.1324">14342 12222 450 0,'0'0'0'0,"0"0"0"16,9 8 0-16,13-1 0 15,10-1-1-15,11-1-3 16,6-1-6-16,10 2-10 0,2-3-33 16,-1-3-29-16,3-7-9 15</inkml:trace>
  <inkml:trace contextRef="#ctx0" brushRef="#br0" timeOffset="116336.2316">15220 11942 236 0,'0'0'8'15,"-13"-3"4"-15,-4 3 4 16,-8 3 2-16,-5 5 2 16,-10 6 1-16,-6 10 1 15,-4 0 1-15,-2 10-7 0,9 0-5 16,11 0-3-16,13-2-1 15,14-8-2-15,12-8-1 16,20-13 0-16,12-3-1 16,11-14 1-1,4-11-2 1,2-5 1-16,-3-3-2 0,-5 0 0 0,-11 4 0 0,-8 2 0 15,-11 8 0-15,-18 19 1 16,0 0 2-16,0 10 0 0,-9 19 1 16,-12 13 1-16,-2 10 1 15,-5 7-1-15,1 5 1 16,-2-1-2-16,4-5 0 15,2-5-2-15,4-8-1 0,6-8 0 16,3-12-2-16,7-4-2 16,1-11-3-16,2-10-4 15,14 0-9-15,10-12-37 0,2-5-35 16,7-14-5-16</inkml:trace>
  <inkml:trace contextRef="#ctx0" brushRef="#br0" timeOffset="116552.2748">15336 12205 403 0,'0'0'4'0,"-6"20"2"16,5-2 0-1,1 6 2-15,8 5 0 0,8 0 0 16,15-3 1-16,13-6 1 16,16-11-4-16,12-11-1 15,7-15-1-15,-7-9 1 16,-6-10-1-16,-19-5-1 0,-20 1 0 15,-27 8 0-15,-31 6-1 16,-27 15-1-16,-25 5-4 16,-7 14-9-16,-12 6-14 15,-7 17-62 1,30 5-3-16</inkml:trace>
  <inkml:trace contextRef="#ctx0" brushRef="#br0" timeOffset="117367.4378">10975 11800 198 0,'0'0'5'0,"-17"0"4"0,-2 8 5 15,-8 6 7-15,-8 11 4 16,-5 11 5-16,-5 14 2 15,-2 15-1-15,3 17 0 16,11 9-7-16,15 5-5 0,19 11-5 16,22-3-7-16,24-3-7 15,20-11-7-15,27-11-16 47,18-13-63-47,18-21-2 0</inkml:trace>
  <inkml:trace contextRef="#ctx0" brushRef="#br0" timeOffset="117847.5338">15989 11894 305 0,'0'0'7'0,"17"24"4"0,8 5 2 16,6 12 1-16,4 12 1 16,1 17 0-16,-1 11 1 15,-4 13-1-15,-9 0-6 16,-19-2-3-1,-14-4-3-15,-23-7-1 0,-12-13-3 0,-5-11-12 16,-8-14-67-16,5-17-4 16</inkml:trace>
  <inkml:trace contextRef="#ctx0" brushRef="#br0" timeOffset="118566.6776">16287 11851 372 0,'0'0'2'15,"0"0"0"-15,0 0 0 16,17-5 0-16,6-2 3 0,7 0 0 16,16 0 1-16,6-2-1 15,7-1 0-15,4 1 1 16,-2-1 0-16,-4 1 1 15,-10 3-2-15,-8 2 1 0,-14 0-2 16,-7 3 0-16,-9-1 0 16,-9 2-1-16,0 0-1 15,1 10-1-15,-3 4-1 0,-4 5 1 31,-3 9 0-31,0 9 0 0,1 10 1 0,-1 9 0 16,3 9 0-16,5 6 2 16,1 13 0-16,6 8 0 0,0 11-1 31,7 9 0-31,2 11 1 0,-1 8-1 0,1 7 0 15,0-1-2-15,0-3 0 16,2-5 0-16,-2-11 0 0,-1-12 1 16,-1-16 0-16,0-13 0 15,-4-14 0-15,0-12 1 16,-6-7 0-16,-2-9-1 15,1-8-2-15,-2-3 0 16,-4-7 0-16,-5-2 0 0,-2-2 0 47,-8-2 0-47,-3-4 0 0,-10 1 0 0,-5-4 0 0,-12 1 0 0,-11-1 0 0,-14-2 0 15,-16 2 0-15,-8-4 0 16,-7 2 0-16,-12-2-28 16,-18 0-64-16,23-2-4 15</inkml:trace>
  <inkml:trace contextRef="#ctx0" brushRef="#br0" timeOffset="119355.8354">8185 12221 391 0,'0'0'2'16,"4"-20"0"-16,3 2 1 15,5-3 0 1,0-3 2-16,-2-2 1 0,-3-3 0 16,-2-3 1-16,-5 7-2 0,-13 6-1 15,-14 5 0-15,-10 7-3 16,-7 4 1-16,-4 3-2 15,-3 8-1-15,0 4 0 16,5 6 0-16,4 2-1 0,10 2 1 16,7 2 0-16,8 3-1 15,11 5 0-15,6 6 1 31,1 13 1-31,6 13 0 0,3 16 0 0,-1 16 1 0,0 20 0 16,-7 15 0-16,-2 13 1 16,0 11-1-16,-1 2 0 15,-1-4 1-15,8-8-1 0,11-14 1 16,17-17 0-16,17-22-2 15,25-16-11-15,14-19-70 16,19-23-3-16</inkml:trace>
  <inkml:trace contextRef="#ctx0" brushRef="#br0" timeOffset="121174.199">5802 15164 256 0,'0'0'5'0,"0"0"6"15,10 6 3-15,8-6 3 16,13 0 2-16,10 0 0 0,16 0 1 15,13 0 2-15,12-2-6 16,6 0-5-16,2 1-3 16,-5 1-4-16,-5 0-3 15,-9 0-5-15,-14 3-7 0,-10 4-19 16,-10 4-44-16,-13-6-11 15</inkml:trace>
  <inkml:trace contextRef="#ctx0" brushRef="#br0" timeOffset="121358.2358">5892 15647 451 0,'0'0'2'0,"17"0"-1"0,15 0 1 0,18 0 1 0,18 0-1 16,17-2 0-16,15 1-1 15,14-3-5-15,14 4-18 16,2 4-64-16,-8 0-1 16</inkml:trace>
  <inkml:trace contextRef="#ctx0" brushRef="#br0" timeOffset="122097.3836">8265 14650 355 0,'0'0'5'0,"0"0"4"16,0-11 1-16,0 11 1 15,7-10 0-15,2 7 2 16,5 3 0-1,3 3 0-15,4 9-5 0,5 12-1 16,5 9-1-16,1 6 0 0,1 10 0 16,-2 5-1-16,-3 3 0 15,-3 1 1-15,-8-1-1 16,-6-6 1-16,-4-5-1 15,-7-9 1-15,0-11-6 0,0-12 0 16,0-14 0-16,-4-16 0 16,4-19 0-16,6-16 0 31,11-8 0-31,1-5 0 0,5-5 0 0,3 4 0 0,-1 4 0 15,-1 15-10-15,-5 8-36 16,0 17-48-16,-2 7-2 16</inkml:trace>
  <inkml:trace contextRef="#ctx0" brushRef="#br0" timeOffset="123185.6012">8320 15588 346 0,'0'0'4'0,"0"0"4"15,0 14 6-15,17-5 4 0,14 0 0 16,22-1 3-16,26-3 0 15,30-4 1-15,27-1-3 16,32-4-5-16,20-8-8 16,16-2-6-16,1-2 0 15,-8 1 0 1,-20 1 0-16,-26 7 0 0,-27 0 0 0,-33 7-12 15,-33 0-79-15,-26 3-4 16</inkml:trace>
  <inkml:trace contextRef="#ctx0" brushRef="#br0" timeOffset="130705.1048">8904 15163 181 0,'0'0'8'15,"0"0"5"-15,-3 9 2 16,3-9 4-16,0 16 2 0,0-4 2 15,-2 1-1-15,0 4 2 16,2-2-8-16,-1-1-4 16,-3-1-3-16,0-1 1 15,1-2-2-15,3-10 0 0,0 0-2 16,-13 5 0-16,13-5 0 15,-3-16-1-15,4 0-1 16,-1-1-2-16,5-5-1 0,5-2 0 16,8-2-1-16,0 1 0 15,8 4 0-15,2 1 0 16,0 5 0-16,-1 7 0 15,1 2 1-15,-6 6 0 16,-3 3-1-16,-5 8 1 0,-6 1 0 31,-5 3 1-31,-2-1 0 0,-2-1 0 0,1-2 0 16,0-11 1-16,-8 13 0 15,8-13-1-15,0 0-1 0,-3-5 0 16,3 5 0 15,13-15 0-31,6 9 0 0,2 3 0 0,7 3 0 0,1 4 1 16,1 7-1-16,2 5 2 0,-3 2-1 15,-1 3-1-15,0-3-4 16,-1 1-7-16,-7-2-37 16,9-5-38-16,1-3-4 15</inkml:trace>
  <inkml:trace contextRef="#ctx0" brushRef="#br0" timeOffset="131771.318">8451 16053 222 0,'0'0'0'15,"0"0"1"-15,0 0 0 16,5 6 1-16,-1 4 3 15,2 1 4-15,4 6 3 0,2 2 2 16,2 10 5-16,-2 6-1 16,2 4 1-16,-1 3-2 15,-3 0-2-15,-4 1-2 16,1-4-1-16,-5-3-3 0,-2-9-3 15,0-7 0-15,-2-9-1 32,2-11 1-32,0 0-2 0,8-22 0 0,-1-2-2 15,4-8-3-15,3-1-1 0,1-3-2 16,4 5 0-16,-2 6-1 31,2 11 1-31,1 13 1 0,0 6 2 0,0 17 1 0,1 6 1 16,-1 6 0-16,2-1 2 15,1 0 2-15,-2-11 1 16,-1-9 2-1,-3-9 0-15,-1-8 2 0,-6-14-1 16,-3-11 0-16,-4-2-1 0,-3-6-2 16,-1-1-2-16,-8-1-4 15,1 5-4-15,-6 0-5 31,4 8-6-15,-1 2-9-16,11 4-22 0,0 10-33 0,8 1-14 0</inkml:trace>
  <inkml:trace contextRef="#ctx0" brushRef="#br0" timeOffset="132152.3942">9152 15974 302 0,'0'0'4'0,"0"0"2"16,11-3 0-16,-11 3 2 15,13 0 1-15,-13 0 2 16,16 15 1-16,-7-1 2 0,-3 6-3 15,-4 9-3-15,-3 4 1 16,1 7 0 15,-6 4-1-31,-5 3-1 0,-1 1 0 0,-3-3 0 0,3-1-1 0,1-4 1 16,3-8 0-16,8-6-1 15,4-7-1-15,18-6-1 16,10-7-1-16,14-5-3 0,8-1-4 16,14-3-6-16,3-4-9 15,6 1-29-15,5 2-40 16,-10 2-5 15</inkml:trace>
  <inkml:trace contextRef="#ctx0" brushRef="#br0" timeOffset="135622.088">11210 15275 226 0,'0'0'3'16,"-10"1"1"-16,0 9 5 15,-6 7 3-15,-1 8 5 16,-5 13 4-16,1 12 3 0,-1 16 1 16,3 8-1-16,9 10 0 15,7 1-6-15,6-1-3 16,11-6-3-16,15-11-6 15,6-16-1-15,11-18-4 0,9-15-4 16,9-16-10-16,1-11-37 31,4-23-33-31,1-12-6 0</inkml:trace>
  <inkml:trace contextRef="#ctx0" brushRef="#br0" timeOffset="135896.1428">11520 15908 366 0,'-1'12'4'0,"2"8"0"0,11 3 1 16,7 2 2-16,13-4 0 0,10-5 1 15,11-12 0-15,10-6 1 16,13-27-2-16,2-17 0 16,-3-18-1-16,-8-3-4 15,-14-6 0-15,-18 2-1 16,-20 6-1-16,-18 8 0 31,-24 14-2-31,-20 13 0 0,-15 14 1 0,-11 13-1 0,-4 10 0 16,2 15 2-16,9 12-3 15,6 2-5-15,19 6-5 0,12-4-8 16,18-9-14-16,16-5-22 15,16-14-28-15</inkml:trace>
  <inkml:trace contextRef="#ctx0" brushRef="#br0" timeOffset="136106.1848">12258 15510 363 0,'-7'11'6'16,"-4"11"3"-16,-7 12 1 16,-1 7 0-16,4 7 1 0,4 6 0 15,5 3 0-15,6 0 2 16,13-12-5-16,15-12-2 15,5-11-2-15,0-7 1 16,-4-8-2-16,-13-2 0 31,-16-5-2-31,-17 18-6 0,-18 3-9 0,-23 5-48 0,-1 0-27 16</inkml:trace>
  <inkml:trace contextRef="#ctx0" brushRef="#br0" timeOffset="136887.341">13653 15545 287 0,'0'0'5'0,"-3"21"6"16,1 4 1-16,2 12 4 0,0 8-2 15,5 9 2-15,11 3 1 16,9-1 0-16,8-8-4 16,11-16-5-16,9-19-1 15,6-13-3-15,-2-13 1 16,-4-13-1-16,-6-3-1 31,-9 1 0-31,-8 7 1 0,-10 11 1 0,-8 11-1 0,-7 15 1 16,1 11 0-16,-1 0 0 15,5 0 2-15,6-6 0 0,4-9-1 16,4-12-1-16,6-12-1 15,0-11 0-15,-2-12-1 16,-2-1-4-16,-10-5-6 0,0 5-15 16,-13-1-66 15,-4-2-6-31</inkml:trace>
  <inkml:trace contextRef="#ctx0" brushRef="#br0" timeOffset="137150.3936">14576 15233 282 0,'3'8'10'16,"-1"13"4"-1,-2 13 6-15,-1 15 1 0,1 14 4 16,-2 9 1-16,1 10-1 15,1 5 2-15,5-6-10 16,13-10-3-16,13-14-5 0,15-19-2 16,13-14-3-16,13-17-2 15,12-7-5-15,1-16-6 16,1-9-41-16,-10-5-40 0,-17-10-2 31</inkml:trace>
  <inkml:trace contextRef="#ctx0" brushRef="#br0" timeOffset="137295.4226">14274 15652 484 0,'0'0'1'0,"6"2"0"0,8-2 1 16,12-2-1-16,15-6 1 16,19-9 0-16,21-5-1 15,24-3-7-15,8-10-21 0,20 0-61 31,8-2-2-31</inkml:trace>
  <inkml:trace contextRef="#ctx0" brushRef="#br0" timeOffset="137775.5186">15667 15267 393 0,'0'0'5'15,"7"0"3"-15,12 0 2 16,11 2 0-16,14-1 2 16,13 1-2-16,13-2 1 15,11 0 1-15,5 2-8 0,-5-2-6 16,-2 0-7-16,-14-8-12 15,-12-7-63-15,-9 3-5 16</inkml:trace>
  <inkml:trace contextRef="#ctx0" brushRef="#br0" timeOffset="137957.555">15817 14934 408 0,'0'9'5'0,"1"10"1"0,6 9 2 16,2 12 1-16,2 10-1 15,5 14 2-15,1 11 0 16,3 7 0-16,2 0-4 15,3-3-5-15,-1-8-5 0,7-2-14 16,7-14-68 15,-3-14-3-31</inkml:trace>
  <inkml:trace contextRef="#ctx0" brushRef="#br0" timeOffset="138507.665">17223 15226 281 0,'-9'4'8'0,"-8"11"4"16,-3 10 3-16,-2 10 4 0,-1 10 0 31,1 8 2-31,7 6 1 0,5 6-1 0,18-8-6 16,20-10-4-16,18-15-2 15,10-17-3-15,11-15-1 0,10-19-1 16,-3-15 0 0,-5-14-1-16,-12-5 0 0,-14-9-1 15,-24 3-1-15,-17 3 1 16,-18 7-1-16,-26 7 0 15,-19 12-1 17,-16 8-2-32,-8 12-3 0,-5 7-4 0,6 11-12 0,7 12-42 0,12-7-27 15</inkml:trace>
  <inkml:trace contextRef="#ctx0" brushRef="#br0" timeOffset="138694.7024">17313 14901 413 0,'0'0'5'0,"0"22"2"16,-2 8 2-16,-4 16 1 0,-1 15 2 15,-3 17 0-15,0 20 0 16,-3 13 1-16,2 5-6 16,-1 0-1-16,6-2-3 15,4-12-4-15,4-6-6 31,10-24-10-31,5-9-73 0,20-20-3 0</inkml:trace>
  <inkml:trace contextRef="#ctx0" brushRef="#br0" timeOffset="138965.7566">17990 15480 485 0,'0'0'1'0,"14"0"1"15,11-1 0-15,14-3 0 16,18-3-1-16,17 1-6 15,11-7-20-15,-9 2-61 32,31-1-5-32</inkml:trace>
  <inkml:trace contextRef="#ctx0" brushRef="#br0" timeOffset="139500.8636">19639 14936 361 0,'0'0'1'16,"-5"-8"-2"-16,-10 3 1 16,-12-2-1-1,-11 7 1-15,-10 0 2 0,-13 4 3 0,-8 12 3 16,-10 11 2-16,1 12 0 15,4 9 1-15,11 10 0 16,13 2-1 31,12 4-1-47,22-10-3 0,15-10-1 0,22-14-2 0,19-13-1 0,14-17 0 0,12-15 0 0,4-19 0 15,3-12-1-15,-5-6 0 16,-11-6 0-16,-10 3 0 0,-14 8 1 16,-14 4 1-16,-12 11 0 15,-6 17 1-15,-15 15 1 16,-5 18 1-16,-7 22-1 15,-5 19 1 1,-6 16 0-16,-3 12-2 0,-2 8 1 0,0 3-5 16,0-5 0-16,6-2 0 15,6-11 0-15,8-13 0 16,9-12 0-16,12-12 0 31,5-18-9-31,18-11-12 0,7-14-68 0,13-23-5 0</inkml:trace>
  <inkml:trace contextRef="#ctx0" brushRef="#br0" timeOffset="139773.9182">19703 15371 406 0,'-7'12'4'16,"-2"10"2"-16,-2 10 0 15,-3 10 1 1,4 7 2-1,3 5-2-15,5-3 1 0,6-3 2 0,18-17-4 0,15-16-1 16,8-17-2-16,8-22 0 16,0-14 0-16,-6-10 0 15,-11-9 0 16,-16 3 0-31,-17 2-1 0,-13 9 0 0,-23 11 1 0,-14 10-1 0,-10 14 0 16,-6 8-1-16,5 15-3 16,7 7-3-16,13 11-7 0,12-4-13 15,20-10-62-15,22 3-5 16</inkml:trace>
  <inkml:trace contextRef="#ctx0" brushRef="#br0" timeOffset="139981.9598">20264 14945 445 0,'0'0'2'0,"22"17"0"32,5 12 2-32,8 12-1 0,1 17 0 0,0 22 0 0,-3 16 0 15,-3 21-3-15,-8 5-3 16,-18 5-1-16,-15-3-1 15,-24-4-2-15,-16-12-1 0,-13-9-7 16,-17-16-29-16,-17-18-41 16,-16-15-2-16</inkml:trace>
  <inkml:trace contextRef="#ctx0" brushRef="#br0" timeOffset="140380.0394">13014 15294 496 0,'-13'26'2'0,"-7"30"0"16,-1 26 0-16,4 26-1 15,6 24 0-15,9 15-1 16,11 16-4-16,21 5-5 0,42-23-16 16,41-28-65-16,23-35-3 15</inkml:trace>
  <inkml:trace contextRef="#ctx0" brushRef="#br0" timeOffset="141045.1724">21103 15453 398 0,'0'0'2'15,"0"0"1"-15,0 0 2 16,9 0 1-16,11 0 0 16,9 0 1-16,13-2-1 15,16-3-3-15,1 0-7 0,11 2-9 16,1-6-21-16,-5 2-49 15,-2-3-6-15</inkml:trace>
  <inkml:trace contextRef="#ctx0" brushRef="#br0" timeOffset="141212.2058">20891 15756 408 0,'0'0'2'0,"0"0"2"31,0 0 2-31,21 14 1 0,15-9 0 0,11-2 0 0,20-1 0 16,19-2 0-16,20 0-5 15,4-3-14-15,10-8-47 16,-9 7-27-16</inkml:trace>
  <inkml:trace contextRef="#ctx0" brushRef="#br0" timeOffset="141489.2612">22143 15435 422 0,'-1'9'2'0,"1"6"2"15,0 8 0-15,5 6 0 16,5 5 1-16,8 3-1 16,3-1-3-16,10 3-9 15,1-8-74 1,9-21-2-16</inkml:trace>
  <inkml:trace contextRef="#ctx0" brushRef="#br0" timeOffset="141637.2908">22251 15005 429 0,'0'0'0'16,"-11"0"-1"-16,1 0-3 0,10 0-18 15,-19 8-58-15,19-8-5 47</inkml:trace>
  <inkml:trace contextRef="#ctx0" brushRef="#br0" timeOffset="142011.3656">22629 15155 310 0,'0'0'7'15,"-7"20"5"-15,0 4 1 31,3 7 3-31,-4 9 2 0,4 8 1 0,1 5 0 0,3 8 2 16,3-2-6-16,12-7-4 16,8-4-2-16,8-10-2 46,6-7-3-46,2-5-1 0,5-9-5 0,-4-8-7 0,2-4-20 0,13-5-59 0,-27-14-2 16</inkml:trace>
  <inkml:trace contextRef="#ctx0" brushRef="#br0" timeOffset="142221.4076">22907 15204 379 0,'0'0'7'0,"12"20"0"0,6-3 1 16,2 9 2-16,0 8 1 0,2 6-1 15,2 7 1-15,0 9 1 16,-5-6-6-16,-6 1-4 16,-6-5-6-16,-1-3-15 15,-3 0-62-15,-3-20-6 0</inkml:trace>
  <inkml:trace contextRef="#ctx0" brushRef="#br0" timeOffset="142315.4264">22758 15429 369 0,'0'0'2'0,"11"0"2"16,6 0 0-16,14-2 1 15,12-1 0-15,13 1-10 16,3 2-68-16,11-5-4 0</inkml:trace>
  <inkml:trace contextRef="#ctx0" brushRef="#br0" timeOffset="142498.463">23366 15124 424 0,'0'0'4'0,"14"24"0"0,3 3 0 15,6 10 1-15,4 12-1 16,-2 13 1-16,3 10-1 15,-3 9-2-15,-8 5-7 16,-14-8-17-16,-26 2-63 0,8-9-2 47</inkml:trace>
  <inkml:trace contextRef="#ctx0" brushRef="#br1" timeOffset="147238.4108">7588 14492 146 0,'0'10'9'16,"1"13"5"-16,4 16 8 31,3 22 6-31,-3 18 1 0,2 29 3 0,3 25-1 16,-1 25 1-16,4 14-9 15,-6 6-2-15,0 0-9 0,-7-3-4 16,-1-3-3-16,-4-19-2 16,-9-13-1-16,-2-21-1 15,-5-20 0-15,-2-19-2 16,1-17-4-16,6-19-25 0,10-24-52 15,-4-24-3-15</inkml:trace>
  <inkml:trace contextRef="#ctx0" brushRef="#br1" timeOffset="148502.6636">7520 14507 191 0,'0'0'6'0,"0"0"2"31,-8-12 2-31,8 12 0 0,-12-7 0 0,12 7-2 0,0 0 2 16,-5-10 1-16,13 10-3 15,14 0 2-15,15 1-3 16,13 4 1-16,12 3 1 15,15 0 1-15,10 1 0 0,11-3-1 16,7 0-1-16,16-6-2 16,9 0 1 15,7-7-1-31,11-7 1 0,14-2-1 0,9-4-2 0,13-3 2 15,11 0-2-15,5-2-2 16,12 1 0-16,6-1 0 0,10 0-1 31,4-1 0-31,8-1 0 0,3 0 0 0,7-3 0 16,3 1-1-16,6-2 1 15,9-1 0-15,7-2-1 0,7 1 1 32,8-1-1-32,9 2 1 0,9 6-1 0,4 0 0 15,9 3 0-15,-2 5 0 0,7 3 0 16,1 3 0-16,0 2 0 15,0 2 0 1,4-1 1-16,0 2-1 0,3-1 0 16,4 2 0-16,1-2 0 15,2 5 0-15,4-1 0 0,3 4 1 16,-7 0 0-16,6 7 0 15,-1 2 0-15,-7 3 0 16,-3 1 0-16,-8 4 0 0,-2 2 0 16,-11-2-1-16,-8 0 1 15,-12 2 0-15,-11-2 0 16,-10 1 0 31,-12-1 0-47,-6-3-1 0,-18-1 1 0,-5-1 0 0,-14-1-1 0,-14 0 0 0,-10-5 0 0,-13-1 1 15,-18-1-1-15,-20 1 0 16,-14-2 1-16,-18 1 0 15,-17 1 0-15,-14 4 1 0,-16 3 0 16,-13 4 0-16,-11 4 1 16,-9 1-1-16,-12 10 1 46,-10 6-2-46,-7 9 0 0,-5 7 1 0,-8 12 0 0,-10 9 1 0,-7 11-1 0,-4 10 1 16,-5 7-1-16,0 7 1 16,2 7-1-16,0 4 0 15,0 2 0-15,3 0-1 0,3 1 0 16,0 0 0-16,0 3-1 15,-6-4 1-15,-4-3-1 16,-8-5 1 15,-6-7-1-31,-5-8 0 0,-6-9 0 0,-3-8 0 0,-5-12 1 0,-3-5-1 16,-3-9 0-16,-2-4 0 15,-8-5 0-15,-3-3-1 16,-9-3 1-16,-13-6 1 0,-10-3-1 16,-14-7 0-16,-11-2 0 15,-13-8 0-15,-13 0 0 16,-13-10 1-16,-9-1-1 47,-15-3 0-47,-13-1 0 0,-14-8-1 0,-16-3 2 0,-17-2-1 0,-17 1-1 0,-18 0 1 15,-23 0 0-15,-10 0-1 16,-19 0 2-16,-12 6-1 0,-14 0-1 15,-8 3 2-15,-11-2-1 16,-12-1 1-16,-5 0-1 16,-16-1 0-16,0-2 0 46,-19 0 0-46,-12-3 1 0,-12 2 0 0,-6 4 0 0,-15 1 1 0,-13 3 1 0,-10 2 2 16,-16 4 0-16,4 4 1 16,-5 2-1-16,7 2 0 15,16 1 0-15,28 0-3 0,29 1-2 16,39-5-3-16,48 4-15 15,43-8-72-15,51-13-4 16</inkml:trace>
  <inkml:trace contextRef="#ctx0" brushRef="#br1" timeOffset="153969.7568">1478 3197 140 0,'0'0'4'15,"2"-9"2"-15,-2 9 2 0,5-15 2 16,0 7 2-16,-3-1 3 15,1-3 1-15,0 1 2 16,-1 3-3-16,-2 8-2 0,0-15-2 16,0 15-3-16,-14-3 0 15,2 3-3-15,-7 3-2 16,0 4-1-16,-6 1-1 15,0 1 2-15,-3-1 0 0,-1-1 2 16,0-1 0 31,3-6 1-47,5 2 1 0,-1 0-1 0,4-2-1 0,5 0-2 0,2 0 0 0,11 0-2 0,-10 0-1 15,10 0-1 1,9-4 1-16,5-5-1 0,6-1 1 16,3-6 1-16,4-1 0 15,9-2 0-15,1-6 0 16,0 1 1-16,0-1-1 0,-2 3 1 15,1-1 0 1,-5 4-1-16,1 3 0 0,-9 3 1 16,2 4-2-16,-6 3 1 15,-3 4-2-15,-1 0 2 0,-1 2-2 16,-2 2 2 0,-2 0-1-16,2 6 1 0,-12-8 0 15,16 12 0-15,-16-12 0 0,6 16 1 16,-6-6 1-16,-10 0-2 15,-6-2 2 32,-2 1-1-47,-6-1 0 0,-3-2-1 0,0-1 1 0,2-3-1 0,2-2 0 0,3 0 0 0,3-5-1 16,7-3-1-16,5-2 1 15,5-5-1-15,11-1 2 16,8-2 1-16,11-4 1 16,12 3-1-16,9-2 1 0,4 6-1 15,4 2-1-15,-2 6-4 16,-7-1-9 15,1 8-15-31,-8 0-29 0,-8 4-23 0</inkml:trace>
  <inkml:trace contextRef="#ctx0" brushRef="#br1" timeOffset="155962.1552">876 5278 34 0,'0'0'2'15,"17"2"-1"-15,3-1-1 16,1 2 4-16,8-3 2 16,6-4 2-16,5-7 3 0,8-7 3 15,-4-6 0-15,6-12 4 16,-3-7 2-16,1-10-2 15,4-6-1-15,-3-7-2 16,0-8 0 15,-1-3-1-31,3-5 0 0,-10-4 0 0,2-6-2 0,0-4 1 0,-2-8 2 16,-1-2-2-16,-2-1 2 15,-1-4-2-15,-5 3-2 0,4 3-1 16,-7 6 0-16,-3 5-2 16,-4 6-2-16,-4 9-1 15,2-2-3-15,-7 5 0 0,2 0 0 16,-3-1-1-1,1 1 0 17,-2-4 0-32,4 1 0 0,-4-6-1 0,2 0 0 0,-1-2 0 0,-1 0-1 15,0-2-2-15,-4 1 0 16,-2-1 1-16,0 1 1 0,-2 2 1 15,-2-1 1-15,-1 3 0 16,0 43 0-16,-1-7 1 16,0 3-1-16,0-6 1 0,-1 2-1 62,0-6-1-46,-1 3 1-16,0-5 0 0,1-1 2 0,-2-2 0 0,-2-1-1 0,-2-5 0 0,0 0 1 0,0 0-1 0,-3-2 1 0,-1-2 0 15,0 0 0-15,-2 2 0 16,0 1 0-16,-5-1 0 15,-1 1-1-15,-2-2 0 16,-5 1 0-16,-3-2 0 31,0 0 1-31,-2 2-1 0,-3-2-1 0,1 4 3 0,0 1-2 16,-4 10 0-1,-2 0-2-15,-2 4 0 0,5 49 0 16,37 2-2-16,-39 0 0 16,-2 0-3-16,0 0 2 15,-42 0-2-15,42 0 0 16,41 0-1-16,-37 0 0 15,-2 0 0 17,5 0-1-32,-2 0 1 0,2 0-1 0,-32 84 0 0,34-9 0 0,0 14 2 15,-5 8-1-15,1 10 1 16,2 6 1-16,4-35 2 15,-33 163 0-15,7 6 0 16,4-4 0-16,5 1 2 0,4-16 3 16,11 6 0-1,8-5 0 16,9-28 0-31,6 12 0 0,1 5 1 0,2 19 1 0,-1 8-3 0,3 19-1 16,0-18-1-16,2 7 1 16,4-1-1-16,6-5 0 15,8-8 1-15,6-15 1 0,11-9 2 16,11-17-2-16,14-7-3 15,16-6-12-15,8-5-36 16,17 0-28-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8T19:48:44.03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408 3775 363 0,'0'0'3'16,"0"0"0"-16,0 0-2 15,0 0-1-15,0 0 0 0,0 0 0 16,-3 13 2-16,3 9-1 15,-1 5 0-15,-2 11 0 16,2 8 2 15,0 14 0-31,-1 8 2 0,2 9-2 0,0 6-1 0,-1 8 0 0,1 8-1 16,1 4 0-16,2 8 0 15,-4 3-1-15,-1 3 0 16,2 3 1-16,-2 1-2 0,0-2 3 16,-1 2 0-16,0 0-1 15,1-5 1-15,1 5 0 16,0 0-1-16,5 4 1 15,1 4 1 1,-1 2-3-16,-1 2 1 0,-2 5-1 0,-2 4 1 16,-1 2 0-16,-1 2 0 15,-8 2 1-15,-1 2-1 16,-2 2 0-16,2 5 0 0,-2 1 1 15,2 2 0-15,0 6 2 16,2 4-1-16,0 5 2 16,3 3 0-16,-2 4 0 15,1 4 1 1,-2 0-1-16,0 0 0 0,0-6-2 0,2-1 0 15,-4-12-1-15,1-5-1 16,0-12 1-16,-2-12-1 16,2-13 0-16,0-14-1 31,3-14-4-31,-3-17-4 0,7-11-15 0,3-18-64 0,1-19-2 15</inkml:trace>
  <inkml:trace contextRef="#ctx0" brushRef="#br0" timeOffset="875.175">2355 7219 343 0,'0'0'-2'0,"0"0"0"0,3 8 1 15,6-1 0-15,10 5 1 31,7 3 0-31,16 6 1 0,12 1 0 0,14-2 3 16,14 3-1-16,15-6 0 0,14 2 1 16,20-7-1-16,14-3 0 15,18-6 0-15,15-3 1 16,22-4 0-16,13-8 0 15,17-2-1-15,20-5 1 0,7-2 0 16,15-2 0-16,8 0 0 16,12-4-1-1,10 2 2-15,13 2-1 0,9 2-1 0,8-3 1 16,8 2-1-1,44 0-1-15,-24-2 0 0,5 5 1 16,10-3-2-16,6 5 2 16,6-4-1-16,6 5-1 15,6 0 1-15,-2 2 0 0,10 1-1 16,2 1 0-16,28 0 0 15,-19 0 1 1,-1 2-2-16,34-2 0 0,-29 2 0 16,-31-2 0-16,58-2 0 15,-19-3 1-15,-29 2 1 0,23-2 1 16,11 0 0-16,-38 1 2 15,33-2 0-15,-2 4 0 16,-36-3 0-16,56 8 1 0,-44-1-1 16,-10 2-1-16,-16-1 1 15,-12 4-3-15,-16 1 1 16,-19 0 0-16,-21 3-1 15,-59-1 0-15,9-2-1 0,-30 4 0 16,-32 1-1-16,-32-2 1 16,-31-1 0-16,-29-1-1 15,-29 3-1-15,-25 0-3 16,-17 0-2-16,-16-4-7 15,-4 4-15-15,-15 0-61 0,3-8-1 16</inkml:trace>
  <inkml:trace contextRef="#ctx0" brushRef="#br0" timeOffset="1167.2334">21751 6142 454 0,'0'0'1'0,"0"0"-1"0,24-1 0 0,16 1 0 16,16 6 1-16,12 11-1 16,10 5 1-16,7 9-1 0,5 11 0 15,-5 6 0-15,-11 3-1 16,-20 4 2-16,-21 1 1 15,-20-1 1-15,-14-1 1 32,-24-3 1-32,-19-3 0 0,-22-4 0 0,-12 1 0 0,-2 4-3 15,-3-5-4-15,9 11-15 16,2 3-69-16,20-2-5 15</inkml:trace>
  <inkml:trace contextRef="#ctx0" brushRef="#br0" timeOffset="1715.343">21279 7802 374 0,'0'0'1'16,"0"0"-1"-16,-12 4 1 0,8 12 0 15,-3 12 1-15,-1 11 3 16,3 19 1-1,5 10 0-15,8 2 1 16,12 1 2-16,12-11-1 16,14-11 1-16,13-18 0 0,7-18-3 15,0-16-1-15,-3-20 0 16,-7 1-2-16,-11-2 1 15,-11 6-1 17,-17 7 1-32,-17 11 0 0,0 0-1 0,-2 20 2 0,-7 2 0 0,4-2 0 15,4-1 0-15,2-7 0 16,11-9-1-16,9-4-1 15,1-16 1-15,3-9-4 0,-1-9 0 16,-7-7 0-16,-6-3 0 16,-7-3-5-16,-4 3-3 15,-7 2-8-15,5 6-17 0,-4 12-55 16,5-7-6-1</inkml:trace>
  <inkml:trace contextRef="#ctx0" brushRef="#br0" timeOffset="1928.3856">22236 7662 355 0,'0'0'5'0,"-9"23"2"15,-5-1 3-15,-2 8 1 16,-4 8 1-16,1 6-1 16,3 7 2-16,11 7 2 15,10-3-4 1,17-9-3-16,10-4-4 15,13-9-8-15,2-11-16 16,-12-7-64-16,19-12-1 31</inkml:trace>
  <inkml:trace contextRef="#ctx0" brushRef="#br0" timeOffset="2051.4102">21993 7895 463 0,'0'0'0'0,"0"0"1"0,15 0-1 16,8 0 0-16,11-1 0 15,14-1 1-15,12-2-3 16,9 2-4-16,6-3-8 15,3-8-71 17,-2 7-2-32</inkml:trace>
  <inkml:trace contextRef="#ctx0" brushRef="#br0" timeOffset="2261.4522">22772 7793 448 0,'0'0'1'15,"14"0"-1"-15,12 0 1 16,11 0 0-16,12-3 0 16,4 3-2-16,5 0-3 15,1-4-4-15,0 2-6 0,-10-4-18 16,-22-4-54-16,-5-5-4 15</inkml:trace>
  <inkml:trace contextRef="#ctx0" brushRef="#br0" timeOffset="2437.4874">23037 7615 394 0,'0'0'5'0,"-5"19"1"0,-2 4 2 15,-2 6 1-15,1 8 0 16,-1 8 0-16,-1 3 0 16,0 6 1-16,6-1-7 15,1-9-11 1,13-8-75-16,11-11-4 15</inkml:trace>
  <inkml:trace contextRef="#ctx0" brushRef="#br0" timeOffset="2700.54">23322 7892 448 0,'-2'10'1'0,"2"9"0"32,2 5 2-32,10 3 0 0,6-1 2 0,12 1 1 15,10-3 0-15,16-2 0 16,6-15 1-16,6-9-3 0,-2-13-2 15,-9-10 0-15,-12-1-3 16,-19-7-1-16,-21 1-1 16,-23-3 1-16,-21 6 0 15,-20 5 1-15,-16 7 0 0,-2 7 1 16,3 7 0-16,8 3-1 15,11 9-1-15,16 4-3 16,24 3-10-16,15-16-33 16,32 5-41-16,14-7-4 15</inkml:trace>
  <inkml:trace contextRef="#ctx0" brushRef="#br0" timeOffset="2829.5658">23620 7775 479 0,'0'0'2'16,"-18"26"0"-16,7 0 1 15,1 8 0-15,-1 11 2 0,4 6 0 16,7 12-2-16,0 7-3 15,17 5-13-15,4-6-73 16,11-5-5-16</inkml:trace>
  <inkml:trace contextRef="#ctx0" brushRef="#br0" timeOffset="3465.693">10342 6736 438 0,'0'9'1'16,"1"16"0"-16,2 13 0 15,-2 14 1-15,-2 16-1 0,1 10 1 16,-7 14-1-16,-2 7-1 15,-4 3-7-15,-3-11-20 16,-5-6-57-16,17-12-4 16</inkml:trace>
  <inkml:trace contextRef="#ctx0" brushRef="#br0" timeOffset="3983.7966">16097 6535 418 0,'0'0'3'0,"0"19"1"16,-3 9 0-16,-5 14 1 0,-2 11 0 16,-3 16-1-16,3 17-1 15,-1 17-5-15,2-2-9 16,7 9-38-16,1 2-36 15,-1-7-7-15</inkml:trace>
  <inkml:trace contextRef="#ctx0" brushRef="#br0" timeOffset="4526.9052">10120 7677 324 0,'0'0'2'16,"0"8"3"-16,0 10 2 15,0 8 1-15,-3 10 2 16,-4 11 1-16,-1 9 1 16,-4 5 1-16,5 0-7 15,-5-6-10 1,4-10-25-16,5-11-47 0,1-20-8 15</inkml:trace>
  <inkml:trace contextRef="#ctx0" brushRef="#br0" timeOffset="4725.945">10271 7958 394 0,'2'11'2'0,"1"8"1"16,5 5 0-16,2 9 0 0,3 4 2 16,0 5 0-16,5-1 0 15,1 2-2-15,2-13-7 16,-8-4-52-16,-3-26-24 15</inkml:trace>
  <inkml:trace contextRef="#ctx0" brushRef="#br0" timeOffset="4852.9704">9859 7870 449 0,'6'-2'2'0,"24"-8"-1"16,24-2 1-16,22-4 1 0,26-6-1 16,20-5-3-16,26 3-14 15,13-4-68-15,7-1-4 16</inkml:trace>
  <inkml:trace contextRef="#ctx0" brushRef="#br0" timeOffset="5518.1034">15711 7865 300 0,'0'0'2'0,"0"0"0"15,0 0 2-15,0 0 1 0,0 0 2 16,16-8 2-16,5 4 1 16,6 0 0-16,8 3-1 0,7 1-1 15,-2 2-1-15,-3 9-1 31,-6 7 0-31,-11 5-3 0,-17 10 2 0,-9 4 2 16,-20 0 1-16,-9 6 1 0,-6-2 0 16,1-4 0-16,5-2 0 15,6-5-1-15,17-11-1 16,13-7-3-16,24-9-2 0,16-4-6 15,16-8-10-15,7 1-36 16,7-16-37-16,8-6-4 16</inkml:trace>
  <inkml:trace contextRef="#ctx0" brushRef="#br0" timeOffset="5666.133">16521 7915 418 0,'0'0'2'15,"-2"22"0"-15,1 15 3 16,2 1 0-1,4 5 1-15,1 0-3 32,2 2-3-32,-2-6-17 0,-7-10-64 0,18-12-4 0</inkml:trace>
  <inkml:trace contextRef="#ctx0" brushRef="#br0" timeOffset="5844.1686">16525 7885 425 0,'0'0'1'0,"0"10"-1"0,7 2 2 16,0 4 0-16,9 18 2 31,5 6 1-31,-2 5-1 0,7 8-1 16,-3-4-4-16,2 4-9 15,-4-10-26-15,-5-5-48 16,2-19-4-16</inkml:trace>
  <inkml:trace contextRef="#ctx0" brushRef="#br0" timeOffset="6058.2114">16208 8002 435 0,'0'0'3'0,"24"-5"-2"15,13-4 3-15,18-7 1 0,18-3 1 16,20-9 0-16,17 2 0 15,10-5-1-15,1-1-5 16,-5 7-6-16,-14-1-17 31,-21 10-65-31,-10 8-2 0</inkml:trace>
  <inkml:trace contextRef="#ctx0" brushRef="#br0" timeOffset="6457.2912">16761 7918 407 0,'0'0'0'16,"0"0"0"-16,4 6 2 15,6 8 1-15,9 8 2 16,7 8 0-16,0 9 0 16,9 13-2-16,-3 3-8 15,2 8-72-15,-2 5-4 0</inkml:trace>
  <inkml:trace contextRef="#ctx0" brushRef="#br0" timeOffset="7174.4346">3963 4456 414 0,'0'0'-2'16,"0"0"0"-16,12 4 1 0,14 2 1 16,17-2-1-16,16-1 1 15,22-1-4-15,15-2-16 16,2 0-58-16,24 0-5 15</inkml:trace>
  <inkml:trace contextRef="#ctx0" brushRef="#br0" timeOffset="7678.5354">3481 10508 442 0,'0'0'0'0,"5"0"0"16,18-6 1 15,17-6 1-31,20-7-2 0,27-3-4 0,17-9-13 0,15-2-66 0,28-4-2 16</inkml:trace>
  <inkml:trace contextRef="#ctx0" brushRef="#br0" timeOffset="8246.649">1479 4670 396 0,'0'0'1'0,"13"-3"-1"0,9-3 1 16,19 0-3-16,8-7-8 15,21-1-30-15,15-1-40 16,-2-6-5-16</inkml:trace>
  <inkml:trace contextRef="#ctx0" brushRef="#br0" timeOffset="8426.685">1608 4318 389 0,'0'0'1'0,"1"21"-1"16,9 3 0-16,0 8 0 15,5 11 0-15,1 8 1 16,4 13 0-16,0 5 0 16,0-5 0-16,-1-7 0 0,-2-8-1 15,-1-8-5-15,-1-9-9 16,-4-2-48-16,5-26-20 15</inkml:trace>
  <inkml:trace contextRef="#ctx0" brushRef="#br0" timeOffset="8784.7566">2028 4218 376 0,'0'0'1'0,"11"3"-1"16,2 9 0-16,4 10 1 0,2 9 0 15,4 14 3-15,0 12 0 16,1 8 2-16,0 7 0 16,-7 2 1-16,-5-2 1 15,-2-11 0-15,-5-10 2 31,-2-13 2-31,2-9 0 0,-2-17-1 0,-3-12-2 0,2-10 0 16,1-19-1-16,4-16-1 16,0-12-2-1,2-11-2-15,2-8-3 0,1 1-2 0,-2 0-4 16,2 8-7-16,-3 7-19 15,-7 13-58-15,10 15-4 16</inkml:trace>
  <inkml:trace contextRef="#ctx0" brushRef="#br0" timeOffset="9185.8368">2543 4577 349 0,'0'0'4'16,"6"9"1"-16,0 3 2 15,3 3 0-15,0-1 1 16,2 1 2-16,-1 2 3 0,1-3 2 16,-1-3-2-16,-10-11-2 15,14 0-2-15,-10-14 1 16,3-9-2-16,0-6-1 0,0-3-3 47,1-1-4-47,0-3 0 0,3 7-2 0,-2 4 0 0,1 8-1 0,1 12 0 15,-1 5 0-15,1 12 1 16,-2 8 0-16,1 6 1 0,-4-1 1 15,3 1 1-15,-4-3 2 16,0-4 0-16,0-10 0 16,4-9 0-16,5-12 0 15,3-10 0 16,2 1-1-31,2-1-1 0,-1 2-1 0,2 1 0 0,4 8 0 0,3 8 0 16,5 7-1-16,5 8-1 16,11 10-8-16,2 1-19 0,8 10-60 15,5 5-3-15</inkml:trace>
  <inkml:trace contextRef="#ctx0" brushRef="#br0" timeOffset="9800.9598">1093 10955 387 0,'0'0'2'0,"32"-8"2"16,5 0 1-16,15-5 0 15,16-3 1-15,11-3 1 16,6-1-1-16,5-2 1 0,-5 2-3 16,-14 3-3-16,-13 2-6 46,-13 8-12-46,-21-1-22 0,-11 2-45 0,-13 6-6 0</inkml:trace>
  <inkml:trace contextRef="#ctx0" brushRef="#br0" timeOffset="10111.0218">1675 10447 338 0,'0'0'2'0,"21"12"1"16,2 7 4-16,5 11 2 15,7 10 1-15,7 11 2 16,4 12 1-16,2 7 1 0,-1-2-2 16,-7 0-1-16,-6-12-3 15,-6-11 3-15,-10-9 0 0,-4-14-1 16,-14-22-1-16,12-5-1 15,-12-21 0 17,-1-15-1-32,-5-10-1 0,-1-14-4 0,0-9-4 0,-1-5-2 0,2 4-4 15,-1 3-7-15,4 11-16 16,0 16-61-16,1 7-2 15</inkml:trace>
  <inkml:trace contextRef="#ctx0" brushRef="#br0" timeOffset="10518.1032">2309 10718 348 0,'0'0'5'0,"6"15"1"0,2-1 1 16,0 3 2-16,1 1 2 31,1-2 1-31,-1 1 3 0,2 1 2 0,-4-9-5 15,-7-9-1-15,9-11-2 0,-9-10 0 16,3-7-2-16,-1-5-4 31,2-2-2-31,-1-2-1 0,3 7-3 0,-4 2 0 16,2 8-1-16,3 10-1 0,1 10 2 15,2 5-1-15,0 10 0 16,3-1 1-16,1 2 2 16,2-2 2-16,3-9 1 15,4-5-1-15,4-8 0 0,2-10-1 16,0-3 0-16,-1-2 0 15,4 3-2-15,-3 5 2 16,1 10 0 0,-6 5-1-16,1 13 2 0,-1 6 0 15,5 6-1-15,5-4-5 0,14-12-56 16,4 3-26-16</inkml:trace>
  <inkml:trace contextRef="#ctx0" brushRef="#br0" timeOffset="20518.1028">16321 4084 436 0,'0'0'3'16,"0"0"-1"-16,0 0 2 16,-8 11-1-16,8-11 1 15,-15 18 0-15,9-7 0 16,-3 0 1-16,0 0-3 0,1 1-2 15,8-12-8-15,-6 22-18 16,16-13-60-16,-1-2-2 16</inkml:trace>
  <inkml:trace contextRef="#ctx0" brushRef="#br0" timeOffset="21083.2158">9922 10147 470 0,'0'0'2'15,"-11"0"0"-15,11 0 0 16,-10 0-1-16,10 0 1 15,-12 10-1-15,9-2-2 32,3-8-3-32,0 20-7 0,3-10-13 0,-3-10-57 0,19 11-10 15</inkml:trace>
  <inkml:trace contextRef="#ctx0" brushRef="#br0" timeOffset="24644.928">3117 5211 40 0,'0'0'2'16,"0"0"0"-16,-6-15 3 15,5 5 3-15,-2-2 3 16,3-2 0-16,1-2-1 15,2-4 1-15,4-1 0 0,10-3-3 16,-2 3-2-16,8-3-4 16,7-1-1-16,-2-1 1 15,4 2 0-15,1-4 4 16,0 5 0-16,-3-3-2 0,7-3 3 47,-4 1-1-47,2-1 1 0,3 2-2 0,2-1-2 0,6-1-2 0,-3 1-1 15,7 3 2-15,-9 6-1 0,6-3 0 16,-5 5 1-16,-1 0 1 15,0 3-1-15,-4 0 1 16,3 3 1-16,-3-2-1 0,7 2 1 16,-3-3-2-1,3 3 0-15,0-1 0 31,2 3-1-31,-1 0 1 0,-4 0 0 0,0 3 0 0,-7 1 2 16,0 1-2-16,-7 3 1 0,3-1 0 16,0 2 3-1,-3 0 0-15,5 0-1 0,-3 2-1 16,6-1 0-16,-4 3 0 15,7 1-1-15,-4 3 1 16,-4-1-3-16,2 2-1 0,-3 0 0 31,-3 6 2-31,1-2-1 0,-2 3 1 0,-4 1 0 16,1 0 1-16,2 2-1 0,1-1 2 15,-3 1-2-15,5 1 0 16,-3 1-1-16,2-2-1 16,-1 2 0-16,1 2 0 15,2 5-1-15,-4-1 1 0,-1 3 0 16,-2-1-1-16,5 5 1 15,-4-5 0 17,0 7 0-32,-2-5 1 0,3 1 0 0,-1-3 0 0,0 2 0 15,3 2 0-15,2-3 0 0,-3 2 0 16,1-1 1-16,0 4-2 15,-2-4 1-15,1 5-1 16,-3-5 2-16,2 4-3 0,-3 1 5 16,0-3-2-16,-3 1 0 15,4-2 0-15,-3 3 0 16,1-6 0 15,0 6-1-31,2-4 2 0,2 0-2 0,-1-1 0 0,3 4 1 0,-1-1-1 16,4 1 0-16,-4 0 1 15,5 0 1-15,-3 3-1 16,1-4-1-16,-1 3 2 0,1-3-1 15,-1 2 0-15,0 1 0 16,-1-2 0-16,0 3 0 16,1-6-1-16,-3 6 1 15,2-4-2 16,-3 7 1-31,4-5 0 0,-3 2 0 0,3 1 0 0,-2 0 0 0,2 2-1 16,5 3 1-16,-3-2 0 16,1 0-1-16,0 3 1 15,1 2-1-15,-2 2 0 0,3-1 0 16,-7 0-1-16,2 3 1 15,-1 0-1-15,-2 1 0 16,1 1 1 15,2-3 0-31,-1 0 0 0,3 0 0 0,0 1 0 0,-1 1 1 0,2-2-1 16,0 1 1-16,1-2-1 15,-4 5 0-15,6-5 1 16,1 4-1-16,-2-3 0 0,3-2-1 16,-1 3 1-16,1-3 0 15,-1 3 0-15,2-2 1 16,5 15 1-1,1-1-1 1,0 1 2-16,1-3 0 0,2 1 0 16,-3 3 1-16,5-2 1 15,-2-2-1-15,-4-12-1 0,-1-3 0 16,1 3-1-1,0-2-1-15,-2-2 0 0,0 2-1 16,-2-1 0-16,0 1 0 16,-6 0 0-16,0 0 0 0,0 0 1 46,-2-2-1-46,-1 2 1 0,-1-3 0 0,3 1 0 0,-2-4-1 0,3 0 1 16,-3 1-1-16,3-2-1 0,1-1 1 16,1 2 0-16,2-2 0 15,-3 0-1-15,2 1 1 16,-3-1-1-16,1 1 1 15,-2-2 0-15,2 0 0 0,-4 0 0 16,2-2 0-16,-1 3 0 16,3-4 0-16,1-1 0 15,3 1 0-15,0 2 0 16,1-3 0-16,2 0 0 0,-4 0 0 15,1-2 0-15,0 0-1 32,-2-4 1-32,3 2-1 0,-3-5 1 0,1 0-1 15,-2-2 1-15,2 0-1 0,-2-1 1 16,1 1 0-16,-3-2 0 15,0 1 0 32,0-2 0-47,-2 3 0 0,4-4 0 0,-1 1 1 0,0-3-1 0,2-1 1 0,0-1-1 0,1 0 0 16,-1-3 0-16,0 2 0 15,4-4 0-15,-3 3-1 16,1-3 1-16,-2-1 0 16,1 1 0-16,-1-1 0 0,0-1 0 15,2 0 1-15,-4-2-1 47,2 0 2-47,3-3-1 0,-2 1 0 0,0 1 0 0,1-3 1 0,0-1-1 0,-1 0 1 16,3 0-1-16,2 0 0 15,-2 0 1-15,4-5-1 16,1-1 0-16,1-2 0 0,3 0 0 15,1-4 0-15,1-3 0 16,2 1 0-16,3-2-1 16,-1-2 1 15,4 1 0-31,1-3 0 0,1 0-1 0,0 2 1 0,1-2 0 0,0-1 0 15,-1-1-1-15,-1 0 1 16,0 0 0-16,0 2 0 16,0-3-1-16,0 1 1 15,3-2 0-15,0 0 0 0,2-1 0 16,2-1 0-16,-2-1 0 15,-2 3 0-15,0-2 0 16,-3 1 1 0,-4 1-1-1,2 0 0-15,-2 0 0 0,-3-1 0 0,-1 1 1 0,3-2-1 16,0-1 0-16,-1-2 1 15,-1 1-2 1,-1-1 1 0,-5-3 1-16,-1 2-2 0,-2-2 1 0,-3 2 0 0,-3-1 0 15,-1-1-1-15,-1 1 1 16,-2 1 1-1,0-1-1-15,0 2 0 0,-1 0 0 0,-1 0 1 16,0-2-1-16,-2 1 0 16,-1-4 0-16,-2 2-1 15,1-1 1-15,-3-3-1 16,2-1 0-16,-1-3 0 31,-2 3 0-31,0-4 0 0,0 0 0 0,0-3 0 0,2-1 1 16,-2-1 0-16,2-1 0 15,3 1 0-15,0-4-1 16,3 0 1-16,0-1 0 0,2-1-1 15,0-1-1-15,0 2 0 16,-1-2 0-16,1 0 0 0,-1 2 0 47,-1-3-1-47,-1 1 1 0,-1-1 1 0,4 1-1 0,-1-1 1 0,1-3 0 15,3-1 0-15,1 0 0 0,0-3 1 16,2 2 0-16,0-2 0 16,-2-1 0-16,-1 2-1 15,-3-1 1-15,0 2-1 16,-1 0 1-16,0 0-1 15,0 0 1-15,2-1-1 0,1 4 1 47,0-2 0-47,4 4 1 0,-5-1-1 0,1 0 1 0,2 2-1 0,-4-1 0 16,0-2 0-16,0 1 0 0,1-1 0 15,1-2-1-15,1 2 0 16,-1 0 0-16,4 1 1 16,2 1 0-16,3 4 0 15,-4-1 1-15,2 0-2 0,1 0 1 16,-2 0 0-1,1-2-1-15,-3 2-1 0,0-3 1 16,-2 0-1-16,-3 3 0 0,-1-1 0 16,-2 5 0-16,-4-2 2 15,0 6-3-15,-2 1 0 16,-3 1 1-1,-2 0-1-15,-1 5 1 0,0 0-1 16,-2-2 1-16,3 0-1 0,-4-2 3 16,3 1-1-16,1 0 1 46,1-2-1-46,1 2 0 0,3-2 0 0,-1 0 1 0,3 5-1 0,2-2-1 0,1 3 2 16,2-1-1-16,-1 0 0 16,2 0 0-16,1 0 0 15,0-1 0-15,0 0-1 16,0 1 3-16,-4-3-3 0,4 3 2 15,2 3-1-15,6 2 0 16,7 0 0 15,7 5 0-31,9 1 1 0,10 4-2 0,10-3 3 0,9 4-2 16,5 1 1-16,1 2-2 0,-3 1-3 15,0 5-9-15,-13 11-47 16,-3-4-26-16</inkml:trace>
  <inkml:trace contextRef="#ctx0" brushRef="#br1" timeOffset="33462.6912">6332 5508 402 0,'0'0'3'16,"0"0"2"-16,0 0 0 15,0 0 2-15,0 0-1 16,0 0-1-16,0 0-3 0,0 0-7 15,0-7-19-15,0 7-58 16,11 0-5-16</inkml:trace>
  <inkml:trace contextRef="#ctx0" brushRef="#br1" timeOffset="34750.9488">3682 5663 359 0,'0'0'-4'0,"0"0"-1"15,6 0 3-15,11 0 1 0,20 4 0 16,13-2 0-16,19-1 1 16,11-1 0-16,14 2-2 15,6-2-14-15,2-2-52 16,5 6-9-16</inkml:trace>
  <inkml:trace contextRef="#ctx0" brushRef="#br1" timeOffset="35386.0758">3685 9174 354 0,'0'0'-3'0,"0"0"2"31,15 5 4-31,13-3 2 0,19-2 2 0,21-3-1 0,20-3 0 16,21-2 2-16,15-1 0 15,9 0-13-15,5 1-41 16,-5 8-31-16,-16 0-8 15</inkml:trace>
  <inkml:trace contextRef="#ctx0" brushRef="#br1" timeOffset="36480.2946">974 5842 267 0,'0'0'-3'15,"0"0"-5"-15,0 0 0 0,0 0 2 16,3 5 4-16,4 7 5 15,3 5 3-15,5 7 2 16,3 8 6-16,6 5 5 0,0 6 0 16,6-2-1-16,-3 3-4 15,4-6-3-15,-6-2-3 16,-2-10-1-16,-5-3 0 15,-4-9-1-15,-2-4 1 16,-12-10 2-16,10 7 0 0,-10-7 2 16,0 0 1-16,0 0 1 15,0 0-2-15,7-15-1 16,-5-3-2-1,-2-8 0-15,5-6-3 0,-4-10-2 0,3-6-2 16,-1-5-1-16,-2-1-1 16,2 3-4-1,-3-2-6-15,7 10-14 0,-7 6-40 16,7 2-25-16</inkml:trace>
  <inkml:trace contextRef="#ctx0" brushRef="#br1" timeOffset="36962.391">1546 5970 312 0,'0'0'2'16,"2"10"0"-16,3 2 0 15,-1 6-1-15,2 3 2 0,-1 1 1 16,2-2 1-16,-1 3 4 15,-2-3 1 17,0-8 0-32,-1-1 3 0,-3-11 0 0,0 0 1 0,0 0-1 0,0 0-3 15,4-6-3-15,-3-7-1 16,2-3-2-16,-2-2-2 15,3-2 0-15,3-3-3 16,1-1 0-16,0 2-2 0,0 3 0 16,6 7-1-16,-1 5 0 15,1 4 1-15,2 3 1 16,-2 8 0-16,2 6 1 15,0 4 1-15,-3 2 0 0,0 0 2 16,-4-6 2-16,-1 2 0 16,-8-16 0-16,11 6 1 15,-11-6-1-15,14-22-1 16,-5 0 1-16,1-2-2 0,3-2-3 15,-1 2-2-15,4 4 0 16,-3 6-1-16,1 7 1 16,-1 7 1 30,1 4 0-46,-1 8 0 0,1 3-1 0,3-1-7 0,1 6-12 0,1 1-46 0,-1-6-16 0</inkml:trace>
  <inkml:trace contextRef="#ctx0" brushRef="#br1" timeOffset="37328.4642">2063 5377 254 0,'0'5'2'15,"6"10"6"-15,0 8 1 0,-1 9 5 16,3 10 3-16,1 12 3 16,0 15 1-16,-3 7 3 15,3 7-2-15,-5 2-7 47,-1 0-1-47,-3-5-3 0,-1-5-3 0,1-11-4 0,-2-13 0 16,0-10-2-16,-3-13-1 0,3-11-5 0,2-4-3 15,0-13-6-15,0-6-52 0,0-3-21 16</inkml:trace>
  <inkml:trace contextRef="#ctx0" brushRef="#br1" timeOffset="37869.5724">2195 5842 289 0,'0'0'0'15,"0"0"0"-15,0 0 3 16,3-10-3-16,-3 10 0 15,0 0 3 1,10-5 6-16,-10 5 1 0,16 11 2 0,-7 5-1 16,-1 8 0-16,3 3 0 15,-1 6 4-15,2-1-5 47,0-1-5-47,-3-4 0 0,-3-5-1 0,2-5 2 0,-3-8 0 0,-5-9 1 0,0 0 1 16,12-1 0-16,-9-12 0 15,0-4-2-15,2-3-1 16,-2 2-2-16,0 2-5 0,-3-3-2 15,3 8-3-15,-3 11 1 16,0 0 1-16,11 10 0 16,-1 5 0-16,7 0 2 15,-1-1 5-15,5-1 2 0,0-7 3 16,3-4 0-16,-5-4-2 15,-2-12 1-15,-5-5 0 16,-6-2-3-16,-3-5-3 16,-6-3-5-16,-3 4-8 15,-8-6-21-15,-12 0-52 0,18-1-4 16</inkml:trace>
  <inkml:trace contextRef="#ctx0" brushRef="#br1" timeOffset="38059.6104">2569 5503 309 0,'0'0'6'16,"0"11"4"-16,0 10 1 15,0 8 1-15,-2 10 2 16,-1 7 2-16,2 12 0 0,1 2 0 16,0-2-4-16,10-2-3 15,8-5 0-15,9-10-2 16,8-7-4-16,7-10-5 31,6-5-12-31,0 8-53 0,10-22-16 0</inkml:trace>
  <inkml:trace contextRef="#ctx0" brushRef="#br1" timeOffset="38582.715">1448 9644 425 0,'0'0'-1'0,"0"0"0"31,13-8 1-31,11-6 0 0,12-6 0 0,9-1 1 0,10-8-1 16,8 4-4-16,-2-4-2 15,3 5-9-15,-7 5-28 0,-18 2-39 16,2 2-6-16</inkml:trace>
  <inkml:trace contextRef="#ctx0" brushRef="#br1" timeOffset="39129.8244">1825 9186 221 0,'0'0'9'0,"0"0"2"15,0 0 2-15,0 0 2 16,12 3 3-16,-12-3 1 0,13 11 3 15,-5 0-1 1,4 7-5-16,-2 0-2 0,5 9 0 16,1 3-3-16,3 5-1 15,-1 4-2-15,0 2-2 0,1-3-1 16,-2-2 0-16,-1-4-1 15,-1-6-1 1,-6-4 0-16,0-7 1 0,-4-6 1 0,-5-9 2 16,7 10 0-16,-7-10 0 15,1-17-1-15,2-5 0 47,-1-11 0-47,-2-12-2 0,0-9-1 0,2-7-1 0,-1-4-1 0,-5-1 0 0,-1 8-2 16,0 5-2-16,1 10-6 15,-2 4-8-15,6 12-29 16,0 5-46-16,2 1-2 15</inkml:trace>
  <inkml:trace contextRef="#ctx0" brushRef="#br1" timeOffset="39596.9178">2204 9131 256 0,'0'0'4'0,"7"15"3"0,1 3 1 16,2 2 2-16,0 4 2 15,5 0 2-15,-4 5 3 16,3-4 0-16,-4-4-1 15,-3-4 0-15,-4-5 0 0,-3-12-1 32,8 8-1-32,-8-8-2 0,0 0-2 0,0-8-1 15,0-6-2-15,0-3-2 0,0-2-3 16,0-3-1-16,3 1-1 15,0 0-2 32,0 3-2-47,3 3 0 0,3 10 0 0,3 2 0 0,-2 3 1 0,3 8 0 16,1 6 1-16,1 1 1 0,0 2 1 0,-1-2 2 15,-2-1 1-15,-2-3 1 0,-1-5 0 16,1-6-1-16,-1-14 0 16,2-6 0-16,2-4 0 15,2 0-2-15,2-1-2 16,-2-1-1 15,-1 6-1-31,-3 6 1 0,2 9 0 0,-3 5 0 0,0 5 0 0,-3 7 2 16,6 5-1-16,-4 0-1 15,4 2-5-15,-3-5-9 16,3-14-54-16,-2 3-15 0</inkml:trace>
  <inkml:trace contextRef="#ctx0" brushRef="#br1" timeOffset="39805.9596">2685 8775 422 0,'0'0'0'0,"-1"10"0"0,1 7 1 16,1 9 1-16,3 10 1 16,2 8 0-16,-1 9 0 15,6 8 1-15,-2 2 0 0,0 1-1 16,-2-3-1-16,-2-7-1 15,-1-8-4-15,-1-7-4 16,-2-10-4-16,1-8-14 31,0-9-59-31,-2-12-3 0</inkml:trace>
  <inkml:trace contextRef="#ctx0" brushRef="#br1" timeOffset="40259.0502">2789 8875 366 0,'0'0'0'16,"2"11"1"-16,7 4 2 0,0 3 0 16,2 10 2-16,1 4 3 15,3 7 0-15,-1 3 1 16,1 4 2-16,-3-2-3 15,-3-5 0-15,-3-5 0 0,-2-7-3 16,0-5 2-16,1-8 0 16,-5-14-1-16,10 0 0 15,-2-14 0-15,1-11-1 16,0-7-1-16,1-2-2 0,0-4-2 15,0 4-1-15,-4 1-4 16,0 8-1-16,-3 10 1 16,-3 15 1-16,0 0 1 15,12 11-1-15,-4 9 2 16,3-2 1-16,5 6 2 0,2-7 4 15,2 0 0-15,3-9 0 16,-2-8 0-16,1-3 1 0,-4-9-1 16,-7-6-1-16,-3-4-1 15,-8-3-4-15,-3-2-2 16,-6 1-6-16,-9-7-11 15,3-8-65-15,-6 10-7 16</inkml:trace>
  <inkml:trace contextRef="#ctx0" brushRef="#br1" timeOffset="40447.0878">3130 8608 345 0,'0'0'3'0,"1"5"0"0,1 8 4 16,3 7 4-16,2 3 1 15,0 9 3-15,8 6 0 16,0 2 0-16,9 2 0 31,-2-6-1-31,7-3-3 0,0-5-3 0,3-9-1 0,3-3-4 16,0-8-5-16,0-3-10 15,-7 2-43-15,2-7-33 16,-2-7-5-16</inkml:trace>
  <inkml:trace contextRef="#ctx0" brushRef="#br1" timeOffset="41917.3818">18820 5499 465 0,'0'0'2'16,"0"0"0"-16,0 0 0 0,0 0 0 16,0 0 0-16,0 0-2 15,0 0-3-15,0 0-5 16,0 5-12-16,0 8-44 15,0-13-24-15</inkml:trace>
  <inkml:trace contextRef="#ctx0" brushRef="#br1" timeOffset="43149.6282">5698 6128 43 0,'0'0'6'0,"0"0"11"16,0 0 10-16,0 0 7 15,-9 0 4-15,9 0 2 16,0 0-1-16,0 0 0 0,0 0-6 16,0 0-10-16,0 0-9 15,0 0-7-15,0-10-2 16,0 10-3-16,8-19 1 15,0 6-3-15,2-3 0 0,0-4-1 16,-1-5 1-16,3-1 0 16,-2-1-2-16,0-3 0 15,3 0-1-15,-3-1 0 47,6-2 1-47,-2 1 0 0,7 3 1 0,-4-1 1 0,7 1 2 0,-2 3 1 0,3 2 1 16,0 4 0-16,2 1 3 0,7 2-1 15,5 2 0-15,9 3-1 16,5 3-1-16,10 1-1 15,0 3 0-15,0 2-1 16,-4 3 0-16,-4 0-4 16,-6 1-1 15,-9 9-4-31,-6 0-12 0,-3 3-22 0,3 7-38 0,2 5-7 0</inkml:trace>
  <inkml:trace contextRef="#ctx0" brushRef="#br1" timeOffset="46266.2514">12555 9803 162 0,'0'0'0'16,"0"0"3"-16,-6 15 4 15,5-3 8-15,0 10 6 0,0 9 4 16,7 4 1-16,6 9 1 16,8 3 0-16,6 7-1 15,13-4-5-15,8-2-4 16,8-12-5-16,9-14-3 15,9-15-1-15,10-12-2 0,10-21 1 16,0-9-1-16,-1-10-2 16,-10-5-6 15,-5 4-11-31,-18-4-26 0,-18 12-43 0,-12 9-5 0</inkml:trace>
  <inkml:trace contextRef="#ctx0" brushRef="#br1" timeOffset="47338.4658">10247 6911 369 0,'0'0'5'0,"0"0"-1"16,0 0-1-16,0 0 2 15,0 0 0-15,13 3 1 0,10 7 1 16,8 5-1-16,9 6-3 15,9 7-2-15,9 7-2 16,10 6-12-16,-3 2-39 31,12 2-30-31,0-2-5 0</inkml:trace>
  <inkml:trace contextRef="#ctx0" brushRef="#br1" timeOffset="48148.6278">16164 6950 209 0,'0'0'4'15,"0"0"0"-15,-12 0 2 16,12 0 7-16,-13 0 4 16,13 0 0-16,-12-2 0 0,7-7 0 15,5-6-2-15,1-3-1 16,9-7-3-16,6-7-5 15,4 1-3-15,-1 1-2 16,5 3 1-16,-5 4 1 0,-1 6-1 16,-6 3-2-16,-12 14-1 15,0 0-4-15,-9 6-11 16,-20 21-43-16,-7 1-21 15</inkml:trace>
  <inkml:trace contextRef="#ctx0" brushRef="#br1" timeOffset="54063.8106">4440 7636 164 0,'0'0'2'16,"0"0"0"-16,-11-15 1 15,9 2-1-15,0-4-1 16,2-4 2-16,0-8 2 15,4-6 0-15,5-10-2 0,1-3 2 16,7-7 2-16,2-4 2 16,2-2 1-16,-1-4 1 15,2 3 0-15,-3 3 1 0,3 6 1 16,-6 2-1-16,1 6-2 15,-4 5-1-15,0 5-2 16,-1 0 0-16,0 1-2 16,5 0 0-16,2 0-2 15,2-1 0-15,5-2-1 0,2-1 0 16,3-1-1-16,2 0 1 15,0 4-1 17,2-1 0-32,-3 5 0 0,0 0-1 0,-3 0 1 0,1 6-1 0,-2 0 1 15,3 0-1-15,2 0 0 16,2 0 0-16,4-3 2 15,1-4-1-15,6-1 0 16,0-2 0-16,1-1 0 0,-5 3-1 16,0-1 1-16,-3 2-1 15,-3 2-1-15,-1 3 1 31,-4 2-1-31,4 1 0 0,-1-2 0 0,6 0 1 0,3-1-1 16,4-1 0-16,4-3 1 16,4-3 0-16,6 2 0 15,3-4 0-15,3 1 1 16,-1 0-2-16,1 1 1 0,0 6-2 15,-2 2-6-15,1 10-13 16,-6 5-21-16,-6 12-35 31,-8 11-3-15</inkml:trace>
  <inkml:trace contextRef="#ctx0" brushRef="#br1" timeOffset="55850.1678">6397 5714 69 0,'0'0'4'15,"8"-3"-2"-15,9 1 2 0,7 0 1 16,6 2-1-16,12 0 2 16,6 0 0-16,10 0 1 15,11 0-2-15,0 0-3 0,-2 5 1 16,10-2-3-16,1 0 0 15,-1 0 1-15,5 0 0 16,-1 4 1-16,1 0 0 16,3 0 1-16,1 2 1 0,1 4 0 15,4-1 2-15,3 3-3 16,-3-1 0-16,1 1-3 15,-2-1 1-15,-4 3 2 16,5-4 0-16,-11 3 2 0,-3-5 1 47,-4 3 2-47,0 1 2 0,-2 2 0 0,0-1 2 0,2 3-2 0,-6 2-1 15,8 2-2-15,3 6-3 16,-2-3-1-16,0 6-3 0,-3-6 2 16,-1 6-2-16,-7-4-2 15,-4 5 0-15,-7-5 2 16,-12 2-1-16,2 0 0 15,-8 1 1 17,3 4-1-32,-1-1 1 0,1 5 0 0,2-3 1 0,-2 5-1 0,7-3 0 15,-7 7 1-15,2 0-1 0,-5 1 0 16,-2 0 0-16,2 0 1 15,-3 3-1-15,3-4 1 16,-3 4 2-16,7-1-2 16,4-3 1-16,0 2-1 15,1-3 0-15,0 1-1 0,2-3 1 31,-2 3 0-31,2 0-1 0,-5 1 1 0,0-2 0 16,0-1 0-16,2 3 3 16,4-3-1-16,2 1-1 0,4-2 0 15,2-4 2-15,1 3-2 16,0-3-1-16,-3 2 0 15,-1-3 0-15,-8 2-1 16,1 0 1-16,-6 19 1 16,-4 3 2-1,-1-1 0-15,-1 6 0 16,2-3 0-16,-5 4 0 15,4-1 1-15,-4-3-1 0,1-13-2 16,-1-2-1-16,-2 2 0 16,2 0 0-16,-6 1 0 15,1 5 0-15,-4 1 1 0,4 3-1 16,-5 0 0-16,-2 3 0 15,3 2 1 1,-1-8-1 0,6 2-1-16,-2 0-1 0,2-3 1 0,3-2-1 0,0-4 1 15,1 2 0-15,2-6 1 16,2 3 0-16,-2-4 1 15,2 0 2-15,2 0-1 16,1 1 0-16,1-3-1 16,-2-2 0-16,-2 4 0 0,3 0-1 15,-4-4 0-15,4 1 0 16,-7-4-1-16,-1 1 0 15,2-5 1-15,-2 2-1 16,0-7 0-16,1-3 1 0,-1-1 0 16,-2-5-1-16,5 1 1 15,-1-6 0-15,0 1 0 16,-1-2 0-1,4-1 1-15,1 1-1 0,1 2-3 0,4-2-4 16,-2 2-15-16,3 1-27 16,-14-3-30-16</inkml:trace>
  <inkml:trace contextRef="#ctx0" brushRef="#br1" timeOffset="56820.3618">12639 10267 112 0,'0'0'0'0,"0"0"-1"15,0 0 0 32,-9 10 1-47,9-10 1 0,0 14 0 0,0-14 1 0,8 19 1 0,-8-19-1 0,22 16 4 0,-7-14 0 16,10 0 1-16,5-2 1 15,3-4 3-15,4-2 1 16,2-4 1-16,8-3 0 0,-3-1-2 16,7 0-1-16,-2-4-1 15,-2 3-1-15,1-2-4 16,-2-3 0 15,3 2-2-31,-4-3 1 0,2-2 3 0,2 0-1 0,-1-2 2 0,2 0-1 16,-3 0 0-16,6-2 2 15,-4 0-2-15,3-2 1 0,0 2-3 16,-4 0-1-16,0 0 0 15,-5 1 0-15,0-2-1 16,1 2-1-16,-2 0 1 16,-1 2-1-16,-3-3 1 31,3 3-2-16,-1-3 2-15,4 0 0 0,-5 0-1 0,2 0 0 0,0-3-1 0,-2 1 1 16,0-3 0-16,-1 0 0 16,-2 0 0-16,-3-5 1 0,3-1 1 15,-5 1 0-15,1-1 0 16,1-4 1-16,-2-1-1 15,1-2 0-15,-4 0 0 16,4-4-1-16,-2-1-1 0,1-1 0 31,-3-2 1-31,-1 1-1 0,-2-2 3 0,-2-3-1 16,0 2 1-16,1 0-1 15,1 0-1-15,-2 1 0 16,2-2 0-16,-1 2-1 0,2-1-2 16,4 0-1-16,-1 0 1 15,-1-2-1-15,3 1 1 16,-3-1-2-16,6-1 2 31,2-3-2-31,3 3 2 0,1-5 1 0,3 1-2 0,3 0 2 16,2 0 2-16,5-1-2 15,2 0 0-15,1 2 0 0,5-3 0 16,4 2 1-16,1 0-1 15,3-3 1-15,6 0-1 16,2-3 2-16,4-3-1 16,4 0 0-16,10-3 0 0,0-3 0 15,8-3 0-15,-1 0 0 31,9-3 0-31,3 2 0 0,7-4 1 0,9 2 0 16,3-1 0-16,7 1 0 0,15 0-1 16,10 2 0-16,15 1 1 15,12-1-3-15,13 9-6 16,1 0-14-16,13-6-47 15,10 17-16-15</inkml:trace>
  <inkml:trace contextRef="#ctx0" brushRef="#br1" timeOffset="58452.6882">4482 3132 31 0,'0'0'0'15,"0"14"1"-15,-1 4 2 16,4 7 4-16,-3 5 5 0,1 14 1 16,-2 2 4-16,1 16 0 15,-1 6 5-15,-1-1-4 16,-2 4 1-16,-5 0-3 15,2 1-4-15,-4-5-2 0,2-2-1 16,-5-8-1-16,4-9-1 16,-3-3 0-16,3-10-3 15,3-5-3-15,4-6-8 16,3-6-18-16,7 11-31 15,4-21-11-15</inkml:trace>
  <inkml:trace contextRef="#ctx0" brushRef="#br1" timeOffset="58913.7804">4587 3875 155 0,'25'-5'9'16,"25"-2"3"-16,27-10 4 0,19-2 4 16,31-8 1-16,20-2 2 15,22-3 1-15,11-1-1 16,-17 2-7-16,-22 4-2 15,-24 6-4 17,-18 4-2-32,-31 8-1 15,-22 3-2-15,-19 3-3 0,-16 0-5 0,-11 3-5 0,0 0-7 0,-8 8-18 0,-7 4-19 16,-4-6-30-16</inkml:trace>
  <inkml:trace contextRef="#ctx0" brushRef="#br1" timeOffset="59263.8504">5698 3401 215 0,'0'0'4'0,"42"-3"-3"16,7 3 3-16,17 0 2 15,8 0-1-15,14 7 2 16,1-2 2-16,7 5-2 0,-11 1-2 16,-21-1 1-16,-17 1-1 15,-15 0 3-15,-12 2-1 16,-19 0 1-16,-10 9-1 15,-24 1-5-15,-11 10-9 32,-18-3-20-32,-9 14-29 0,-15-5-17 0</inkml:trace>
  <inkml:trace contextRef="#ctx0" brushRef="#br1" timeOffset="59618.9214">4587 3567 176 0,'0'0'1'15,"-19"22"1"-15,-2 2-1 0,-3 9 6 16,-2 8-2-16,-3 4 6 15,3 4 6-15,4 1 5 16,14-8 1-16,18-6 0 16,25-10-1-16,21-11-5 15,18-7-6-15,14-2-13 0,6-6-23 16,9-2-33-16,1 1-22 15</inkml:trace>
  <inkml:trace contextRef="#ctx0" brushRef="#br1" timeOffset="60071.0118">6372 2924 318 0,'0'0'-3'15,"0"0"0"-15,-2 16 0 31,5 10 1-31,2 13 2 0,2 17 2 0,0 13 1 0,1 22 0 16,0 14 7-16,-2 11 1 16,-2 5-1-16,-3 0 0 0,0-10-4 15,-1-9-5 1,1-14-5-16,-1-20-3 0,0-18-8 15,-1-15-62-15,2-17-6 16</inkml:trace>
  <inkml:trace contextRef="#ctx0" brushRef="#br1" timeOffset="60666.1308">5203 2283 119 0,'0'0'-1'16,"-13"0"-2"-16,3 0 2 0,-6 5 2 31,-3 8 2-31,-6 6 2 0,-3 12 0 0,-4 7 3 16,4 8 2-16,9 0 1 15,3 3 4-15,11-6 1 0,5-8 0 16,8-9 0-16,12-14-1 16,3-12 1-16,5-11-1 15,-3-11-5-15,-1-10-1 16,-4-3-2-16,-7-6-5 15,-6-2 1-15,0-1-3 0</inkml:trace>
  <inkml:trace contextRef="#ctx0" brushRef="#br1" timeOffset="60814.1604">5266 6200 328 0,'0'0'-3'0</inkml:trace>
  <inkml:trace contextRef="#ctx0" brushRef="#br1" timeOffset="61131.2238">5538 2714 342 0,'0'0'4'16,"0"0"1"-1,0 0 2-15,0 0 2 0,150-61 1 16,-101 32 2-16,1-7-2 15,-1-7 1-15,-15-1-5 0,-19-2-2 32,-17 5-2-17,-20 3-2-15,-21 8-3 0,-10 5-2 0,-3 11-1 0,-4 9-1 16,2 8 0-16,6 6-6 0,14 11-3 15,11 4-10-15,19-2-20 16,14 4-31-16,11-9-5 16</inkml:trace>
  <inkml:trace contextRef="#ctx0" brushRef="#br1" timeOffset="61670.3316">5027 2305 300 0,'0'0'1'0,"0"0"0"0,6 5 2 16,7 7 1-16,4 4 1 15,0 10 3-15,6 12 1 16,-3 11 2-16,2 8 1 31,-3 5-1-31,-7 4 0 0,-5-1-1 0,-4 1-2 0,-1-8-2 16,-2-10-1-16,-1-8-1 15,0-11-1-15,1-4 0 16,0-7 1-16,0-4-1 0,0-14-1 16,0 13-6-16,0-13-12 15,13 3-39-15,-3-9-25 16</inkml:trace>
  <inkml:trace contextRef="#ctx0" brushRef="#br1" timeOffset="62022.402">6048 2104 147 0,'0'0'4'16,"-2"19"2"-16,2 0 2 16,35-1 24 15,11-7 0-31,4-5-2 15,3-4 3-15,1-5-2 16,0-18-3-16,-7-17-2 16,-7-11-2-16,-45 0-23 0,-24 4 1 15,-15 6-2-15,-12 10 0 16,-7 14-2-16,-1 15-3 15,6 15-11-15,8 20-16 16,15 12-49 0,27 11-4-1</inkml:trace>
  <inkml:trace contextRef="#ctx0" brushRef="#br1" timeOffset="62746.5468">7483 11726 354 0,'0'0'-1'0,"0"0"0"16,13 8 2-16,6 13 3 15,1 13 2-15,9 13 4 16,3 17 2-16,2 15-2 0,4 19 3 15,-3 8 0-15,0 11-2 16,-3-3-3-16,-2 2-1 16,-3-7-3-16,-1-7-1 0,-1-13-2 15,-2-11-3 16,1-14-6-31,-5-17-13 0,-5-16-63 0,6-21-3 0</inkml:trace>
  <inkml:trace contextRef="#ctx0" brushRef="#br1" timeOffset="63122.622">8107 12507 383 0,'0'0'2'0,"21"14"1"16,3 0 0-16,9 6 1 0,4 11 0 15,7 5 1-15,0 6 1 16,2 6 1-16,-6-3-1 15,-8-3 0-15,-10-8 0 0,-7-8 1 47,-6-13-1-47,-9-13-2 0,9-21-1 0,-5-17-2 0,2-13 0 0,5-10 0 0,1-3-2 16,4-1-1-16,3 1 1 15,4 14 2 1,4 13 0-16,-2 18 1 0,-2 19 0 16,1 12 1-16,-5 20 0 15,-7 9 0-15,-5 9-1 0,-3 9 0 47,-4 0 1-47,0 0-2 0,2-8-1 0,2-12-4 0,9-9-6 0,8-18-18 16,-1-12-58-16,24-24-3 0</inkml:trace>
  <inkml:trace contextRef="#ctx0" brushRef="#br1" timeOffset="63444.6864">9141 12489 418 0,'0'0'3'0,"0"17"1"0,0 3 1 46,5 5 1-46,8 5 0 0,7-2 1 0,10-3 1 0,10-13 0 0,11-12-1 16,12-24-2-16,4-19-2 0,0-25-3 16,-3-15-3-16,-5-18-4 15,-13-4-1-15,-18-1 0 16,-21 8 0-16,-16 10 1 15,-25 16 2-15,-19 28 4 16,-17 22 2-16,-14 23 6 0,-4 28 2 16,0 25-1 15,8 18 1-31,11 15-2 0,18 8 1 0,26-2-2 0,23-9 0 15,21-13-1-15,27-15-1 0,24-19 0 32,24-21 0-32,15-16-4 0,8-19-2 0,1-6-3 15,-1-9-6-15,-6 4-9 16,-16-2-19-16,-22 10-52 0,-7 10-3 15</inkml:trace>
  <inkml:trace contextRef="#ctx0" brushRef="#br1" timeOffset="63822.762">7634 13665 452 0,'0'0'1'16,"-12"12"-2"-16,9 1 1 0,28 3 2 16,25-8 2-1,30-9 3 1,40-19 0-16,37-18 1 0,92-20 1 15,4-18 1-15,36-17 0 0,4-9-8 16,7 1-2-16,-10 4 0 16,-25 16 0-1,-29 17 0-15,-80 13 0 0,0 15 0 16,-37 11 0-16,-36 8 0 0,-29 9 0 15,-21 3 0-15,-17 5-2 16,-16 0-17-16,-3 7-33 16,-15 7-43 15,-9-4-1-3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8T18:56:45.6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631 1739 269 0,'0'0'4'15,"0"0"3"-15,0 0 3 16,0 0 3-16,0 0 2 15,-9-3 2-15,9 3 1 16,0 0 1-16,-7 8-2 16,6 4-3-16,1 7-3 15,-1 3-2-15,7 12-3 0,3 8 1 16,4 3-1-16,7 2 0 15,5-2-1-15,7 0 1 16,5-5 0-16,8 0 0 0,6-18 1 16,3-3-1-1,1-11-1-15,2-8 1 0,-4 0-1 16,-3-8-1-16,-8-6 0 15,-6-9-1-15,-8-3-3 0,-9-10 0 16,-6-3-5-16,-6-5-5 16,-2-1-14-16,-5 2-60 15,-1-8-7-15</inkml:trace>
  <inkml:trace contextRef="#ctx0" brushRef="#br0" timeOffset="230">23173 1264 473 0,'0'0'1'0,"0"0"1"16,0 0 0-16,0 0-1 15,0 0 1-15,0 0-2 16,0 0-4-16,0 0-7 16,0 0-12-16,0 0-54 15,0 0-9-15</inkml:trace>
  <inkml:trace contextRef="#ctx0" brushRef="#br0" timeOffset="425">22860 1189 469 0,'0'0'2'0,"0"0"0"16,0 0-1-16,0 0 0 15,0 0-2-15,0 0-3 0,0 0-8 16,0 0-14-16,7 10-56 15,1-10-5-15</inkml:trace>
  <inkml:trace contextRef="#ctx0" brushRef="#br0" timeOffset="1026">23781 827 340 0,'0'0'6'0,"0"0"3"0,0 0 3 15,0 0 1-15,0 0 1 16,-6 0 0-16,-6 0 0 16,-28 4 0-16,21-1-5 15,-10-1-4-15,0 3-2 16,-13 0-1-16,-51 12-1 15,38-9-1-15,-5 3-1 0,-6 4 1 16,-4-1-1-16,-5 8-1 16,-1 1 0-16,-3 4-1 15,-4 5 1-15,4 9 0 0,-2 4 1 16,37-10 1-1,-105 81 1-15,24 14 0 0,26 14 2 16,24 15 0-16,27 3 2 16,34 4 2-16,28-3 1 15,36-20 0-15,18-2-1 0,21-13 0 16,16-11 0-16,21-13 0 15,11-16-2-15,16-18-5 16,12-23 0-16,11-27 0 16,12-24 0-16,6-32 0 0,7-28 0 15,0-33 0-15,4-29 0 16,-16-27 0-16,-99 66 0 15,8-14 0-15,-13-6 0 16,3-14 0-16,-15-7 0 16,-6-6 0-16,-19-3 0 0,-8-7 0 15,-23-3 0-15,-16 0 0 16,-19 6 0-16,-24 5 0 15,-31 12 0-15,-19 5 0 16,-30 23 0-16,-16 10 0 16,-29 20 0-16,-20 21-5 15,-19 21-21-15,-4 16-48 0,0 21-16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8T19:01:29.5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101 1228 148 0,'0'0'5'0,"0"0"3"16,0 0 2-16,0 0 2 16,0 0 3-16,-10-9 3 15,10 9 3-15,0 0 3 16,-12-3-3-16,12 3-2 0,-7 0-3 15,7 0-1-15,-10 0-3 16,10 0-3-16,-9 1-2 16,9-1-1-16,-7 10 0 15,6 3 1-15,1 4 0 16,0 5 0-16,6 6 1 0,0-8 1 15,12 51 0-15,1 8 0 16,4 8-1-16,3 8-1 16,-1 4 0-16,-4-2 0 15,-7-14-1-15,-10-26-2 16,-3-12 1-1,-1-5 0-15,0-8 0 0,-5-13 0 0,-8-8 0 16,-5-10 0-16,-3-2-1 16,-2-11 1-16,-6-6-2 15,-5-12-1-15,1-1-2 16,-3-7 0-16,2-4 0 0,2 1 0 15,5 0 0-15,1 0 0 16,5 2 0-16,10 24 0 16,3-3-16-16,-2-3-29 15,4 0-48-15,5 0-1 0</inkml:trace>
  <inkml:trace contextRef="#ctx0" brushRef="#br0" timeOffset="188">20053 619 496 0,'0'0'0'16,"0"0"0"-16,0 0-1 15,0 0-7-15,0 0-7 16,0 0-19-16,0 0-50 0,0 0-3 31</inkml:trace>
  <inkml:trace contextRef="#ctx0" brushRef="#br0" timeOffset="861">20553 1168 290 0,'0'0'7'0,"0"0"0"15,0 0 0-15,0 0 1 16,0 0 4 15,0 0 1-31,0 0 3 0,8 2 2 0,3-1-4 0,6 0-3 0,2-1 0 16,6 0 0-16,1 0-3 15,2 0-2-15,1 0-4 16,3 0-1-16,1 0-5 0,0 1-8 15,1-2-12-15,-1 1-37 16,1-4-21-16</inkml:trace>
  <inkml:trace contextRef="#ctx0" brushRef="#br0" timeOffset="1130">20663 1410 327 0,'0'0'6'0,"0"0"3"15,8 4 1-15,2-4 3 32,7 0 0-32,5 0 1 0,3 0-1 0,2 0 0 15,7 0-6-15,-1-2-7 0,0-1-5 16,4 3-15-16,0-2-31 15,1 1-30-15,-1 1-7 16</inkml:trace>
  <inkml:trace contextRef="#ctx0" brushRef="#br0" timeOffset="1299">20651 1720 346 0,'0'0'7'0,"10"0"2"15,13-1 2-15,9-5 1 16,-9 3-4-16,3-2-1 15,6 2-7-15,0-4-20 16,1 4-56-16,6 3-7 0</inkml:trace>
  <inkml:trace contextRef="#ctx0" brushRef="#br0" timeOffset="2387">21263 1070 315 0,'0'0'5'0,"0"0"2"16,0 0 0-16,0 0 1 15,0 0 1-15,0 0 0 16,6-6 1-16,-6 6 0 16,17-4-5-16,-6 2-1 15,0 0-2 1,1 1 0-16,1-2-1 0,0 0 0 0,-1 1 0 15,2 0-1-15,-2 1 1 16,2-1 0-16,-1 2-1 0,-1-3 1 16,0 3 1-16,-3 3 0 15,-1 5 1-15,1 2 0 16,-1 6 1-16,0 3 1 15,-1 3-1 1,4 7 1 0,-2 5-1-16,1 3 0 0,11 31 3 0,7 21-2 0,3 9 0 15,3-1-1-15,-4-5 1 16,-3-2-2-16,-6-14 1 0,-4-15-1 47,-5-17-3-47,-2-5 1 0,-5-8-1 0,-3-8 2 0,1-4-1 0,-1-8 2 15,-2-11 0-15,0 0 0 0,6-13 0 16,-1-10 1-16,-2-8-1 15,2-10 0-15,-2 16-3 16,2-6 0-16,-1-8-2 16,1-9 1-16,2-5-2 15,-2-6 2-15,-2-7-1 31,-1-7 1-31,-1 5 2 0,-1-5 0 0,-2 0 1 0,-3-4-1 16,-6 2 1-16,2 0 0 16,-1 5-1-16,-5 0 0 15,4 7-1-15,-4 2 0 16,1 10 0-16,1 10 0 0,13 41 1 15,-3-31-1-15,0-1 1 16,3 32 0-16,23-26 1 16,46-14 0-1,-23 29 1-15,3 1 0 0,9 1-3 16,0 1-3-16,5-1-3 15,-3 2-9-15,4-11-47 16,-3 11-25-16,-2 3-3 0</inkml:trace>
  <inkml:trace contextRef="#ctx0" brushRef="#br0" timeOffset="2720">22013 1535 429 0,'0'0'2'0,"0"0"1"0,0 0 2 16,12-8 0-16,1 2 0 15,5-2 0-15,2-1 1 31,3 0-1-31,3-1-2 0,1 2-3 0,0 1-5 0,3-3-3 16,-2 4-8-16,1-2-13 16,-2 1-55-16,2 2-6 15</inkml:trace>
  <inkml:trace contextRef="#ctx0" brushRef="#br0" timeOffset="2959">22568 1070 367 0,'0'0'3'16,"3"6"2"-16,0 6 1 15,0 2 2-15,1 6 0 16,2 6 0-16,-1 3 1 0,0 4 1 15,-1 4-3 1,-2-14 0-16,8 60-3 0,1 0-5 16,-2 5-9-16,1-17-65 15,-1 1-6-15</inkml:trace>
  <inkml:trace contextRef="#ctx0" brushRef="#br0" timeOffset="3681">23176 1332 356 0,'0'0'5'0,"0"0"3"0,0 0 1 16,8 0 1-16,4-2 1 15,2-1 0-15,4 1 1 16,3-2-1-16,1 1-5 0,2-1-6 16,3 0-8-16,-3 1-11 15,3-2-31-15,1 4-31 16,1-2-9-16</inkml:trace>
  <inkml:trace contextRef="#ctx0" brushRef="#br0" timeOffset="3941">23239 1552 311 0,'0'0'8'0,"0"0"6"15,0 0 1-15,0 0 0 16,12 12 3-16,5-9-1 0,4-1 0 16,1-2-1-16,7 2-12 15,0-1-14-15,5-1-54 16,3 1-19-16</inkml:trace>
  <inkml:trace contextRef="#ctx0" brushRef="#br0" timeOffset="5516">24059 1209 304 0,'0'0'7'0,"0"0"2"16,0 0 2-16,0 0-1 15,0 0 2-15,0 0-2 0,0 0 3 16,0 0 1-16,0 0-6 16,5 8-2-16,-5-8 0 15,8 12 1-15,-3-3-1 16,1 2 2-16,0 2 0 15,-1 2-1 1,6 4-1-16,-5-1-1 0,4 5 0 0,-2-1-2 16,0 2 1-16,0 2-2 15,-1-1 1-15,1 1-1 0,-1 1 0 16,-3-3 1 15,-1 0-1-31,-3 1 1 0,4 8 1 0,-4-16-1 0,-3 1 1 16,-7 5 0-16,0-7-1 15,-2-7 1-15,0-2-1 0,3-2-3 16,9-5 0-16,-10-3 0 15,10 3 0-15,0 0 0 16,0 0 0-16,0 0 0 16,0 0 0-16,0 0 0 15,0 0 0 1,0 0 0-16,0 0 0 0,0 0 0 0,0 0 0 15,0 0 0-15,0 0 0 16,0 0 0-16,0 0 0 16,0 0 0-16,0 0 0 0,0 0 0 15,0 0 0-15,0 0 0 16,0 0 0-16,0 0 0 15,0 0 0-15,0 0 0 16,6-4 0-16,-6 4 0 16,0 0 0-16,0 0 0 0,9-3 0 15,-9 3 0-15,0 0-4 16,12-9 2-16,-12 9 0 15,13-16 0-15,-6 7 2 16,-1-5 0-16,0 0 0 0,-2-1 0 16,3-2 0-16,-4 0 1 15,2-1-1-15,-1-1 0 16,1-2 0-16,-3 1 0 15,-1 0 0-15,0 2 1 0,0-2-1 16,-1 3 1-16,0 0 0 16,-2 3-1-16,0 1 1 15,-4 2 1-15,4 1-1 16,-1 0 1-16,3 10-2 15,-5-12 0-15,5 12 0 0,-6-12 0 16,6 12 0-16,-6-12 0 16,6 12 0-16,-7-9 0 15,7 9 0 1,-7-9 0-16,7 9 0 0,0 0 0 0,-6-11 0 15,6 11 0-15,0 0 0 16,0 0 0-16,-9-10 0 16,9 10 0-16,0 0 0 0,0 0 0 15,0 0 0-15,0 0 0 16,-11-5 0-16,11 5 0 15,-3 5 0-15,3-5 0 16,-2 14 0-16,-1-4 0 0,0 1 0 16,0 4 0-16,0-1 0 15,0 5 0-15,0 0 0 16,-1 0 0-16,1 5 0 15,0-2 0-15,1 5 0 16,-1-3 0-16,0-10 0 31,3 35 0-31,0-5 0 0,2-3 0 0,7-5 0 0,-1-5 0 16,2-7 0-16,-1-3 0 15,3-5 0-15,-3 1 0 0,6 0 0 16,2 0 0-16,-1-2 0 16,4 1 0-16,2 1 0 15,3-5 0-15,1-2 0 16,2-1 0-16,-4-5 0 31,2 0 0-31,1-4 0 0,-2 0 0 0,0-1 0 0,-1-4 0 16,-2-4 0-16,2 4-11 15,-5-4-37-15,-14-3-44 0,11-1-2 16</inkml:trace>
  <inkml:trace contextRef="#ctx0" brushRef="#br0" timeOffset="6220">24111 731 280 0,'0'0'7'15,"0"0"4"-15,0 0 3 16,0 0 5-16,0 0 0 15,0 0 2-15,0 0 2 16,-2 1-2 0,0 4-6-16,0 0-5 0,-1 1-2 0,1-1-4 15,0 0-2-15,0 0-1 16,-2 3-1-16,4-8-1 15,0 0 1-15,0 5 1 16,1 0-1-16,2-1 2 16,-1 1 0-16,1 1 1 0,1-1 0 15,-1 0 1 1,3 0 1-16,-6-5 0 0,0 0-1 15,0 0 0-15,0 0-2 16,1 6 0-16,-1-2-1 16,2 1 0-16,-1 0-2 15,0-1 0-15,0 2 0 0,0-1 1 16,1 0-2-1,-2-5 2-15,0 0 0 0,0 0 1 16,0 0 0-16,0 0 0 16,0 0-1-16,0 0-6 15,0 0-24-15,0 0-55 16,0 0-2-16</inkml:trace>
  <inkml:trace contextRef="#ctx0" brushRef="#br0" timeOffset="21186">7033 5121 274 0,'0'0'6'0,"0"0"0"0,0 0 0 15,0 0-1-15,0 0 3 16,-5 15 4-16,0-1 3 15,-3 8 0-15,-3 6-2 16,-7 4 0-16,0 1 2 0,-3 1-1 16,2-1-2-16,0-7-3 15,4-5-3-15,3-5-1 16,6-4 0-16,6-12 0 15,9 7 1-15,17-7 0 16,16-7 0-16,14-5 0 0,13-6 0 16,11-3 0-16,6-1-1 15,2-2-2-15,-8 2-2 16,-12 3-1-1,-11 4-2-15,-14 6-4 0,-14 4-4 0,-9 3-6 16,-11-3-15-16,-9 5-45 16,17-6-14-16</inkml:trace>
  <inkml:trace contextRef="#ctx0" brushRef="#br0" timeOffset="21467">7363 4974 369 0,'0'0'0'0,"0"0"-2"0,0 0 4 16,-4 17 3-16,4 5 5 15,-2 16 0-15,-1 17 2 16,1 15 1-16,1 18 6 31,-1 11 0-31,2 9-1 0,-1 2-4 0,1-6-2 0,3-10-2 16,1-11-10-16,0-16 0 15,2-16 0-15,-2-12 0 16,2-15 0-16,-1-7 0 16,-3-9 0-16,-2-8 0 0,0 0 0 15,0 0 0-15,7-15 0 16,-5-13 0-16,2 10-91 15,7-6-3-15</inkml:trace>
  <inkml:trace contextRef="#ctx0" brushRef="#br0" timeOffset="24208">6664 7062 188 0,'0'0'7'0,"0"0"4"16,-13 3 4-16,3-2 4 0,2 1 1 16,-2 0 2-16,-1-1 2 15,-1 2 0-15,2 0-4 16,10-3-3-16,-14 0-1 15,14 0-4-15,0 0-2 0,0 0-1 16,0 0-1-16,0 0-2 16,3-7 0-16,12-3-1 15,7-1-1-15,8-4 0 0,13-3 0 16,9-2 0-1,9-1 0-15,8 3-1 0,4 0 0 16,0 7 0-16,-4 4-1 16,-3 4 0-16,-6 3-1 0,-8 9-1 15,-11 2 0 1,-12 4 0-16,-6 2 0 0,-11 1 1 15,-10 2 0-15,-9 4 0 16,-18 0 1-16,-11-1-1 16,-10 1 1-16,-8-2-1 0,-6 2 0 15,-1-3 0-15,5-4-1 16,10-4 0-16,9-3-1 15,10 0 1-15,15-1-1 16,12 0 1-16,13 1-1 0,21 1 1 16,10 5 0-1,9 3 0-15,6 2 1 0,3 4-1 16,1 4 0-16,-6 0 0 15,-9-2 0-15,-13 3 1 0,-13-3 0 16,-18-1-1-16,-14-1 1 16,-23-2 0-16,-20-3 1 15,-18-1-1-15,-13-3 1 16,-12-3 0-16,-2-5-1 0,4-3 0 15,11-4-3-15,13 0-6 16,19-1-12-16,16 0-66 16,35 0-3-16</inkml:trace>
  <inkml:trace contextRef="#ctx0" brushRef="#br0" timeOffset="29796">2609 12769 189 0,'0'0'11'0,"0"0"4"15,0 0 2-15,0 0 0 16,0 0 4-16,0 0 1 15,0 0 3-15,0 0 2 16,14 0-9-16,3 1-2 0,1-1 1 16,4 2-2-16,9-1 0 15,3 1-4-15,5 1-2 16,2-1 0-16,3-2-2 15,-3 0-2-15,1 0 0 0,-6 0-2 16,-6-1-1-16,-3 0 0 16,-8-2-1-16,-3 1-3 15,-5 2-2-15,-11 0-4 0,12 0-6 16,-12 0-15 15,0 0-45-31,0 0-15 0</inkml:trace>
  <inkml:trace contextRef="#ctx0" brushRef="#br0" timeOffset="30375">2615 13121 265 0,'0'0'4'0,"0"0"3"16,-15 0 3-16,6 3 3 15,9-3 1-15,-15 3 2 0,15-3-1 16,-15 3 0-16,15-3-1 15,0 0 1 1,5 5-3-16,15-5-1 0,8 0-1 16,11 0-1-16,5-2 1 0,10 2 0 15,4-3-1-15,0 3-2 16,-3 0-2-16,-6 0 0 15,-8 0-1-15,-7 3-1 16,-9 2 0-16,-8-1 0 16,-4-1 0-16,-3-1 0 0,-10-2-1 15,8 4 1-15,-8-4 0 47,0 0 0-47,0 0-2 0,0 0-2 0,0 0-5 0,0 0-7 0,3-9-44 0,-3 9-33 16,0 0-3-16</inkml:trace>
  <inkml:trace contextRef="#ctx0" brushRef="#br0" timeOffset="32419">3963 12646 216 0,'0'0'9'15,"0"0"3"-15,-10-1 3 16,10 1 1-16,-13 0 2 16,13 0 2-16,-15 10 1 15,5-2 0-15,2 2-6 0,1 1-2 16,2 2-2-16,1-1-1 15,1-2-3-15,3-1 1 16,0-9-1-16,7 13 0 16,6-13-1-16,7 0 0 0,7 0-1 15,3-2 0 1,6 2-1-16,4 0-1 0,5 0 0 15,2 5-2-15,0 8 1 16,-4 3-1-16,-1 6 1 16,-5 1 0-16,-7 3 1 0,-5-2 0 15,-12 4 2-15,-8-2-1 16,-8-2 1-16,-14 1 0 15,-10-6-1-15,-9 0 0 16,-6-2-1-16,-2-4 0 31,-2-2-1-31,2-3-1 0,4-6 0 0,4 0 1 0,7-2-2 16,8 0 0-16,3-4 0 0,5 1-2 15,13 3-2-15,-16-9-3 16,16 9-4-16,-4-10-6 16,4 10-7-16,3-12-23 15,-3 12-42-15,12-15-4 16</inkml:trace>
  <inkml:trace contextRef="#ctx0" brushRef="#br0" timeOffset="32749">3779 12697 412 0,'0'0'1'16,"0"0"1"-16,13-10 4 16,14-4 2-16,14-8 1 0,14-7 0 15,18-4 1 16,10-4 0-31,8-1 0 0,3-1-2 0,-4 7-4 0,-12 1-4 16,-12 12-6-16,-16 0-7 0,-14 11-9 16,-16 2-32-16,-9 6-34 46,-11 0-4-46</inkml:trace>
  <inkml:trace contextRef="#ctx0" brushRef="#br0" timeOffset="34921">5000 12576 256 0,'0'0'4'0,"0"0"4"0,0 0 0 16,-6 10 4-16,6-10 4 15,1 12 3-15,7-3 2 16,7-4 2-16,9 1-2 16,3-3-3-16,9-3-2 0,-1-1 0 15,3-9-6-15,0-3-2 16,-2-5-3-16,-6-2-1 15,-5-2-1-15,-6-1 0 16,-6-2-1-16,-7-2-1 0,-6 4-1 16,-4 0-2-16,-10 5 0 15,-6 5-1-15,-6 2 0 16,-5 8-1-16,-5 3 1 0,-2 12-1 15,-5 7 1-15,-3 9 1 47,-3 9 0-47,1 10 0 0,1 8 1 0,6 8 1 0,4 7 0 0,7 4 1 16,9 3 2-16,14-2 1 0,9-5 0 15,16-8 2-15,15-8 0 16,12-16-1-16,13-11 1 16,9-13 0-16,9-14-1 15,2-4 0-15,3-15-1 0,0-3-2 31,-6-3-3-31,-6 0-2 0,-11-1-5 0,-6 2-9 16,-16-2-30-16,-7 2-42 16,1 4-3-16</inkml:trace>
  <inkml:trace contextRef="#ctx0" brushRef="#br0" timeOffset="35471">5803 12039 166 0,'0'0'3'15,"0"0"7"-15,0 0 7 16,9 8 3-16,0 3 6 15,8 6 3-15,2 2 0 0,4 9 3 47,2 3-3-47,-1 5-1 0,0 4-8 0,-5 2-1 0,-3-1-5 0,-8 0-1 0,-8-4-1 16,-6-3-2-16,-11-4-1 15,-8-7-2 17,-4-5 0-32,-7-9-2 0,-4-5-1 0,2-5-2 0,-2-8-2 15,4-5 0-15,5-10 0 0,5-1 0 16,6-3 0 15,4-5-6-31,12 5-29 0,9-6-54 0,0-3-3 0</inkml:trace>
  <inkml:trace contextRef="#ctx0" brushRef="#br0" timeOffset="35626">5645 11633 395 0,'0'0'-1'16,"0"0"-4"-16,-8-9-10 15,8 9-29-15,0 0-32 0,0 0-5 16</inkml:trace>
  <inkml:trace contextRef="#ctx0" brushRef="#br0" timeOffset="36061">6165 11857 245 0,'0'0'6'0,"0"0"4"16,-17 11 4-16,7 1 3 15,-2 5 2 17,-1 4 1-17,4 4 1-15,1 4 3 0,6 4-2 0,15-3-5 0,12-4-3 0,10-2-2 0,12-8-2 16,4-9 0-1,8-7-1-15,1-10-2 0,-1-8-2 16,-9-6-1-16,-7-4 0 0,-13-4-1 16,-14-4-1-16,-15 1 1 15,-11 3-1-15,-20 2 0 47,-12 6-1-47,-7 1 0 0,-10 8-1 0,-4 3-1 0,4 6-2 0,2 6-3 0,10 2-4 16,9 5-5-16,10 6-13 15,10 4-33-15,11-6-27 16,10-1-5-16</inkml:trace>
  <inkml:trace contextRef="#ctx0" brushRef="#br0" timeOffset="36272">6225 11618 346 0,'0'0'3'16,"0"11"5"-16,0 7 6 16,3 11 1 15,1 9 1-31,2 10 1 0,0 11 0 0,5 9 1 0,-2 2-2 0,2 5-6 15,3-5-3-15,0-2-5 16,3-3-7 0,-6-17-29-16,8 1-51 0,1-12-4 15</inkml:trace>
  <inkml:trace contextRef="#ctx0" brushRef="#br0" timeOffset="37592">10098 10730 263 0,'0'0'6'0,"0"0"5"16,0 0-1-16,0 0 2 15,0 0 0-15,5-2 2 16,-5 2 1-16,13 8 3 16,-4 3-5-16,2 6-2 15,0 5 0-15,5 5 0 0,3 3 1 16,-2 4-1-16,2 0-2 15,0 1-2-15,-4-4 0 16,1 0-2-16,-2-7-1 0,-3-4-1 16,-3-4 0-16,-2-6-1 15,-6-10 0-15,5 10 1 16,-5-10-1 15,0 0 2-31,0 0-1 0,0 0 0 0,0 0 0 0,2-14 0 0,-2-3-1 16,1-8 0-16,0-4-1 15,2-7-1-15,-3-5 1 16,1 0-1-16,4-1 0 0,-2-1 0 15,-1 7 0-15,4 2 0 16,1 3-1-16,4 4 1 47,9-1-1-47,7 2 0 0,9 2 0 0,7-1 0 0,5 4-1 0,3 0-2 0,2 6-3 15,-3 1-4-15,0 9-10 16,-3 0-32-16,-7 5-36 16,-6 2-5-16</inkml:trace>
  <inkml:trace contextRef="#ctx0" brushRef="#br0" timeOffset="37998">10848 10904 327 0,'0'0'6'16,"0"0"4"-16,0 0 1 16,17-2 2-16,6-3 1 15,6-4 1 1,6 1-1-16,7-4 0 0,3 0-6 0,2 0-2 15,-5 1-5-15,-3 2-2 16,-8 2-3-16,-3 4-6 16,-10 0-12-16,-2-5-43 15,1 8-19-15</inkml:trace>
  <inkml:trace contextRef="#ctx0" brushRef="#br0" timeOffset="38186">10945 11143 387 0,'0'0'4'16,"11"0"2"-16,9 0 1 0,9-1 1 16,9-5-1-16,13-2 1 15,6 2-5-15,3-6-15 16,-9 7-68-16,17 3-3 15</inkml:trace>
  <inkml:trace contextRef="#ctx0" brushRef="#br0" timeOffset="39275">12104 10624 153 0,'0'0'8'0,"-9"0"6"15,9 0 5-15,-10 2 1 0,10-2 3 16,-11 0 3-16,11 0-1 15,-12 0 2-15,12 0-4 16,0 0-6-16,0 0-1 16,0 0-3-16,0 0-1 15,0 0-2-15,0 0-2 0,-4-6-1 16,4 6-2-16,7-8 0 15,3 4-1-15,8-3 0 16,1 0-1-16,6-2 1 0,7-1 0 16,5 0-1-16,5 0 0 15,4 3-1-15,2 1 0 16,-1 3 0-16,0 3 0 15,-3 0-1-15,-6 4-1 0,-7 6 1 47,-7 2-1-47,-9 5 1 0,-10 0-1 0,-5 4 1 0,-11-1-1 0,-9 3 1 16,-7 1 0-16,-9-1-1 0,0 0 2 15,-5-4-1-15,0-3-1 16,8-3 0-16,3-4 1 16,10-2-1-16,5-1 0 15,15-6 0-15,4 12 0 16,19-3 0-16,10 3 0 0,9 3 0 47,4 2 0-47,4 3 0 0,-2 2 0 0,-4 1 0 0,-9 1 0 0,-16 2 1 15,-13-1-1-15,-14-3 1 0,-17 0-1 16,-11-3 1-16,-10-1 0 15,-10-4 0-15,-4-4 0 16,2-4-1-16,2-3-1 0,10-3-3 16,2 0-5-16,18-4-11 15,11-4-38-15,13-4-30 31,13 0-5-31</inkml:trace>
  <inkml:trace contextRef="#ctx0" brushRef="#br0" timeOffset="40009">12769 10273 248 0,'0'0'7'16,"0"0"1"-16,0 0-1 0,0 0 4 15,0 0 0-15,6-6 3 16,9 2 2-16,1 1-1 16,7-1-4-16,-1-1-1 15,6 2 1-15,-7 0-2 16,3 1-1-16,-3 1-2 0,-6 0-2 15,-2 1-1-15,-5 0-1 16,-8 0 0-16,13 4-1 31,-13-4 0-31,0 18 0 0,-3-3 0 0,-7 1 0 0,-2 4 1 16,-4 2 0-16,1 2 1 15,-3-2 0-15,6-3 0 16,2 2 2-16,6-6 1 0,5-1 0 16,14-6 0-16,5 0 0 15,7-5-1-15,6 0 1 16,3-2-3-16,1-1-4 15,1 0-7-15,-5-1-16 32,-10 1-60-32,2 3-4 0</inkml:trace>
  <inkml:trace contextRef="#ctx0" brushRef="#br0" timeOffset="40671">13429 10807 328 0,'0'0'2'15,"0"0"2"-15,0 0 3 16,15-5 3-16,4 0 1 16,8-2 2-16,6 2 1 15,4-4-1-15,6 4 0 16,0-4-3-1,-2 4-4-15,-4-1-1 0,-6 2-2 0,-8-1-3 16,-5 3-1-16,-6-3-8 0,0 5-9 16,-12 0-36-16,0 0-29 15,14-7-5-15</inkml:trace>
  <inkml:trace contextRef="#ctx0" brushRef="#br0" timeOffset="40857">13639 10664 369 0,'0'0'3'0,"-11"22"2"16,0-1 2 0,0 7 0-1,-4 8 0-15,0 7 0 0,-2 5-1 0,0 7-4 16,1-8-8-16,11 4-24 0,7-5-48 31,14-10-6-31</inkml:trace>
  <inkml:trace contextRef="#ctx0" brushRef="#br0" timeOffset="41397">14075 10363 307 0,'0'0'1'0,"0"0"2"15,5 6 4-15,-3 5 4 16,-2 3 1-16,-1 4 2 16,-1 5 3-16,-5 3 1 15,-1 1 0-15,-4 1-2 0,2-1-2 16,0-2-4-16,-2-2-1 15,6-3-2-15,1-5-1 47,5 1-1-47,6-3-1 0,6-3 0 0,6-1-2 0,6-2 1 0,4-2-2 0,1-4-2 16,6 1-4-16,-4-4-6 15,3-3-27-15,-4-8-50 16,-5-6-3-16</inkml:trace>
  <inkml:trace contextRef="#ctx0" brushRef="#br0" timeOffset="41617">14271 10444 311 0,'0'0'8'0,"-8"23"7"0,1 3 1 15,-1 8 3-15,-4 8 1 16,2 12 0-16,-2 6 1 15,-3 6 1-15,2-1-8 0,5-6-6 16,-2-6-2-16,3-7-2 16,2-10-2-16,1-8-1 31,0-10-4-16,4-8-6-15,0-10-18 0,0-9-60 0,12-11-2 0</inkml:trace>
  <inkml:trace contextRef="#ctx0" brushRef="#br0" timeOffset="42095">14483 10304 252 0,'0'0'7'0,"0"0"4"0,0 0 2 16,0 0-1-16,0 0 3 15,0 0 1-15,11-10 1 16,2 6 0-16,3 1-4 31,5 1-3-31,0-2-2 0,6 3-1 0,-2-1-2 0,-4 2-2 16,0 0 0-16,-6 7-2 15,-6 2 0 16,-9 3 0-31,-2 5 0 0,-11 0 1 0,-3 3 1 0,0 0 1 0,-1 1 0 16,5-2 1-16,4 0 0 16,8-3 0-16,8-1 0 15,12-4-1-15,9-2-4 16,10-1-6-16,2-8-19 0,-9 4-58 15,17-3-4-15</inkml:trace>
  <inkml:trace contextRef="#ctx0" brushRef="#br0" timeOffset="43818">11520 10443 69 0,'0'0'4'0,"11"-6"-3"16,-1-1 5-16,1 7 1 15,2-7 4-15,1 6 4 16,-2-6 3-16,3 6 4 0,-6 0 1 15,-9 1 0-15,0 0 0 16,9 0-3-16,-9 0-3 16,0 0-2-16,0 0-2 15,0 0-3-15,-3 9-3 16,3-9 0-16,-6 16-1 0,3-2 1 15,2 4 1-15,1 5-1 16,0 6 2-16,-1 4 0 16,6 9 0-16,2 1 2 15,0 9-1-15,3 0 0 0,-1 4-1 16,2-5-1-16,-4 0 0 15,5-1 0-15,-4-5-2 32,2-4 0-32,-3-3-2 0,-1-7 3 0,0-2-2 0,-1-3 0 15,0-3-1-15,0-6-1 16,-2-1 0-16,0-5-1 15,-3-11 1-15,5 11-2 0,-5-11 1 16,0 0-1-16,0 0 1 16,0 0 0-16,0 0 0 15,0 0 0-15,0 0 0 16,10-6 0-16,-9-5 0 31,3-4-3-31,2-5 0 0,0-7 0 0,1-3-1 0,5-5 0 16,-3-9 0-16,5-3-1 15,-1-8-1-15,3-5 2 16,1-11-2-16,-2-1-2 0,-2-6 1 15,-1-1 0-15,-3 0 0 16,-7 5 0-16,-2 8 2 16,-9 6 0-16,-2 10 2 15,-3 8 1 1,-1 10 0-16,-2 7 1 0,1 4 0 0,2 7 1 15,3 1-1-15,4 5 0 16,7 8 0-16,-5-11-1 0,5 11 1 16,8-1 0-16,12 1-1 15,6 0 1-15,7 0 0 16,11 2 2-16,16-2-1 15,17 0 1-15,15-4-1 16,18-2 1-16,19-4 0 16,15 1-1-16,14-3 1 0,16-1-2 15,3-1 1-15,-2 0-1 16,-1-1 0-16,-6 1 0 15,-13-3 0-15,-9 0 0 47,-14 2 0-47,-11-5-1 0,-10 3 1 0,-9 1-1 0,-10-1 1 0,-11 2-1 0,-7 5 0 16,-10 1 1-1,-9-1-1-15,-13 3 0 0,-9 0 2 0,-8 5-1 16,-9-1 1-16,-3 1 0 16,-13 2 0-16,0 0-1 15,0 0 1-15,2 10-1 0,-2 0-1 47,-3 7-1-47,-3 2-4 0,6 12-7 0,-4 20-69 0,8-12-9 0</inkml:trace>
  <inkml:trace contextRef="#ctx0" brushRef="#br0" timeOffset="50675">13951 3159 242 0,'0'0'1'0,"0"0"-2"0,0 0 0 16,0 0 0-16,0 0 1 15,0 0 0-15,0 12 2 16,4 2 3 15,2 8 4-31,0 9 3 0,2 6 3 0,-3 13-1 0,2 7 0 0,-1 8 1 16,2 8-2-16,-1 4-3 15,2 5-3-15,4-1-2 16,0 5 0-16,2-1 0 15,2 1-1-15,-3 0 1 0,2-1 0 16,-1-1 0-16,-1 4 0 16,-3 2 0-16,3 2 0 15,-2 1 0-15,3 4-1 16,-2 1 0-16,2 3 0 0,-4 4 0 15,-2 2-1-15,0 1 1 16,-3 4 1-16,-3 1-1 16,-4 3 1-16,0 1-2 46,0 2 0-46,0 3 0 16,-1 1 0-16,2 4-1 0,0-3-1 0,0 1-1 0,5 0 1 0,-3 0 0 0,3 1 0 16,-2-1 0-16,2-1 1 15,-1 1 0-15,-2 0 0 0,0 0 0 16,-1 5 1-16,-1-6 0 15,-1 4 1 17,0-2 0-32,0 1 1 0,-2-3 0 0,-4 0-2 15,3-5 1-15,-1-6 0 0,-2-3-2 0,2-9-2 16,-1-8 0-16,2-8 0 15,-1-7 0-15,1-13 0 0,1-9 0 16,-1-10 0-16,2-7-5 16,-3-12-9-16,2-1-17 15,3-9-55-15,0-17-6 16</inkml:trace>
  <inkml:trace contextRef="#ctx0" brushRef="#br0" timeOffset="51822">11657 8015 326 0,'0'0'1'0,"9"3"1"15,1-1-1-15,4 4 1 16,2 0 0-16,6 1 0 16,2 1 0-16,5 1 1 15,0-2-2-15,4-2 1 0,-1 0-1 16,5-3 0-16,1-2 2 15,7 0 0-15,5 0 1 16,5-4 1-16,6 1 1 0,4-2 1 16,8 0 0-16,1 1 0 31,9-1-1-31,1 1 0 0,6-1 0 0,8 2-1 15,3-1 0-15,6 0-1 16,0 2 1-16,8-2-1 0,4 4 0 16,1-1-2-16,1 1 1 15,3 0-2-15,-3 0 1 16,1 0-2-16,0 1 1 0,-4 4-1 15,-2-1 1-15,1-1 0 32,-1-1-1-32,-1 1 1 0,-1 1-1 0,0-1 1 15,-3-1 0-15,4-1 0 16,1 1 1-16,-1 1-1 0,-1 0 0 15,7-3 0-15,0 2 0 16,4-2 0-16,1 0 0 16,0 0-1-16,3-2 0 15,2-1 1-15,4 0-1 0,-3 0 0 16,4-1 0-16,0 1 1 15,4 0-1 17,-1 0 1-32,3-2-1 0,2 2 1 0,-2-2-1 0,7 2 1 0,-3-2 0 15,4-1 0-15,-1 0-1 16,3 2 1-16,1-1 0 15,-2-1-1-15,3 0 0 0,-4 1 0 16,1 0 1-16,-2 3-1 16,5-3 1-16,-1 2 0 15,0 1 0-15,3-1 0 16,3 2 0-16,5-2-1 15,1-1 1-15,3 0-1 0,-3-1 1 16,0 2-1-16,-3-3 1 16,-4 2 0-16,-4-2 0 46,-10 3 1-46,-9 1 1 0,-13 0-1 0,-12 2 1 0,-18 0-1 0,-17 0 0 0,-18 0 0 16,-16 0-1-16,-13 0-1 16,-15 0-2-16,-13 0-4 15,-13 0-7-15,-8 0-21 0,6 1-54 16,-21-1-2-16</inkml:trace>
  <inkml:trace contextRef="#ctx0" brushRef="#br0" timeOffset="53050">13827 3221 222 0,'0'0'4'16,"-3"13"9"-16,0-1 1 0,-3 5 2 15,0 2 2-15,1 1 3 16,-2-1 5-16,3-2 3 16,-3 0-1-16,7-17-8 15,0 0-3-15,0 0-2 0,1-18-1 16,6-5-3-16,0-3-7 15,1-3-1-15,3-6-2 16,-3 4 0-16,-2 0 1 0,2 7 0 16,-2 4 0-16,-3 7 1 15,1 4-1-15,-4 9 1 16,22 0 1-16,1 0-1 15,9 8-1 1,14-2 0-16,6 0-2 0,9-5-3 0,10 7-10 16,0 13-55-16,4-20-19 15</inkml:trace>
  <inkml:trace contextRef="#ctx0" brushRef="#br0" timeOffset="54069">22068 7623 199 0,'0'0'10'0,"0"0"6"0,0 0 3 15,-12-3 2-15,12 3 0 16,0 0 1-16,-9 0 3 16,9 0 0-16,0 11-5 15,9 1-5-15,6 5-4 0,4 2 0 16,7 5-1-16,5 1-1 15,9-1-2-15,5 2-2 16,0 0-1-16,7 0-2 16,-5-2 1-16,-5 0-2 0,-4 0 1 15,-8-2 1-15,-22 11 2 31,-11 3 1-31,-15 2-1 0,-11 2-1 16,-7 3-3-16,0 8-10 31,-9 12-69-31,13-13-7 0</inkml:trace>
  <inkml:trace contextRef="#ctx0" brushRef="#br0" timeOffset="55078">12080 3084 279 0,'0'0'6'0,"0"0"6"15,0 0 2-15,7-10 2 16,-7 10-2-16,0 0 1 16,10 0 3-16,-10 0 2 15,8 16-7-15,-3 4-3 0,2 8-3 16,1 5 0-16,1 4 1 15,1 3-1-15,-4-3-2 16,1-4 0-16,-2-3-1 16,0-7 0-16,-3-2-2 15,0-5-2-15,0-1-6 0,-2-15-8 16,7 20-23-16,5-6-45 15,-2-7-3-15</inkml:trace>
  <inkml:trace contextRef="#ctx0" brushRef="#br0" timeOffset="55799">12428 3222 282 0,'0'0'-1'16,"0"0"1"-16,0 0 5 15,5 8 3-15,0 2 5 16,2 6 0-1,2 3 5-15,-1 8-1 0,1 0 4 0,2 3-2 16,-1-1-4-16,-3-1-3 16,3-5-2-16,-4-5-2 15,-2-4-2-15,-1-6-1 16,-3-8 1-16,0 0-1 0,0 0 1 15,0 0-1-15,0 0 0 16,9-4-1-16,-8-8 0 16,1-1-1-16,-1-5-1 46,3-4-1-46,1 0-1 0,-1-2 1 0,3 2-2 0,2-3 1 0,4 2 0 0,1-1-1 16,5 2 0-16,1 4 1 0,3-1-2 16,0 2 2-16,1 6-1 15,-3 4 1-15,-2 7 0 16,0 0 0-16,-3 11 1 15,-2 2 0-15,-3 11 0 16,-3 2 1 15,-3 1 0-31,0 1 0 0,-3-5-1 0,-1-1 1 0,-1-3 0 0,0-6 1 16,0-4-1-16,0-9 1 15,0 0-1-15,0 0-2 0,0 0 0 16,0 0 0-16,3-19 0 16,3-3 0-16,1-3 0 15,3-4 0-15,3-4 0 16,2-3 0-16,4 4 0 31,0 3 0-31,6 4 0 0,-5 6 0 0,6 7 0 0,0 7 0 16,0 5 0-16,-2 5 0 15,-3 15 0-15,-1 2 0 0,1 6 0 16,-2 1 0-16,0 1 0 15,0-2 0-15,-4 1 0 16,2-6 0-16,0-3 0 16,-3-2-13-16,6-1-33 15,-2 3-41 16,-3-2-5-31</inkml:trace>
  <inkml:trace contextRef="#ctx0" brushRef="#br0" timeOffset="56946">22156 8661 323 0,'0'0'6'0,"0"0"4"16,0 0 0-16,0 0 0 15,0 0 3-15,0 0 3 0,6 20 1 16,-5 6 2-16,-2 8-5 15,1 15-4-15,-3 9 1 16,-4 9 2-16,-2 3-2 0,-1 1-4 16,-6-1-3-16,3-10 0 15,-3-6-1-15,4-11-1 16,-2-9-1-16,4-9-2 15,3-11-2-15,0-5-3 0,7-9-4 32,0 0-13-32,0-9-30 0,0-11-36 0,9-1-1 15</inkml:trace>
  <inkml:trace contextRef="#ctx0" brushRef="#br0" timeOffset="57684">22064 8799 130 0,'0'0'2'15,"0"0"0"-15,0 0 1 16,0 0 1-16,-2-10 3 31,2 10 4-31,1-9 3 0,-1 9 4 0,12-15 0 0,-12 15 2 16,16-15 0-16,-4 5 2 15,-2 0-3-15,2 0 1 0,3 0-3 16,1-5-2-16,1 3-1 16,2 1 1-16,2 0 1 15,3 1-3-15,2 1 0 16,1 4-1-16,5 1-1 0,-2 4-3 15,6 3 1-15,0 7-4 47,0 2-1-47,-2 5-1 0,1 4 0 0,-5 4-2 0,-4 1 1 0,-4 3 0 16,-10 3 0-16,-8-2-1 0,-4 0 1 15,-11-5 0-15,-10-3-1 16,-7-2 1-16,-8-6-2 16,-5-6 0-16,-4-4-1 15,-1-4 0-15,3 0-1 0,-3 0 0 16,7 0 0-1,7-4 0-15,4 2 1 0,8 0-1 16,10 1 1-16,10 1 1 0,0 0 0 16,8 7 0-16,13 2 2 15,5 2-1-15,7 7 2 16,3 2 0-16,0 6 0 15,3 1 1-15,-2 3-1 0,-2-1 0 16,-5 2 0-16,-5-7-1 16,-6 0-1-16,-1-4-3 15,-5-6-2 1,-1 0-7-16,-12-14-8 0,11 0-58 15,-11 0-13-15</inkml:trace>
  <inkml:trace contextRef="#ctx0" brushRef="#br0" timeOffset="58128">22840 9162 390 0,'0'0'4'0,"0"0"2"16,0 15 4-16,0-15 0 15,13 17 2-15,4-11 0 16,11-2 0-16,6-2 1 0,8-4-4 16,3-7-2-16,1-7-3 15,-1-3-2-15,-6-5-2 31,-8-1-1-31,-12-1-1 0,-12 2 0 0,-12 2 0 16,-13 4-1-16,-11 7 1 0,-14 4 1 16,-8 8 1-16,-7 14 3 15,-2 15 0-15,5 11 1 16,8 8 0-16,15 8 0 0,16 1 1 15,19 2-1-15,21-6-1 16,26-8 0-16,13-8-3 16,18-6-4-16,6-10-8 15,14-20-62 1,-3 11-16-16</inkml:trace>
  <inkml:trace contextRef="#ctx0" brushRef="#br0" timeOffset="63755">15458 8013 322 0,'0'0'2'15,"0"0"1"-15,0 0 2 16,0 0 3-16,0 0 2 15,0 9 2-15,0-9 3 0,5 18 2 16,0-3-2-16,0 2 1 16,0 1-2-16,0 6-2 15,0 2-1-15,-3-1-2 16,-1 5-1-16,1 0-1 15,-1-2-2-15,0-3-1 0,0-3-1 16,0-2 0-16,0-7-1 16,0-2 0 93,-1-11 0-109,0 0-2 0,0 0-3 0,0 0-6 0,0 0-9 0,0 0-56 0,11-8-16 0</inkml:trace>
  <inkml:trace contextRef="#ctx0" brushRef="#br0" timeOffset="64534">16720 8007 237 0,'0'0'7'16,"0"0"2"-16,0 0 2 15,-3-9 3-15,3 9 2 0,0 0 3 16,-2-12 1-16,2 12 0 16,0 0-3-16,0 0-1 15,0 5 0 1,0 19-1-16,2 1-2 15,-2 7-2-15,1 3-1 16,-2 2-1-16,1 1 1 16,0-1-3-16,-4-11-3 15,-1-7-2-15,2-3-3 78,0-6-5-78,3 1-12 16,0 6-64-16,0-17-6 0</inkml:trace>
  <inkml:trace contextRef="#ctx0" brushRef="#br0" timeOffset="66260">17622 8003 274 0,'0'0'8'0,"-1"-9"2"16,1 9 5-16,-3-8 3 0,3 8 1 16,-4-12 2-16,4 12 2 15,-3-12 0-15,3 12-6 16,0 0-4-16,0 0-3 15,0 0-2-15,-2 23 1 16,2 2-2 0,0 7 0-16,0 1-2 15,-1 3 2-15,1 4-1 16,-4-1 1-16,-2-1-3 15,0-12-4-15,-1-4 0 0,1-2 0 16,1-3 0-16,3-3 0 16,2-14-16-16,3 9-72 15,9-9-5-15</inkml:trace>
  <inkml:trace contextRef="#ctx0" brushRef="#br0" timeOffset="66875">18787 7888 340 0,'0'0'6'16,"0"0"2"-16,0 0 1 15,0 0 3-15,0 0 2 16,12 4 0-16,-7 4 3 15,3 7 1-15,-3 6-5 0,1 17 1 32,1 3-2-32,-1 5 1 15,-1 3-3-15,-2-2-1 0,-1-4-7 16,0-3-2-16,-3-6 0 15,2-17 0-15,-1-5 0 16,1-4 0-16,-1-8 0 16,4 15-28-16,7-12-62 0,-11-3-4 15</inkml:trace>
  <inkml:trace contextRef="#ctx0" brushRef="#br0" timeOffset="68516">14035 7227 267 0,'0'0'5'0,"0"0"3"0,0 0-1 15,0 0 0-15,-3 0 2 16,3 0 2-16,0 0 2 15,8 5 2-15,7-2-2 16,5-2 1-16,15-1 0 16,8-2 0-16,14-5-1 0,8-3-1 15,5-1-3-15,1-3-2 16,0 1-4-16,-2 4-5 15,-11 0-5-15,-13 8-11 16,-12 7-62-16,-13-1-5 0</inkml:trace>
  <inkml:trace contextRef="#ctx0" brushRef="#br0" timeOffset="69207">14058 6631 268 0,'0'0'7'16,"0"0"4"0,-13-3 1-16,13 3 2 0,0 0 4 0,14-2 2 15,6 0 4-15,10 2 1 16,14 0-7-1,5-4-3-15,8 3-1 0,7-4-2 16,-1-2-3-16,0 2-3 16,-4-5-4-16,-5 2-4 0,-8-5-5 15,-3 5-12-15,-12 4-41 47,-5-4-26-47</inkml:trace>
  <inkml:trace contextRef="#ctx0" brushRef="#br0" timeOffset="69798">14109 6004 320 0,'0'0'6'0,"0"0"3"16,17-14 1-16,7 4 2 15,9-3 2-15,10-1 1 16,11-5-1-16,9 2-1 16,-2 0-9-1,5 8-20-15,-10 1-60 0,-4 0-5 0</inkml:trace>
  <inkml:trace contextRef="#ctx0" brushRef="#br0" timeOffset="71917">18794 6028 63 0,'0'0'5'16,"0"0"5"-16,0-12 4 15,0 12 7-15,0 0 3 16,-2-12 4-16,2 12 1 16,-5-9 2-16,5 9-2 0,0 0-4 15,0 0-4-15,0 0-4 16,0 0-1-16,0 0-2 15,0 0-1-15,0 0-1 16,0 0-3-16,0 0 0 0,13-12 0 16,-1 7-1-16,3-1 0 15,4 0-2-15,-2 1 0 16,1 0-1-16,-5 3 1 31,1-1-3-31,-3 3 1 0,-11 0-2 0,8 0 0 0,-8 0 0 16,-6 7-1-16,-7-4 1 15,1 0 0-15,-6 1 0 16,-1-3 0-16,-6-1 0 0,2-1 0 15,1-6 0-15,2-5-1 16,6-1 0-16,3-3-1 16,8-1 0-16,3 0 0 15,4-2 0 16,9 3-1-31,3 1 0 0,7 1 1 0,0 3-1 0,4 4 1 0,0 6 0 16,3-1 0-16,-3 4 0 16,-3 6 0-16,-4 6 1 0,-7 1 0 15,-7 2 1-15,-6-2-1 16,-4 1 1-16,-14 1 0 15,-2-5-1-15,-6-2 1 16,-4-5-1-16,2-1 0 31,-1-4 0-31,6 0 0 0,1-4 0 0,7-8-1 0,6 4 0 16,6-5 1-16,4 2-1 15,8-3-1-15,7 1 1 16,4 1-1-16,5 1 1 0,4 3 0 16,0 2-1-16,1 5 1 15,-3 1-1-15,-2 1 1 16,-6 5 0-16,-6 5 0 0,-8 2 0 31,-5-1 1-31,-12 0 0 0,-5-1-1 0,-7-3 2 16,-4-2-1-16,-2-2 0 15,-1-4 0-15,2-2-1 0,3-6 2 16,7-3-2-16,1 3 1 15,9-4-1-15,1 0 0 16,8 1 0-16,7 0-1 16,2 0 1-16,9 1-1 0,3 2 0 15,7 1 0-15,1 5 1 31,3 0-1-31,-3 2 1 0,-3 7 0 0,-2 5 0 16,-6 2 1-16,-9 3 0 0,-9 3 0 16,-5-1 0-16,-10-1 0 15,-8 0 0-15,-3-6-1 16,-2 0 1-16,-3-7 0 15,-1-2 0-15,7-3-1 0,-1-3 1 16,6-3 0-16,7-2-1 16,2-4 1-1,8-3-1-15,3 1 0 0,8-3 0 16,5 0 0-16,9 3-1 15,3-1 1-15,7 3-1 0,3 2 1 16,1 4 0-16,0 5-1 16,-6 1 0-16,0 7 1 15,-8 3 0-15,-7 2 0 0,-10 5 1 16,-5 2 0-16,-14 0 0 15,-6-2 0-15,-4-1 1 16,-8-3-1 0,-1-5 0-16,-3 0 1 0,2-7-1 0,5-1 0 15,5-8 0-15,4-1-1 16,4-3 0-16,10 0 0 15,7-1 0-15,4-1 0 16,12-2-1-16,9 5 0 0,5 5-5 16,2-4-17-16,3 10-63 15,1 0-3-15</inkml:trace>
  <inkml:trace contextRef="#ctx0" brushRef="#br0" timeOffset="77326">14210 8075 35 0,'0'0'3'0,"0"0"6"16,0 0 1-16,12-10 3 16,-12 10 2-16,13-9 0 15,-2 2 3-15,1 0-2 0,1-2-3 16,0 1-5-16,3-7-2 15,0 5-2-15,0-4-2 16,2 3 0-16,2-3 0 16,1 4-1-16,-3-4-1 0,5 4 1 15,-3-1 0-15,3 1-1 16,1-1 1-16,2-2 0 15,-2 1-1-15,4-1 3 16,-2-1-1-16,7-1 3 0,-1 1 0 16,1-1 3-16,1 0 1 15,-4-1 2-15,6 2 0 31,-5-4-1-31,5 2-1 0,-6-1-2 0,2 0 0 0,1-3-4 16,2 2 0-16,0-2-1 16,-1 0 0 30,1 3 1-46,-3 0 1 0,3-3 0 0,-2 4-1 0,2-1 2 0,2 2-2 0,-1-2 2 0,1 2-1 16,0-2-2-16,4 1 0 16,-5-3-1-16,7 0 1 15,-9 4-2-15,3-4 1 0,-3 3 0 16,1-2-1-16,-1 3 0 15,-2-3 1-15,2 3 0 16,-2 2 0 0,4-4-1-16,-2 1 1 0,5 2-1 0,0-3 1 15,-1-1-1-15,5 1 1 16,-2 0 0-16,7-2-1 15,-3 0 2-15,5-1-1 16,-1-1-1-16,-1 1 1 0,0-1 0 16,-1 0-1-16,2 0 1 15,-4 3-1-15,2-1 0 16,1-1 0-16,-3 2 1 47,3 3-1-47,0-1 1 0,0-1-1 0,-2 1 1 0,1-1-1 0,-6 1 1 0,-1-2 0 15,1 0 0-15,-2-3 0 0,4 3 0 16,-3-3 0-16,4 6 0 15,3-3 0-15,-3 2 0 16,3 0 0-16,-3 2-1 16,3 1 1-16,-4-2-1 15,-2 1 1 16,-2-1-1-31,-4 1 0 0,2-3 1 0,-3 1-1 0,2 0 1 0,-4 4-1 16,5-2 0-16,-5-1 0 16,3 3 1-16,3 2-1 15,-3-2 0-15,5 3 0 0,-6-3 0 16,6-2 0-16,-2 2 0 15,5-4 1-15,-3 0-1 16,-3-1 0-16,4-3 1 31,-5 2 0-31,4-3 1 0,-3 2 1 0,3-1 1 16,-4 0 0-16,10-6 1 0,4 0 2 15,2-2-2-15,2-2 1 0,2 3-2 16,4-3-1-16,-4 5 0 16,-3-2-1-16,-9 10-3 15,-10 0-6-15,-3 5-27 16,-4 4-39-16,-12 2-8 15</inkml:trace>
  <inkml:trace contextRef="#ctx0" brushRef="#br0" timeOffset="78912">16233 6409 258 0,'0'0'5'16,"0"0"3"-16,0 0 2 16,0 0-1-16,0 0 2 15,0 0 1-15,7 0 3 16,-7 0 2-16,16 11-1 0,-2 6-1 15,5 5 0-15,6 4 0 32,5 6 0-32,4 2-1 0,2 3-2 0,-1-4-3 15,1-4-1-15,-7-4-3 0,-3-4 0 16,-6-6-1-16,-4-6 0 15,-4-4-1-15,-12-5 1 16,11 3 0-16,-11-3-1 16,1-10 0-16,-1-1 0 0,-2-6 0 15,-5-6-1-15,-1-3-1 16,-4-5 0-1,-2 1-1-15,-2-1 0 0,0 2 0 16,3 1 0-16,2 4 0 0,5 2 0 16,3 4-1-16,3-3 1 15,11 0 0-15,15-3-1 16,6-2 1 15,7-3 0-31,8 4-1 0,1-1 0 16,5 4-5-16,-5 4-5 0,0 10-13 0,-12 16-53 0,-5-3-13 15</inkml:trace>
  <inkml:trace contextRef="#ctx0" brushRef="#br0" timeOffset="80157">16485 7080 213 0,'0'0'7'0,"0"0"2"15,0 0 4-15,0 0 2 0,0 0 3 16,0-11 2-16,0 11 3 16,0 0 0-16,-2-9-4 15,2 9-2-15,0 0-2 0,-10-8-3 16,10 8-2-16,0 0-2 15,-11-7-2-15,11 7-1 16,0 0 0-16,-10-3-1 16,10 3 0-16,0 0-1 0,0 0-1 15,0 0 1-15,-9 0 0 16,9 0 0-16,0 0-1 15,0 0 0-15,0 0 0 16,0 0-1-16,0 0 1 0,0 0-2 16,0 0 0-16,0 0 0 15,0 0 0-15,0 0-1 16,0 0 1-16,0 0-1 15,4 5 0-15,-4-5 1 0,13 13 0 16,-6-4 0-16,2 2-1 16,2 0 1-16,0 4 0 15,0 1 0-15,1 3 0 16,1 1 0-16,1-2 0 15,-2 2 0-15,-1 1 0 0,3-2 1 16,-4 4-1-16,3 1 0 16,-3 1 1-16,-1 3-1 15,3 3 1-15,-4 2-1 0,-1 2 0 16,-3 6 0-16,-2 1 1 15,-1 0-2-15,-1 3 0 32,-3 4 1-32,-3 1 0 15,0 1-1-15,1-2 1 0,2-3 1 0,-2-2 0 0,4-5 0 16,0-5 1-1,0-5-1-15,1-8-2 16,0-6-3-16,0-5-8 0,0-10-62 16,0 0-14-16</inkml:trace>
  <inkml:trace contextRef="#ctx0" brushRef="#br0" timeOffset="81121">17190 7296 144 0,'0'0'2'0,"-13"-1"-2"16,3 0 4-16,1 2-1 0,-9 0 3 16,3 9 4-16,-6 1 2 15,0 4 3-15,3 5 2 16,-2-2 0-16,1 10 1 15,4-6 3-15,5 10-1 0,0-6-3 16,8 0 1-16,2-3 0 16,14-7-1-16,9-5 0 15,15-8-2-15,5-4-2 16,11-14 0-16,3-7 0 15,3-8-3-15,-2-2-1 16,-7 0-1-16,-9 0 0 0,-10 0-1 16,-15 3-1-16,-10 5-1 15,-8 4-1-15,-17 7-1 0,-12 5-2 16,-4 2 0-16,-8 6-3 15,2-1-2-15,-2 5-1 16,1 2-4-16,11 6-5 16,4-9-9-16,12 1-36 15,14-4-30-15,0 10-4 0</inkml:trace>
  <inkml:trace contextRef="#ctx0" brushRef="#br0" timeOffset="81384">17113 7036 377 0,'0'0'0'16,"0"0"1"-16,-1 4 5 15,1 10 3-15,1 11 1 0,3 7 1 16,9 14 2 31,1 9 1-47,7 12 0 0,2 12-1 0,-1 2-4 0,7 1-3 0,-1-4-2 0,1-8-3 15,-4-8-6-15,7-19-51 0,-7 5-32 16,0-21-4-16</inkml:trace>
  <inkml:trace contextRef="#ctx0" brushRef="#br0" timeOffset="88149">13127 6617 94 0,'0'0'6'16,"0"0"5"-16,0 0 1 0,0 0 3 16,-6-7 2-16,6 7 4 15,0 0 2-15,0 0 1 16,0 0-4-16,0 0-4 15,0 0-2-15,0 0-2 0,0 0-3 16,16-11-2-16,1 7-3 16,7-1-1-16,3 1 0 15,10 0-2-15,-4 2 2 0,6 2-2 16,-3 0 0-16,-4 4 1 15,-3 4 1-15,-9 2-1 16,-5 2 1-16,-10 3 0 16,-5-1 1-16,-11 6-1 15,-13-1 0-15,-3 1 1 0,-10 1-1 16,1-6-1-1,-1 3-1-15,3-7 0 0,8 4-1 16,6-8 0-16,11 2 0 16,9-9-1-16,9 13 1 0,14-4-1 15,4 5 1-15,6 1 0 31,-1 3-1-31,-1 3 1 0,-8 0 0 0,-9 2 1 16,-5-2-1-16,-11 1 0 0,-13-2 1 16,-11-2 0-1,-6-3 1-15,-3-3-1 0,0-5-4 16,4 2-20-16,8 0-49 15,0-4-5-15</inkml:trace>
  <inkml:trace contextRef="#ctx0" brushRef="#br0" timeOffset="89205">17096 8632 288 0,'0'0'5'16,"0"0"1"-16,7-10-1 15,-7 10 0-15,0 0 1 0,0 0 1 16,0 0 0-16,1 8 2 15,-4 9-3-15,-4 7 0 16,-7 0 0-16,3 5 3 16,-3 0-1-16,-1 0 0 0,0-6 0 15,2-2-2-15,2-3 0 16,1 0-2-16,5-6 0 15,3 3 1-15,2-6-1 16,7-1 1-16,11-4-1 31,8-1 1-31,5-3-1 0,9 0 1 0,3-3-1 0,4-6-2 16,4 1-2-16,-6-6-2 15,1 4-4-15,-8-4-4 0,-1 2-9 47,-7 0-26-47,-9-2-36 0,-1 0-7 0</inkml:trace>
  <inkml:trace contextRef="#ctx0" brushRef="#br0" timeOffset="89390">17399 8577 295 0,'0'0'5'0,"-2"14"-1"16,-1 3 3-16,1 7 1 15,0 5 4 17,-2 10 0-32,-4 7 0 0,3 7 2 0,-5 5-4 0,3-2-2 15,-2-2-8-15,5 4-28 16,5 2-46-16,0-3-7 0</inkml:trace>
  <inkml:trace contextRef="#ctx0" brushRef="#br0" timeOffset="93736">12765 12613 267 0,'0'0'5'16,"0"0"3"-16,-7-14 2 15,-2 6 3-15,0-2-1 16,-3-1 1-16,-2 0 1 0,-3-1-1 16,-3 5-3-16,-5 2-4 15,0 5-2-15,-4 0-1 16,-5 3-1-16,-3 9-1 15,-5 2 1-15,-4 8-2 16,2 1 1-16,1 5-1 0,-1 1 0 16,8 2 1-16,3 2-1 15,9 0 1-15,7 0 0 16,12-3 1-16,7-3 1 15,16-4-1-15,13-8 1 0,10-5 1 16,10-8 0-16,8-5 1 16,7-16 0-16,2-5 1 15,-1-6 0-15,-5-5 0 31,-12 0 1-31,-9-1-1 0,-15-1 0 16,-15 4-2-16,-17 7 0 0,-17 0-1 0,-16 6-1 16,-12 5-1-16,-6 4 0 15,-4 5-3-15,-1 6-4 0,2 0-2 16,7 4-8-16,7 4-13 15,10-3-31-15,18 6-25 16,6-3-7-16</inkml:trace>
  <inkml:trace contextRef="#ctx0" brushRef="#br0" timeOffset="94013">12328 12173 311 0,'0'0'2'16,"-4"6"2"-16,4 11 6 0,-1 8 4 16,2 12 0-16,9 15 5 15,0 12 0-15,5 14 1 16,1 10-1-16,3 6-2 15,0 2-4-15,-1-5-3 0,-3-7-1 16,-5-4-3-16,-4-14 0 16,-6-11-2-16,0-13-1 15,0-9-1-15,-3-11-2 47,0-7-6-47,3-15-9 0,-3-5-46 0,3-10-28 0,2-7-5 0</inkml:trace>
  <inkml:trace contextRef="#ctx0" brushRef="#br0" timeOffset="94534">13119 12591 293 0,'0'0'7'16,"0"0"3"-16,12 0 4 16,6 2 1-16,7-2 1 15,11 0 2-15,6 0 2 0,10-2-1 16,3 2-5-16,-2-3-4 15,-2 1-4-15,-4-1-1 16,-9 3-2-16,-9 0-2 16,-10 0-3-16,-7 0-3 31,-12 0-7-31,8 0-14 0,-8 0-44 0,0 0-14 0</inkml:trace>
  <inkml:trace contextRef="#ctx0" brushRef="#br0" timeOffset="94794">13177 12878 396 0,'0'0'5'0,"15"8"1"0,8 2 1 15,11-1 1-15,8 3 0 16,11-2 1-16,6 2 0 16,5 0 1-16,-1-4-7 15,-2 2-5-15,-9-8-16 0,-18 3-66 16,7 2-2-16</inkml:trace>
  <inkml:trace contextRef="#ctx0" brushRef="#br0" timeOffset="97871">14728 12279 307 0,'0'0'3'0,"0"0"5"16,0 0 6-16,0 9 2 0,2 6 2 15,2 12 4-15,2 7-1 16,-1 11 0-16,0 8-1 16,3 9-5-16,-3 0-5 15,0 1-3-15,2-5-2 0,-4-7-1 16,1-8-1-16,2-9-2 15,-3-10-2-15,2-7-4 16,-5-17-8-16,0 0-59 16,8-6-18-16</inkml:trace>
  <inkml:trace contextRef="#ctx0" brushRef="#br0" timeOffset="98005">14419 12653 403 0,'0'0'2'0,"0"0"3"15,16-3 1-15,8-2 1 16,13-3 1-16,12-3 0 15,14-6 1-15,15-1 0 16,10-6-2-16,2 5-7 0,-6-2-9 16,-3 3-35 15,-3 6-40-31,-21 2-4 0</inkml:trace>
  <inkml:trace contextRef="#ctx0" brushRef="#br0" timeOffset="98429">15258 12523 372 0,'0'0'6'0,"-8"14"4"16,1 1 1-16,-4 6 1 15,-1 6 1-15,5 5 1 0,-2 4 0 16,7 1 1-16,2-1-6 16,15-9-2-16,4-8-3 15,5-9 0-15,9-10-1 0,2-6-1 31,-4-14-2-31,-4-8 1 0,-6-6-1 0,-9-3 0 16,-8 2-1-16,-4-2 1 0,-8 4 0 16,-6 8 1-16,-2 4 0 15,2 9 0-15,-2 10 1 47,5 8 1-47,3 13 0 0,1 9-1 0,6 8 0 0,1 5-2 0,0 2 0 0,2 3 0 16,8-2 0-16,0-6 0 15,4-6 0 1,-4-8 0-16,2-8 0 0,-1-8-11 15,1-8-12-15,-1-8-53 0,0-16-16 16</inkml:trace>
  <inkml:trace contextRef="#ctx0" brushRef="#br0" timeOffset="98758">15521 12560 408 0,'0'0'5'0,"9"16"1"16,2 1 3-16,-1 5 1 16,4 8 0-1,1 5 1-15,-1 4 1 0,0 7 1 16,-1-3-4-16,-8-3-2 15,-2-5-2-15,-2-6 1 0,-2-7-6 16,1-10 0 0,0-12 0-16,0 0 0 0,9-24 0 15,1-5 0-15,5-9 0 0,6-3 0 16,5-1-4-16,0 3 0 15,6 7 0 1,0 11 2-16,0 12 1 0,-2 9 2 16,-2 14 0-16,-5 10 1 0,-4 10 0 15,-3 3 0-15,-4 4 0 16,-3 0-1 15,-3 0-1-31,-1-2-2 0,0-3-5 0,0-9-10 0,8-10-62 0,-1 0-13 16</inkml:trace>
  <inkml:trace contextRef="#ctx0" brushRef="#br0" timeOffset="99178">16111 12351 413 0,'0'0'3'0,"0"0"2"15,0 0 2-15,11 5 1 16,0-1 0 31,8 0 0-47,2 1 1 0,4 1-1 0,1-2-3 0,3 0-7 0,-5-4-6 0,0 2-13 0,-8-2-32 15,-7-9-34-15,5-6-4 16</inkml:trace>
  <inkml:trace contextRef="#ctx0" brushRef="#br0" timeOffset="99330">16450 12119 380 0,'0'0'6'0,"5"14"1"0,0 4 2 0,-1 8 1 0,2 5 0 16,1 9 1-16,-2 9-1 0,4 5 0 16,-3 4-8-16,-6-4-12 15,5-12-66-15,-1 10-9 16</inkml:trace>
  <inkml:trace contextRef="#ctx0" brushRef="#br0" timeOffset="110487">17505 12004 191 0,'0'0'5'16,"0"0"2"-16,0 0 2 16,-9-4 2-16,9 4 3 15,-12-1 3-15,12 1 1 0,-15 0 2 16,7 0-2-16,8 0-1 15,-14 0-1-15,14 0-1 16,-9 0-1-16,9 0-2 16,0 0-1-16,0 0-1 0,0 0-1 15,0 0-1-15,0 0-2 16,0 0 0-16,0 0-1 15,12-8-1-15,2 0-1 16,2 3-1-16,6-2 0 16,7 0 0-16,5 0 0 0,5 0 0 15,5 1 0-15,7 1 0 16,0 3 0-16,3 2 0 15,-1 0-1-15,-4 3 0 32,-5 4 0-32,-4 2 0 0,-10 1-1 0,-7 4 0 0,-8-1 1 15,-5 2 0-15,-10 0 1 16,-1-1-1-16,-12 2 1 0,-4-1-1 15,-7-1 1-15,-3-3 0 16,-8 1 0-16,-2-3-1 16,-3-2-1-16,0-3 1 15,2-1-1-15,4-3 1 0,5 0 0 31,4 0-1-31,8-2 0 0,8 2 0 0,9 0 1 16,0 0-1-16,14 5 0 16,11 2 0-16,3 2 0 0,6 2-1 62,1 3 2-62,4-1-1 0,-6 0 0 0,-4 0 0 0,-11 1 0 0,-12-1 1 0,-9 2-1 0,-15-1 1 0,-12 0-1 16,-10 1 0-16,-8-3 1 15,-4 1-1-15,-1-4 0 16,2 0-2-16,4-6-4 15,11 3-7-15,7-6-14 0,10 0-56 16,19 0-5 31</inkml:trace>
  <inkml:trace contextRef="#ctx0" brushRef="#br0" timeOffset="111011">17233 12601 390 0,'0'0'5'16,"-11"0"3"-16,11 0 1 15,-13 0 0-15,13 0 1 16,6-4 2-16,20 0-1 0,16 0 1 15,29-4-5-15,21 0-2 16,14-1 0 0,12 0-2-16,2 4 1 0,-5 0-2 15,-9 0 0-15,-13 2 0 0,-24 3-2 16,-16 0-1-16,-17 0-2 15,-11 0-2 32,-8 1-6-47,-17-1-15 0,0 0-62 0,-3-3-1 0</inkml:trace>
  <inkml:trace contextRef="#ctx0" brushRef="#br0" timeOffset="111744">17640 12846 370 0,'0'0'1'16,"0"0"-1"-16,0 0 2 15,0 0 2-15,0 9 3 16,0 3-1-1,-5 4 1-15,-2 4 2 0,-6 2-1 0,0 4 2 16,-4-1 0-16,-2 4-2 16,1-4 0-16,-1 0-1 15,3-8-1-15,4-2 1 16,3-1-2 15,5-6 1-31,4-8-1 0,9 7-1 0,11-7 0 0,6 0 0 0,9-2-1 16,4-1-1-16,3 0 1 15,5-1-2-15,-1 3-2 0,-4-1 0 16,-6 2-3-16,-8-1-1 15,-2 1-4-15,-10 0-4 16,3 0-8-16,-19 0-34 16,11-6-34-16,-8-4-5 15</inkml:trace>
  <inkml:trace contextRef="#ctx0" brushRef="#br0" timeOffset="111959">17860 12818 378 0,'-3'9'8'0,"0"11"2"16,-4 12 3-16,0 12 2 15,-3 13 0-15,4 16 1 47,-8 12 1-47,2 14-1 0,0-2-5 0,4-5-4 0,2-8-2 0,0-11-5 16,6-13 0-16,-1-14-6 15,6-24-10-15,7-17-69 47,4-5-7-47</inkml:trace>
  <inkml:trace contextRef="#ctx0" brushRef="#br0" timeOffset="112608">18290 11628 222 0,'0'0'3'16,"0"0"4"-16,0 0 3 15,-10-6 0-15,10 6 1 16,0 0 2-16,-12 0 3 0,12 0 2 15,-6 11 0 1,3 0-2-16,2 3 0 0,1 4 4 16,2 4 0-16,6 2-4 15,6 8-1-15,3 3-3 16,6 6-1-16,6 12-2 31,2 7-2-31,6 15-2 0,-1 13-2 0,0 16 1 0,-2 17-1 16,-6 18 0-16,-3 12-1 15,-8 1-1-15,-9 1 0 0,-8-7-2 16,-5-8 1-16,-13-14 0 15,-10-15-1-15,-8-20-2 16,-4-17-7-16,2-5-20 0,2-13-58 16,-9-11-2-16</inkml:trace>
  <inkml:trace contextRef="#ctx0" brushRef="#br0" timeOffset="113206">17046 11839 286 0,'0'0'4'0,"0"0"3"16,0 0 0-16,0 0 2 15,-9-3 2-15,-3 7 2 16,-4 11 2-16,-7 11 4 0,-6 16-2 16,-2 17 0-16,-2 25-1 15,0 18 1 16,-1 19-4-31,9 19 0 16,8 11-1-16,9 5-3 0,11-1-1 0,14-10-2 0,15-12-1 0,9-17-2 16,12-19 1-16,10-20-4 15,-1-19 0-15,-3-11 0 16,-5-16 0-16,-9-6 0 0,-9-11 0 15,-11-5 0-15,-8-2 0 16,-17-7-7-16,0 0-29 16,-16 0-55-16,-4-4-2 15</inkml:trace>
  <inkml:trace contextRef="#ctx0" brushRef="#br0" timeOffset="126001">19275 12564 266 0,'0'0'7'0,"0"0"3"16,0 0 1-16,0 0 2 0,-8-2 2 15,8 2 1-15,0 0 0 16,0 0 2-16,0 0-5 16,0 0-2-16,0 0-2 15,0 0 1-15,1 4-1 16,10 0 0-16,6 0 0 0,5 0 0 15,6 1-1-15,9-2 0 16,1-1-2-16,6-1 0 16,-1-1-1 15,-3 0-1-31,-1-1-1 0,-5-3-1 0,-6 3 0 0,-7-1-1 0,-5 0 0 15,-5-1-2-15,-11 3-2 16,11-1-4-16,-11 1-5 0,0 0-8 16,0 0-19-16,0 0-43 15,0 0-9-15</inkml:trace>
  <inkml:trace contextRef="#ctx0" brushRef="#br0" timeOffset="126394">19220 12853 344 0,'0'0'5'0,"0"0"4"0,0 0 5 16,3 13 3-16,11-9-1 16,10 2 2-16,11-2 0 15,11 0 2-15,12-2-5 16,5-2-3-16,6 0-4 31,-1 0-2-31,-6-3-1 0,-4-1-1 0,-10 1-4 0,-10 1 0 16,-11 0 0-16,-9 0 0 15,-5 0 0-15,-13 2 0 0,11-2 0 16,-11 2 0-16,0 0 0 15,0 0-4-15,0 0-5 16,-8-2-9-16,8 2-29 0,0 0-44 16,0 0-2-16</inkml:trace>
  <inkml:trace contextRef="#ctx0" brushRef="#br0" timeOffset="127884">20580 12368 85 0,'0'0'1'15,"0"0"5"-15,-8-10 7 16,8 10 2-16,-13-4 5 15,13 4 4-15,-17-3 2 0,6 3 4 16,-2 0 2-16,1 2-3 16,3 2-3-16,-6-2-3 15,4 5-1-15,-1-4-2 16,0 1-1-16,3-1-4 0,9-3-1 15,-15 6-1-15,15-6-3 16,-10 3 0-16,10-3-2 16,0 0-1-16,0 0 0 15,0 0-1-15,9 0-1 0,8-8 0 16,9-3 0-16,9-2-1 15,11-3 0-15,11-1 0 16,9-2-1-16,5 4-3 16,0 4 0-16,-3 3 0 15,-8 5 0-15,-7 3 0 31,-14 0 0-31,-10 11 0 0,-12 2 0 0,-16 3 0 0,-7 3 0 16,-14 0 0-16,-5 0 0 0,-6 0 0 16,0 1 0-16,0-6 0 15,5 1 0-15,9-3 0 16,11 0 0-16,11 3 0 15,14 1 0-15,11 3 0 0,3 1 0 16,3 7 0-16,-2 3 0 16,-7 2 0-1,-11 3 0-15,-15-2 0 0,-11 1 0 16,-17-2 0-16,-9-3 0 0,-7-5 0 15,-5-2 0-15,0-8 0 16,3-2 0-16,7-7 0 31,12-4-2-31,11-1-11 0,6-6-24 0,9 6-53 16,20-20-4-16</inkml:trace>
  <inkml:trace contextRef="#ctx0" brushRef="#br0" timeOffset="128288">21510 12264 400 0,'0'0'3'0,"0"0"0"0,-15 0 2 16,2 7 2-16,-3 7 3 15,-6 11 1-15,-4 13 1 16,-2 12 1-16,-3 14-1 0,5 14-1 16,3 7-2-16,9 4-2 15,7-2-2-15,8-9-2 31,17-10-3-31,12-18 0 0,14-14 0 0,9-22 0 0,7-14 0 16,0-17 0-16,5-11 0 16,-7-10 0-16,-9-5 0 15,-12-3 0-15,-12 0 0 16,-15 8 0-16,-9 6 0 0,-17 9 0 15,-13 12 0-15,-7 9 0 16,-5 5 0-16,-4 15 0 16,5 10 0-16,2 4 0 31,8 2 0-31,11 6 0 0,10-9-20 0,13-6-58 0,12 7-16 15</inkml:trace>
  <inkml:trace contextRef="#ctx0" brushRef="#br0" timeOffset="128723">22133 12980 483 0,'0'0'2'15,"0"0"2"-15,0 0 1 16,0 0 1-16,0 0 0 16,-8 0-1-16,8 0-5 15,-9 3 0-15,9-3 0 0,0 0 0 16,-9 2 0-16,9-2 0 15,0 0 0-15,5 0-2 16,6 0-18-16,-5-10-29 16,4 3-43-1,6-3-2-15</inkml:trace>
  <inkml:trace contextRef="#ctx0" brushRef="#br0" timeOffset="129325">22748 12312 371 0,'0'0'3'15,"5"-10"2"-15,-2 1 5 16,0-2 1-16,-1-2 1 16,-2 0 1 15,-2-3 1-31,-3 2 0 0,-9 4-1 0,-5 5-2 0,-7 5-4 0,-5 7-2 15,-1 10-1-15,-4 6 0 16,4 8 0-16,-1 10 0 0,6 3-2 16,3 3 2-16,9-1-4 15,5-2 0-15,10-5 0 16,5-9 0-16,10-5 0 15,7-13 0-15,3-9 0 16,1-3 0 0,4-13 0-16,2-5 0 0,-4-9 0 0,-3-3 0 15,-5-5 0-15,-4 0 0 16,-5 2 0-16,-2 1 0 15,-5 3 0-15,-3 5 0 0,-1 6 0 16,0 5 0-16,0 13 0 16,0 0 0-16,-11 15 0 15,6 13 0-15,0 11 0 0,1 9 0 16,1 9 0-1,-1 10 0-15,-2 10 0 0,-1 1 0 16,-1 1 0-16,-2-1 0 16,0-7 0-16,-5-7 0 15,4-9 0-15,-2-9 0 0,2-14 0 16,4-9 0-16,2-9 0 15,5-14 0-15,0 0 0 16,-4-8 0-16,8-6 0 0,3-13-5 16,9-2-47-1,7-4-42-15,-3-6-1 0</inkml:trace>
  <inkml:trace contextRef="#ctx0" brushRef="#br0" timeOffset="129734">23077 12131 347 0,'0'0'4'16,"0"0"3"-16,0 0 5 16,0 0 3-16,-9 12 1 15,5 5 2-15,0 2 1 16,1 9 1-16,1 2-3 15,2 2-2-15,5-4-4 0,8-3-1 16,7-10-10-16,4-10 0 16,4-6 0-16,3-13 0 0,-3-8 0 15,-2-4 0-15,-12-3 0 31,-7-3 0-31,-7 6 0 0,-5 2 0 0,-11 9 0 16,-5 5 0-16,-1 5 0 16,-5 5 0-16,10 15 0 0,-2-3-2 46,-2 7-89-46,18 1-2 0</inkml:trace>
  <inkml:trace contextRef="#ctx0" brushRef="#br0" timeOffset="132197">3012 14636 249 0,'0'0'7'0,"0"0"3"16,0 0 3-16,0 0 1 15,-4-8 3-15,4 8 1 16,0 0 1-16,-12-7 1 15,12 7-2-15,0 0-6 16,-9-3-2-16,9 3 0 0,0 0 0 16,0 0 1-16,14 0-3 15,6 0 1-15,6-2 0 16,11-1 0-16,10-3 0 15,8 0-2-15,9 1-2 0,-1-2-1 16,0 1 0-16,-5 2-2 16,-8 0 0-16,-6 1-1 15,-9 3-1-15,-9 0 0 0,-11 0-3 16,-4 0-2-16,-11 0-6 15,11 0-10-15,-11 0-44 16,0 0-26-16</inkml:trace>
  <inkml:trace contextRef="#ctx0" brushRef="#br0" timeOffset="132535">2999 14936 349 0,'0'0'7'15,"0"0"2"-15,0 0 3 16,-10 5 3-16,10-5 0 0,6 9 3 16,14-3 1-16,13-1 1 15,15-1-7 1,17-3-1-16,10 2-2 0,9 0-2 15,5-3-4-15,-2 2-4 0,-9-1 0 16,-7 0 0-16,-16 0 0 16,-12 4 0-16,-14-5-9 15,-5 3-16-15,4-2-63 16,-28-1-6-16</inkml:trace>
  <inkml:trace contextRef="#ctx0" brushRef="#br0" timeOffset="133358">4655 14443 278 0,'0'0'5'15,"-9"0"5"-15,-2 6 3 0,-5-1 5 16,-7 7 0-16,-2 2 3 15,-5 1 2-15,2 2-2 16,0-3-5-16,8 3-3 16,5-2-4-16,13-3-2 0,7-1-2 15,18-3-2-15,11 3 0 16,11 0 1-16,5 1-1 15,8 3 1-15,2 2 0 32,-4 3 0-32,-1 3 0 0,-12 1 0 0,-11 6 1 0,-12-2 0 15,-14 6 1-15,-16-5-1 16,-17 3-5-16,-12-6 0 47,-13 1 0-47,-6-8 0 0,-6-3 0 0,-2-5 0 0,7-6 0 0,4-5 0 0,11 0 0 15,8-7 0-15,8-4 0 16,13-3 0-16,9-1 0 15,6-1 0-15,7-4-17 0,15 5-24 16,9-1-51-16,-3-1 0 16</inkml:trace>
  <inkml:trace contextRef="#ctx0" brushRef="#br0" timeOffset="133558">4565 14441 463 0,'0'0'2'15,"0"0"1"-15,10-12 1 16,12 1 2 15,8-2-1-31,13-1 1 0,12-3-1 0,8 0-3 0,8 3-8 0,-3-4-35 16,5 11-47-16,-6 7-2 15</inkml:trace>
  <inkml:trace contextRef="#ctx0" brushRef="#br0" timeOffset="135062">5506 14570 275 0,'0'0'9'16,"0"0"4"-16,0 0 2 0,-10 2 2 15,10-2 0-15,0 0 3 16,-6 15 4-16,6-15-1 16,6 10-5-16,7-6-5 0,7-4-2 15,2 0-1-15,6-2-1 16,1-6-1-16,2-6-3 15,1-2-1-15,-4-2-1 16,-4-4-1-16,-4 1 0 0,-6-1-2 16,-6-2 0-16,-2 1 1 15,-6 1-1 1,-9 0-1-16,-4 2 0 0,-4 3 0 15,-3 2 0-15,-4 6-1 0,-3 3 1 16,-2 6-2-16,1 6 0 16,-1 10 1-16,-1 7-1 15,1 12 2-15,-1 5-1 16,3 15 2-16,4 7 1 15,4 9 1-15,3 5 1 0,9 3 0 16,6 2 0-16,3-4 0 31,15-7 1-31,7-8-1 0,11-10 0 0,8-13-1 0,9-11 0 16,7-8 2-16,5-9-4 15,2-8 0-15,-2-3 0 47,-2-3 0-47,-8-4 0 0,-9-2 0 0,-8-1 0 0,-8 3 0 0,-8 0 0 0,-6 1 0 16,-4-1-5-16,0 3-7 15,-11 4-11-15,16-22-53 16,-8 14-15-16</inkml:trace>
  <inkml:trace contextRef="#ctx0" brushRef="#br0" timeOffset="135928">6257 14233 501 0,'0'0'2'0,"0"0"0"16,0 0 0-16,0 0 2 15,0 0-4-15,-67 22 0 0,45-19 0 16,-2-3 0-16,-4-3 0 16,3-5 0-16,1-3 0 15,6-3 0-15,1-3 0 0,7 0 0 16,-2-10-32-16,9-1-59 15,5-7-5 17</inkml:trace>
  <inkml:trace contextRef="#ctx0" brushRef="#br0" timeOffset="136027">6054 13623 447 0,'0'0'1'0,"0"0"-1"16,-2-9-2-16,-2-1-15 16,-15 4-65-16,19 6-2 0</inkml:trace>
  <inkml:trace contextRef="#ctx0" brushRef="#br0" timeOffset="136808">6052 14018 261 0,'0'0'7'0,"0"0"4"16,0-9 2-16,0 9 5 0,2-16 2 16,0 7 1-16,0 0 3 15,0-1 2-15,-2 10-7 16,4-14-1-16,-4 14-5 15,0 0-1-15,5 4-1 0,-3 13-2 16,1 0-1-16,1 9-1 16,1 0 0-16,2 4-1 15,0 2-6-15,2-6 0 0,-2-1 0 16,3-6 0-16,-4-1 0 15,3-4 0-15,-9-14-21 47,11 14-68-47,-2-7-3 0</inkml:trace>
  <inkml:trace contextRef="#ctx0" brushRef="#br0" timeOffset="137601">5946 14127 387 0,'0'0'5'0,"0"0"3"15,0 0 2-15,0 0 2 16,0 0 0 31,0-8 1-47,0 8 0 0,0 0 0 0,0 0-5 0,0 0-2 0,-1 6-2 0,2 6-1 0,6 5-1 15,3 7 1-15,2 3 0 16,2 9-1-16,0 0 1 15,2 3 1-15,-2-1-4 0,-3-1 0 16,-1-3 0-16,-3-5 0 16,-4-4 0-16,-3-4 0 15,-3-5 0 16,-10-3 0-31,-8-5 0 0,-5-2 0 0,-8-1 0 0,0-2 0 0,-5-3 0 16,-2 0 0-16,7 0 0 16,4 0 0-16,5-1 0 15,14 4-12-15,17-2-80 0,-6-1-4 16</inkml:trace>
  <inkml:trace contextRef="#ctx0" brushRef="#br0" timeOffset="138730">6428 13666 222 0,'0'0'7'16,"0"0"5"-16,0 0 2 15,0 0 4-15,-13-6 2 16,13 6 2-16,-13 0 3 16,13 0 0-16,-15 0-2 0,15 0-6 15,-13 3-2-15,13-3-2 16,0 0-3-16,0 0-1 15,0 0-2-15,0 0-2 16,0 0 0-16,11 4-1 0,9-4 0 16,5 0-1-16,5-3-1 15,9 1 1-15,2 0-1 16,2 2-1-16,-4 0 0 15,-2 4 0-15,-6 4-1 16,-8 2 1-16,-7 4-1 0,-18 8 1 31,-11-1 0-31,-5 1 0 0,-2-4 0 16,-1 1-1-16,-2-3 1 15,3 0 0-15,4-3-1 16,16-2 0-16,10 1 0 16,9 5 0 15,6 5 0-31,0 5 1 0,1 2-1 0,-2 6 2 0,-7 4-1 0,-10-1 1 15,-7 0 0-15,-16-5 1 16,-4-2 0-16,-10-6-3 16,0-3 0-16,-1-7 0 0,3-5 0 15,7-6 0-15,2-4-3 16,10 0-7-16,9 0-6 47,-3-13-20-47,15 9-53 0,3-5-3 0</inkml:trace>
  <inkml:trace contextRef="#ctx0" brushRef="#br0" timeOffset="139198">7192 13602 283 0,'0'0'7'16,"-11"15"7"-1,-1 4 2-15,-3 17 6 16,-1 7-1-16,0 6 4 16,4 6-2-1,2 4 1-15,8-3-5 0,14-7-7 16,10-13-2-16,12-16-4 0,7-13-1 15,6-9-1-15,-2-14 0 16,2-8-1-16,-6-3-2 31,-10-3 0-31,-13 1-1 0,-9 1 0 16,-11 7 0-16,-17 8 1 0,-11 11-1 0,-9 2 1 15,-4 9-1-15,-4 8 1 16,4 8-1-16,5 1 1 0,8 4-1 16,6-2-3-16,12-1-3 15,11-5-7-15,9-1-23 16,25-1-53-16,-8-10-1 15</inkml:trace>
  <inkml:trace contextRef="#ctx0" brushRef="#br0" timeOffset="139413">7690 13994 478 0,'0'0'2'0,"0"0"1"15,0 0 1-15,0 0 0 0,0 0 0 16,0 0-1-16,0 0-1 16,0 0-2-16,0 0-5 15,0 0-12-15,1 10-62 0,-1-10-12 16</inkml:trace>
  <inkml:trace contextRef="#ctx0" brushRef="#br0" timeOffset="140005">8058 13505 354 0,'0'0'5'0,"-8"-11"3"15,8 11 3-15,-19-15 1 16,7 7 0-16,-6 1 0 15,-5 2 0-15,-4 3 1 32,-3 4-4-32,3 9-3 0,-2 10-1 0,0 7-1 0,2 7 1 15,7 2-1-15,10 5 1 31,9-3 0 1,3-7-1-32,9-6 1 15,9-10-2-15,5-11 0 0,4-5 0 0,1-8 0 0,-8-12-1 0,-1-2-1 16,-2-3 0-16,-5 2-1 0,-4 1 1 15,0 5-1-15,-7 1-2 16,-1 7 1-16,-2 9 1 16,0 0-1-16,7 15 2 0,-3 15 0 31,-2 5 1-31,-1 8 1 0,2 7-3 0,0 4 0 15,-3 2 0-15,0-2 0 16,-5-3 0-16,0-9 0 16,-2-2 0-1,0-8 0-15,4-8 0 0,-2-5 0 0,0-9 0 16,5-10 0-16,0 0 0 15,0-5 0-15,9-12 0 16,-2-9-8-16,8-1-39 31,16-6-48-31,-10-3-1 0</inkml:trace>
  <inkml:trace contextRef="#ctx0" brushRef="#br0" timeOffset="140288">8231 13409 370 0,'0'0'1'0,"0"0"1"0,0 0 5 16,-6 7 3-16,5 7 1 16,1 3 1-16,-2 4 1 15,9 0 1-15,8 0 1 16,4-6 0-16,8-6-5 15,8-9-2-15,2-5-1 0,2-16 0 16,-3-6 0-16,-6-4-5 16,-9-3-2-16,-12 2 0 15,-9 3 0-15,-17 7 0 31,-15 7 0-31,-5 9 0 0,-8 6 0 0,2 10-55 0,-1 14-36 16,9-1-3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8T19:04:02.58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754 5119 207 0,'0'0'6'0,"0"0"1"15,0 0 2-15,0 0 2 0,0 0 1 16,0 0 0-16,0 0 3 15,0 0-1-15,8-10-1 16,11 3-2-16,7-2 0 16,10-1-2-16,12-2 1 0,8-1-2 15,6 1 0-15,7 0 0 16,1-1-3-16,0 5 0 15,-3 1-1-15,-3 4-2 16,-12 3-1-16,-6 1 0 16,-7 5-1-16,-9 4 0 15,-9-1 0-15,-6 4 0 0,-8 1 1 16,-7 2 0-16,-4 3 1 15,-13-1 1-15,-11 3-1 16,-8 2 1-16,-10-1-1 0,-1 1 1 47,-6-2-1-47,-2 0-1 0,3-4 0 0,8-4-1 0,8-2 0 0,10-1 0 15,9-2-1-15,17-8 1 0,7 14 0 16,22-7-1-16,15 1 1 16,14 1 0-16,8 5 1 15,5 1-1-15,2 4 0 16,-5 5 2-16,-12 3 1 47,-17 3 0-47,-20 2 1 0,-20 2 0 0,-27 0 0 0,-19-1 2 0,-19-3 0 15,-19-3-3-15,-10-1 0 0,-5-7-1 16,2-4 1-16,12-3-1 15,8-4-2-15,16 0-6 16,13-4-10-16,22 2-24 16,27-6-42-16,0 14-5 0</inkml:trace>
  <inkml:trace contextRef="#ctx0" brushRef="#br0" timeOffset="2234">6736 7374 227 0,'0'0'9'16,"0"0"6"-16,23 0 2 15,8-3 2-15,16-2 2 0,14-4 1 16,13-1 1-16,11-1 2 16,2-1-9-16,0-1-4 15,-9 4-3-15,-13 1-2 16,-14 2-2-16,-15 3-1 15,-14 3 0-15,-8-2-1 0,-14 2 0 47,10 0 0-47,-10 0-1 0,0 0 1 0,-7 2-3 0,7-2-2 0,-14 9-4 16,14-9-7-16,-16 10-7 0,7-1-18 15,3 3-30-15,2-3-20 16</inkml:trace>
  <inkml:trace contextRef="#ctx0" brushRef="#br0" timeOffset="2700">7769 6991 267 0,'0'0'4'0,"0"0"1"16,-8 0 4-16,-2 8 0 0,-3 0 2 16,1 5 1-16,-4 2 2 15,4 4 0 1,1 1-3-16,4 4 0 0,6-5 0 15,2-2-1-15,16-2-1 16,4-4-1-16,9-6-1 0,5 0-2 16,6-2 0-16,4 2-2 15,3-1-1-15,0 4-2 16,-2 4 0-16,1 5 0 15,-7 2 0-15,-6 6 1 0,-10 3 1 16,-6 1 2 0,-13 4 0-16,-10 0 1 0,-18 1 1 15,-14 1 0-15,-15-2 1 16,-11-2-2-16,-4-4 0 0,-3-3-2 15,1-5 0-15,10-2-1 32,5-5 1-32,12-5-2 0,11-1-2 0,11-5-1 0,6-1-3 15,14 0-4-15,-10 0-7 16,10 0-10-16,9-8-34 15,11-8-27-15,10-3-7 16</inkml:trace>
  <inkml:trace contextRef="#ctx0" brushRef="#br0" timeOffset="2886">7637 7049 395 0,'0'0'2'0,"6"-12"3"0,14-1 1 15,16-8 2 1,14-7 1-16,18-5 1 0,15-3-1 15,14-5 1-15,6 1-2 16,3 8-5-16,-9 1-9 0,-3 14-19 16,-11 9-59-16,-22 3-1 15</inkml:trace>
  <inkml:trace contextRef="#ctx0" brushRef="#br0" timeOffset="4915">1884 12535 272 0,'0'0'4'15,"0"0"2"-15,0 0-1 16,6 0 0-16,-6 0 3 0,11 0 2 15,0 5 2-15,5 5 0 16,-2 7-2-16,6 4 0 16,0 8 2-16,4 4 1 15,-2 2-2-15,4 6-2 0,-6 1-1 16,-2-2-2-16,-1-1 1 15,-2-3-2-15,-1-6-1 16,-4-4 0-16,0-7 1 16,-3-4-3-16,-3-4 1 0,-4-11-1 15,9 13 1-15,-9-13 0 16,0 0 0-16,0 0 1 15,0 0 0-15,0 0 1 16,0 0-1-16,0-13-1 0,-1-3 1 47,-3-7-2-47,-1-5 1 0,0-6-2 0,-3-3 0 0,1-5 0 0,3 1-1 15,1 2 1-15,1 2-1 0,2 1-1 16,9 4 0-16,8 1 0 16,4-1 0-16,12 4 0 15,7-2 0-15,8 4 0 16,6-2 1-16,6 4-2 0,3 4-2 15,1 2-3-15,1 8-6 16,-5-1-7 0,-6 9-25-1,3 2-41-15,-13 2-5 0</inkml:trace>
  <inkml:trace contextRef="#ctx0" brushRef="#br0" timeOffset="5499">2802 12647 234 0,'0'0'6'16,"0"0"6"-16,0 0 4 15,15 8 3-15,6-4 2 0,10 0 2 16,7-1-2-16,10 0 2 31,2-1-5-31,4 1-6 0,-2-3-5 0,-4 0-3 0,-8 0-2 16,-10 0-1-16,-7 0-4 15,-9 0-5-15,-4 0-8 16,-10 0-20-16,14 4-34 15,-14-4-16-15</inkml:trace>
  <inkml:trace contextRef="#ctx0" brushRef="#br0" timeOffset="5791">2778 12953 283 0,'0'0'4'0,"0"0"7"16,5 2 4-16,11 1 3 15,11 0 0-15,15-1 3 0,12-2 0 16,13 0-1-16,6-2-3 15,8-4-6-15,-2-1-6 16,-3-1-1-16,-11 2-4 16,-9 1-6-16,-17 1-8 0,-8 4-25 15,5 0-45-15,-21 3-5 16</inkml:trace>
  <inkml:trace contextRef="#ctx0" brushRef="#br0" timeOffset="11431">3845 12400 148 0,'0'0'3'0,"0"0"1"0,-10-5 3 16,10 5 3-16,0 0 4 16,0 0 0-16,12-15 2 15,1 12 1-15,8 1-1 16,1-2-1-16,11 1-3 0,0-2-1 15,9 2-3-15,-4-1 0 16,5 2-1-16,4-4-1 16,-4 4 0-16,1-2-1 15,-6 1 1-15,-1-2-1 0,-5 2 0 16,-4-1-1-16,-4 2 0 15,-7-1-1-15,-2 1 0 16,-5 0 0-16,1 1 0 0,-11 1-1 16,10-2-1-16,-10 2 0 15,0 0-1-15,0 0 2 16,0 0-2-16,0 0 1 15,0 0-1 1,0 0 0-16,0 0 0 0,0 0-1 0,0 0 1 16,0 0-2-16,8 3 2 15,-8-3-1-15,4 10 1 16,-4-10 0-16,12 19 0 15,-6-6 0 1,2 2 1 0,-1 7-1-16,4 1 0 0,-4 3 2 0,4 4-2 0,-5-1 0 31,0 6 1-31,0 0-1 0,0 3 1 0,0-1 0 0,1-2 1 15,-1 5-1-15,-1 0 1 16,1 0 0-16,-2 2 0 16,0 0 1-16,0-2 0 15,-1 3-1-15,0 0 1 16,-2-3 0-16,2-5 0 0,0-2-1 15,0-2 1-15,0-6-1 16,1 1 0-16,-2-8-1 16,1 1 1-16,-1-2-1 15,-1-1 0-15,1-1 1 0,-2-1-1 16,1 1-1-16,-1-3 1 15,0-2 0-15,0-10 0 16,1 14 0-16,-1-14 0 31,0 0 0-31,3 10 0 0,-3-10 1 0,0 0 0 0,0 0 0 16,0 0 1-16,0 0 0 15,0 0 1-15,0 0-1 0,6-10 0 16,-5-4-1-16,2-3 1 16,1-6-2-16,4-5 1 15,-1-8-2-15,1-3 0 16,0-5 0-16,2-6 0 31,-4-1-1-31,1-5 0 0,-3 1-1 0,1-3 0 0,-4-1 1 16,-1 0 0-16,0-1 0 15,1 0 1-15,-3 0 0 0,-1 2 0 16,1 0 1-16,-1 5-1 15,1 4 1-15,-2 3-1 16,1 4 0-16,0 7 0 16,-1 4 0-16,-1 6 0 15,-1 4 0-15,2 4 1 16,-1 1-1-16,1 6 1 0,0 1 0 15,4 9-1-15,-4-13 1 16,4 13-1-16,-4-9 0 0,4 9 0 16,0 0 0-16,0 0-2 15,0 0 1-15,0 0-1 16,0 0 0-1,0 0 0-15,0 0 0 0,0 0 2 0,6-6-2 16,4 5 1-16,2 1 1 31,6-2 0-31,4 0 1 0,6 2 1 0,6-1-2 16,7-1 1-16,5 2 0 0,8 0 1 15,8 0-1-15,6 0 0 16,8 0 0 0,8 0 0-16,7-3 0 0,11-1 1 15,9-3-1-15,9 1 1 16,8 0 0-16,8-1-1 0,5-1 2 15,8 0-1-15,2 0 0 16,3 0 0-16,0-2 0 16,-1 3 0-16,-5 0 0 15,-2 1-1-15,-6 0 1 0,-3-1-1 16,-5 3 1-16,-5-3-1 31,-6 1 1-31,-1-1 0 0,-4 1 0 0,-1-3-1 0,-6 3 1 16,-9 0-1-16,-7-2 0 15,-6 2 0-15,-10 2 0 16,-8-2 0-16,-10 3-1 15,-5-2 1-15,-10 2 0 0,-6-1-1 16,-6 0 1-16,-5 1-1 16,-7 0 1-16,-4 3 0 15,-7-3 0-15,-9 3 1 31,10-2 0-31,-10 2 0 0,0 0 0 0,0 0 0 0,0 0 2 16,0 0-4-16,0 0 0 16,0 0 0-16,0 0 0 15,0 0 0-15,0 0 0 16,0 0 0-16,7 5 0 0,-7-5 0 15,3 19-10-15,-1-3-5 16,10 10-29-16,-7 5-45 31,1 4-3-31</inkml:trace>
  <inkml:trace contextRef="#ctx0" brushRef="#br0" timeOffset="15269">5138 12693 269 0,'0'0'4'0,"0"0"3"15,-11 0 1-15,11 0 2 0,-17 8 2 16,7 0 2-16,-3 2 1 15,-5 1 0-15,2 5-2 16,4-4-2-16,-3 2-1 16,5-2-4-16,2-2 0 0,8-10-1 15,-1 12-1-15,1-12-1 16,19 7 0-16,1-6 0 15,5-1 0-15,7 2-1 0,6 1 0 16,1 1-2-16,7 3 1 31,-1 4-1-31,-6 1-1 0,0 3 1 0,-8 5 0 16,-5 0 1-16,-9 1 0 0,-6 1 2 15,-11 2 0-15,-6 1 2 16,-10-2 0-16,-8 0 2 16,-7-3-1-16,-6-2 0 15,-5-2 0-15,0-5-1 16,2-1-1-16,4-5 0 0,5-1-1 15,9-4-3 1,3 0-2-16,9 0-4 0,10 0-6 16,0 0-8-16,-1-11-24 15,12 6-44-15,1-5-4 0</inkml:trace>
  <inkml:trace contextRef="#ctx0" brushRef="#br0" timeOffset="15521">5099 12760 373 0,'0'0'1'0,"0"0"1"16,16-12 0-16,6-3 3 0,12-4-1 16,13-5-1-16,11-2 0 15,7-4-7-15,5 3-18 16,-1 3-51-16,-4 0-6 15</inkml:trace>
  <inkml:trace contextRef="#ctx0" brushRef="#br0" timeOffset="16577">5892 12521 274 0,'0'0'5'15,"0"0"0"-15,0 0 0 16,9-7 3-16,3 2 1 16,9 0 1-16,5 0 1 15,5-2 1-15,1 2-3 0,4-2-1 16,-3 3 1-16,-3 1-3 15,-5 0-2-15,-7 3 1 16,-9 0 0-16,-9 0-1 0,0 11 0 16,-13 2-1-16,-5 1 2 15,-4 6 0-15,-5 2 0 16,1 2-1-16,1 2 0 15,1 0-1-15,7 2 2 0,7-5-1 16,8 0 0 15,6-4 1-31,9-2-1 0,10-4 1 0,6-3 0 0,3-6 0 16,3-1-2-16,3-3-3 0,-4-1-2 15,-1-1-6-15,-7-4-9 32,1 1-28-32,6 1-40 0,-15 2-4 0</inkml:trace>
  <inkml:trace contextRef="#ctx0" brushRef="#br0" timeOffset="16884">6445 12818 328 0,'0'0'5'16,"0"0"2"-16,7 0 4 15,3 0 1-15,6 0 2 16,6 1 1-16,7-1 0 0,5 0 0 16,5-1-4-16,-1-3-3 46,2-2-3-46,-6-1-3 0,-1 1-2 0,-7-2-5 0,-5 2-8 0,-10 0-32 0,-6-4-39 16,-4-4-3-16</inkml:trace>
  <inkml:trace contextRef="#ctx0" brushRef="#br0" timeOffset="17107">6565 12547 290 0,'0'0'8'16,"0"17"3"46,0-1 4-62,1 7 2 16,5 8 1-16,0 8 1 0,2 8 1 0,2 6 0 0,-2 2-7 0,3 1-5 0,-1-1-1 0,1-6-3 0,-4-7-1 0,2-4-3 15,-3-11-3-15,1-6-7 16,-3-7-12-16,-4-14-59 15,14 0-4-15</inkml:trace>
  <inkml:trace contextRef="#ctx0" brushRef="#br0" timeOffset="17859">6937 12584 174 0,'0'0'8'0,"0"0"2"15,0 0 3-15,0 0 3 32,0 0 2-32,-4 9 2 0,4-9 3 0,0 0 1 15,0 0-4-15,0 0-2 0,0 0 0 16,0 0-1-16,0 0-2 15,12 0-1-15,0 0-3 16,4-7-1-16,6 1-3 0,5 0-1 16,5-2-1-16,2 1-2 15,5 1 0-15,2 3-2 16,-3 3 0-16,-2 0-1 47,-5 3-1-47,-6 6 1 0,-8 5 0 0,-7 3-1 0,-10 5 1 0,-6 0 0 0,-10 2 0 15,-2-1 1-15,0 2-1 16,2-5 1-16,4 2-1 15,7-2 0-15,5-2-1 0,12 6 1 16,8-3-1-16,3 4 1 16,3 5 0 15,1-2-1-31,-5 1 2 0,-6 2 0 0,-11-1 1 0,-7 1 1 0,-16-3-1 15,-10-2 1-15,-5-2 0 16,-5-3-1-16,-3-4-1 16,2-2-4-16,6-6-5 15,4-7-12-15,12-2-39 0,6-1-27 16,11 1-4-16</inkml:trace>
  <inkml:trace contextRef="#ctx0" brushRef="#br0" timeOffset="18380">7436 12530 266 0,'0'0'7'0,"0"0"2"16,0 0 1-16,0 0 0 0,11-4 1 15,0 2 3-15,5 0 0 16,2 1 1-16,5 1-6 16,-1 0-1-16,3 1-1 15,-2 5 1 1,-3 3-2-16,-7 5 0 0,-4 6-1 0,-6 2 1 15,-3 4 0-15,-5 1 1 16,-4-1 1-16,3-1 0 16,3-1 1-16,2-6 0 0,10-3-1 15,12-6-1-15,7-6-1 16,8-3-2-16,9 0-4 15,-1-6-6-15,5 4-19 16,-2-2-62 15,-9-2 0-31</inkml:trace>
  <inkml:trace contextRef="#ctx0" brushRef="#br0" timeOffset="19044">9349 12513 251 0,'0'0'7'0,"0"0"6"16,0 0 4-16,0 0 2 16,14 8 1-16,1-3 1 15,4 1 3-15,9-1 0 0,7 4-7 16,4-4-4-16,5 3-4 31,0-3-2-31,1 2-2 0,-4-4-1 0,-3-1-3 0,-3-2-4 16,-7 2-3-16,-4-2-7 15,-4 0-12-15,-5 3-45 16,-4-3-14-1</inkml:trace>
  <inkml:trace contextRef="#ctx0" brushRef="#br0" timeOffset="19211">9419 12789 367 0,'0'0'6'0,"13"0"-1"16,10 0 3-16,8 0-1 46,8 0-1-46,9-2 2 0,7 2-3 0,7-3-6 0,6 3-34 0,0 0-43 0,-3 0-5 16</inkml:trace>
  <inkml:trace contextRef="#ctx0" brushRef="#br0" timeOffset="20202">10096 12279 304 0,'0'0'6'0,"0"0"4"16,0 0 2-16,0 0 0 31,12-3 3-31,4-1 1 0,5-1 2 0,8 0-1 0,2-1-6 16,5 0-2-16,1 2-1 15,1-2-4-15,-4 6 0 16,-4-2-1 15,-9 2-1-31,-4 0 0 0,-6 2-1 0,-11-2 0 0,12 13-1 16,-7-4 1-16,-3 2 1 0,1 5-1 15,1 3 0-15,-1 4 1 16,3 5-1-16,0 5 0 0,1 3 1 16,2 1-1-16,0 4 0 15,1 3 0-15,-1 0 0 16,2 1 1-16,0-2 0 47,-1-2 0-47,-1-1 0 0,0-4 0 0,-2-5-1 0,1 1 1 0,-2-11 0 0,-1-5-1 15,1-5 2-15,-6-11-1 16,11 0 0-16,-2-5 0 0,-1-14 0 15,4-5-1-15,-4-10 0 16,0-5-1-16,0-9-1 16,-6-5-1-16,0-4 0 15,-6-4-1 16,-5-5 1-31,-5-2-1 0,-4 0 1 0,-1 3 0 0,-1 2 1 0,-1 5 0 16,2 7 0-16,0 7 1 16,7 7 0-16,1 5 0 15,10 7 0-15,5 1 0 0,19 2 1 16,14 2-1-16,22-1 1 15,17-1 1-15,16-2 0 16,13 0 0-16,9 2 0 31,7-3-1-31,-5 7-2 0,-10 0-5 0,-13 7-5 0,-17-2-14 16,-15 1-50-16,-19 12-12 15</inkml:trace>
  <inkml:trace contextRef="#ctx0" brushRef="#br0" timeOffset="20918">10801 12409 213 0,'0'0'10'0,"0"0"4"16,-15-4 4-16,15 4 1 0,0 0 4 16,-12-4 0-16,12 4 3 15,0 0 0-15,0 0-7 16,0 0-6-16,0 0-2 15,18-4-1-15,7 2-2 0,3-3-1 16,8 2-2-16,3-2 0 31,5 1-1-31,-5 1 0 0,0 2 0 0,-5 1-2 16,-9 0 0-16,-3 6-1 0,-9-1 0 15,-13-5 1-15,11 19-1 16,-12-6 1-16,-11 3 0 16,-5 0 0-16,-6 0 0 15,2 0-1-15,-2 0 1 0,3-2-1 16,3-1 0-16,10-2 0 15,6 1-1 1,9 1 1-16,15 2-1 0,1-1 1 16,4 2-1-16,1 4 0 15,0-3 1-15,-7 0-1 0,-4 4 1 16,-12-3 0 15,-8 3 0-31,-15-1 0 0,-7-2 0 0,-11 0 1 0,0-1-1 0,-2-3 0 16,2-2 0-16,6-3-2 15,4-3-1-15,14-2-4 16,11-4-4-16,0 0-14 15,19 11-59-15,6-13-7 0</inkml:trace>
  <inkml:trace contextRef="#ctx0" brushRef="#br0" timeOffset="21260">11575 12348 376 0,'0'0'1'0,"0"0"0"0,0 0 2 15,0 0 3-15,0 0 2 16,-1 6 0 0,-4 6 3-16,-10 4 0 0,2 5 2 15,-3 2-1-15,0 2-1 16,2-1-2-16,4-2 0 0,1-1-1 15,9-2-1-15,9-6-1 16,7-1 0-16,8-3-1 16,2-2-5-16,5-2 0 15,0 1 0-15,2-2 0 0,-3-3 0 16,0 1 0 15,-4-2 0-31,0-3 0 0,-6-4-13 0,2 0-6 0,-5-8-32 0,-2-3-40 16,2-7-2-16</inkml:trace>
  <inkml:trace contextRef="#ctx0" brushRef="#br0" timeOffset="21431">11805 12315 355 0,'0'0'6'0,"-4"10"6"16,-2 4 3-16,-5 10 1 0,-3 6 0 15,-1 8 2-15,-4 10-1 31,-1 8 1-31,-2 6-6 0,1 4-4 0,0 0-4 0,7-1-4 16,-1-4-3-16,6 2-8 16,1-13-17-16,-10-3-60 15,21-10 0-15</inkml:trace>
  <inkml:trace contextRef="#ctx0" brushRef="#br0" timeOffset="22030">12456 12506 377 0,'0'0'4'0,"0"0"4"15,0 0 2-15,6 0 1 16,11-1 2-16,9 1 0 0,14 0 0 15,9 0 1-15,9 1-4 16,3 1-3-16,1 1-2 16,-2 0-2-16,-5-1-1 15,-9-2-2-15,-11 2-3 0,-8-2-3 16,-6 3-8-16,-4-3-17 15,-17 0-56-15,13 0-3 16</inkml:trace>
  <inkml:trace contextRef="#ctx0" brushRef="#br0" timeOffset="22193">12612 12769 387 0,'0'0'5'0,"5"11"3"16,10-2 1-16,8 2 2 15,10 0 1-15,8-1 0 16,9-2 0-16,9-2 1 15,3-6-5-15,6-1-6 16,-4-4-7-16,-10-8-16 0,-14 5-65 16,2 0-1-16</inkml:trace>
  <inkml:trace contextRef="#ctx0" brushRef="#br0" timeOffset="25840">13771 12258 318 0,'0'0'5'0,"0"0"1"15,-14 0 4-15,1 8 3 16,-1 5 2-16,-8 5 2 0,0 3 0 16,2 6-1-16,2 3-2 15,9-1-3-15,8 1-2 16,7-4-4-16,18-1-1 15,11-4-1-15,10 1-1 0,10-3 1 16,3 0-2-16,-2 4 1 16,-5 0 0-16,-9 2 0 15,-9 1 0-15,-13 2 1 16,-18-2 0-16,-16 1 1 0,-10-1-1 15,-15-4 1-15,-5-5 0 16,-3-2-1-16,-1-6-1 16,3-7 0-16,9-2-1 15,9-5-3-15,5-11-3 0,13 0-8 16,5-7-16-16,-2-2-59 31,13-2-3-31</inkml:trace>
  <inkml:trace contextRef="#ctx0" brushRef="#br0" timeOffset="25976">13657 12421 427 0,'0'0'2'0,"0"0"2"16,17-11 2-16,7 2 1 16,14-2 0-16,16-3 0 15,9 1-3-15,6-4-8 16,8 5-35-16,-4 4-44 0,-2 2-4 15</inkml:trace>
  <inkml:trace contextRef="#ctx0" brushRef="#br0" timeOffset="26241">14328 12780 427 0,'0'0'1'16,"0"0"-1"-16,0 0 0 0,0 0 0 15,0 0-5-15,0 0-14 16,0 0-60-16,-2 9-3 16</inkml:trace>
  <inkml:trace contextRef="#ctx0" brushRef="#br0" timeOffset="26854">14599 12304 307 0,'0'0'7'0,"0"0"5"15,0 0 1-15,0 0 2 0,0 0 1 16,13 0 2-16,5 0 0 16,6 4 2-1,12 5-6-15,2 4-5 0,8 5 0 16,0 6-2-16,-2 6-1 0,-7 4-1 15,-8 5-2-15,-10 0 0 16,-11 4-1 0,-10 1 0-16,-15-1 0 0,-9-4 0 15,-5-5 0-15,-6-5-1 16,-1-5 1-16,-1-10-1 15,6-9 1-15,4-5-1 16,9-11 0-16,11-12 0 0,9-6-1 16,11-12 0-16,12-7 1 15,13-6-2-15,6-1 1 0,4-5 0 16,-2 1 1-16,-5 4 0 31,-8 3 0-31,-10 6 0 0,-12 8 0 0,-13 9-1 0,-16 5 1 16,-10 8-1-16,-7 10 0 15,-4 6 0-15,-5 6-3 16,3 15-5-16,-2 1-9 15,14 4-42-15,9 9-30 16,12-2-3-16</inkml:trace>
  <inkml:trace contextRef="#ctx0" brushRef="#br0" timeOffset="27378">14285 12912 388 0,'0'0'4'16,"0"0"2"-16,0-12 1 16,0 12 0-16,4-17 1 15,3 8-1-15,2-1 1 47,-2 0 0-47,2 4-4 0,-9 6-1 0,13-1-2 0,-13 1 1 0,0 10-1 0,-2 1 1 16,-6 2-2-16,-4-1-2 15,6 0-10-15,-5-1-36 16,11-11-37-16,0 0-3 0</inkml:trace>
  <inkml:trace contextRef="#ctx0" brushRef="#br0" timeOffset="28251">15197 12039 255 0,'0'0'8'0,"0"0"2"15,0 0 3-15,-12 0 2 16,12 0-1-16,-11 0 4 16,11 0 0-16,-16 2 2 15,16-2-5-15,-14 3-5 0,14-3 0 16,-12 3-1-16,12-3-1 15,0 0-1-15,0 0-1 16,0 0 0-16,0 0 0 0,0 0 0 16,15 6 0-1,3-6 0-15,7 0 0 0,5 0-1 16,6 0-1-16,4 1-1 15,4 2 0-15,0 3-2 0,-1 2 1 16,-3 0-1-16,-6 1-1 16,-2 3 0-16,-9 4-1 15,-8 1 2-15,-7 3-1 16,-8 2 1-16,-15 1-1 0,-5-3 1 15,-8 5 0 1,2-6 0-16,-3 0 1 0,5-7-1 16,4 0-1-16,7-5 0 15,13-7 1-15,3 14-1 16,18-6 0-16,7 4 0 0,3 2 0 15,5 9 0-15,2 0-1 16,-1 9 0-16,-6-2 1 16,-9 6-1-16,-13 3 0 15,-11-1 1-15,-15 0-1 0,-16-4 1 16,-9-2 1-16,-10-3-1 15,-4-4 0-15,-2-4-3 16,-2-6-5-16,9 1-18 16,19-6-61-16,-6-3-3 0</inkml:trace>
  <inkml:trace contextRef="#ctx0" brushRef="#br0" timeOffset="38307">13643 3660 37 0,'0'15'1'0,"0"14"1"16,3 12-1-16,2 19-1 47,1 6 1-47,1 20 1 0,-2 14 5 0,0 14 3 0,0-6 3 0,-4 1 4 0,1-2 4 15,-3 1 8-15,1 10 2 16,-1-3-1-16,0 0-3 0,0 5-4 16,4 9 0-16,-1 5-1 15,0 7-5-15,1 5-5 16,3 1-3-16,3 5-1 15,0 4 0 17,6 2-1-32,-1 2-2 0,3 0-1 0,-1 3 1 0,-1-2-1 0,-4 1 1 15,-1-2 1-15,-5 2-1 16,-3-4 1-16,-4 21 3 16,-7-13-1-16,-1 0 1 15,-2-11-2-15,-1-2 0 16,1-11-2-16,0-5-2 15,2-14-8-15,5-21-19 16,4-10-57-16,1-17-3 16</inkml:trace>
  <inkml:trace contextRef="#ctx0" brushRef="#br0" timeOffset="39386">11871 6558 190 0,'0'0'0'0,"0"0"-3"15,0 0 0-15,0 0 1 0,-2 9 1 16,2-9 0-16,12 13 0 15,-2-6 2-15,6 1-1 16,3 1 0-16,6 1 3 16,1 0 2-16,10 0-1 0,1-3 1 15,11 2 0-15,8-2-1 16,4 0 2-16,7-1 3 15,7-1-3-15,6-1 1 16,8 1 2-16,12-2-1 0,-1-2 1 16,5 1 0-16,8-1-2 15,0 1 1-15,11-2-2 31,9 1-1-15,-1 0-1-16,4 3-2 0,4-1 0 0,8-1-1 0,0-2 0 0,7 2 0 16,1-1-1-16,4-1 1 15,7 0-1-15,2-3 1 16,9-2 0-16,3 1 1 15,7-2-1-15,9 2 1 0,-1 1 1 16,1-2-1 15,7 2 1-31,6 1-1 0,-3 1 0 0,5 1-1 0,-4 1 1 0,0 1 0 16,5 1 0-16,2-1-1 15,5 3 1 32,0-2 0-47,0 0 0 0,-2-1-1 0,10 1 1 0,3-2-1 0,8 2 1 0,5-3-1 0,6 0 0 16,8 3 1-16,5-3 0 15,11 0 0-15,1-3 1 16,10 3 2-16,-5-5 0 0,-2 3 1 16,-2-2 0-16,-2 0 1 15,-6-1-1-15,-11 0-1 16,-10 1-2-16,-18 1-4 15,-16 3-10-15,-23 0-22 0,-36 3-42 16,-15 11-8-16</inkml:trace>
  <inkml:trace contextRef="#ctx0" brushRef="#br0" timeOffset="40665">2257 14329 128 0,'0'0'2'0,"0"0"-1"0,-13-9 1 16,3 9 2-16,-8 0 0 16,-1 9 3-16,-9 3 2 15,-2 4-1-15,-2 10 0 0,-6-1-1 16,-7 13-1-16,8-1-1 15,-2 6 0-15,8 1-1 16,1 1 0-16,10 2 3 16,4-5 2-16,16 0 2 0,21-9 3 15,10-6 1-15,17-11 1 16,9-13 0-16,13-3 2 15,2-19-1-15,10-9-2 16,-9-10-1 15,-8-1-1-31,-10-6-1 0,-14 1-1 0,-15 2-3 0,-21 4-1 0,-19 8-4 16,-23 10 0-16,-20 6-2 15,-11 6-3-15,-14 9-5 16,-7 3-4-16,2 7-5 0,5 2-7 16,12 1-14-16,14-2-33 15,13-6-13-15</inkml:trace>
  <inkml:trace contextRef="#ctx0" brushRef="#br0" timeOffset="40930">1922 14093 138 0,'0'0'9'16,"-4"32"10"-16,4 0 6 15,8 19 3-15,3 13 1 0,5 19 3 16,2 12-1-16,4 13 0 16,7-5-8-16,-1-2-8 15,1-6-5-15,-3-13-7 0,-2-12-10 16,-1-9-23-16,9-12-46 15,-8-10-7-15</inkml:trace>
  <inkml:trace contextRef="#ctx0" brushRef="#br0" timeOffset="42042">23676 6353 140 0,'0'0'7'15,"0"0"1"-15,0 0 3 0,0 0-1 16,-8 0 3-16,8 0 3 15,-3 9 3-15,3 0 3 16,10 5-4-16,8 5 0 16,12 2-1-16,10 8-2 15,10-1 1-15,10 4-4 0,3 0-3 16,5 0-3-16,-1-1-3 15,-7-2-1-15,-7 0-1 16,-14 0 1-16,-9 3 3 16,-20 0 0-16,-14 3 1 0,-22 4 1 15,-13 2 0-15,-8 4-1 16,-7 2-3-16,9 4-11 15,-2 2-43-15,18 0-27 32,21-7-8-32</inkml:trace>
  <inkml:trace contextRef="#ctx0" brushRef="#br0" timeOffset="43020">13406 3648 143 0,'0'0'1'16,"0"0"5"-16,6 2 5 0,-6 8 4 16,3 5 4-16,-3 6 1 15,2 3 1-15,-2 1 0 16,-1 1 2-16,1-2 0 15,-4-6-1-15,4-3-3 0,0-15-2 16,0 0-1-16,0-6-1 16,10-16-1-16,-2-3-3 15,2-5-5-15,1-2-3 16,3-2-2-16,-2 5 1 15,4 0-1-15,2 8 1 0,0 5-1 16,9 7 1-16,5 9-1 16,10 5-1-16,8 7-4 15,14 11-13-15,1 22-59 0,16-17-6 16</inkml:trace>
  <inkml:trace contextRef="#ctx0" brushRef="#br0" timeOffset="50080">11715 2944 115 0,'0'0'11'0,"0"13"6"16,0-1 5-16,4 8 3 15,1 4 2-15,0 7 0 0,-1 5 2 16,1 2 1-16,1-1-9 16,2-1-5-16,-2-3-6 15,-1-6 0-15,0-3-3 16,-1-7 2-16,0 0-6 15,2-9-6-15,-1 4-13 0,-1-3-30 16,-4-9-27-16,13 12-8 16</inkml:trace>
  <inkml:trace contextRef="#ctx0" brushRef="#br0" timeOffset="50787">11995 3156 169 0,'0'0'8'16,"9"12"4"-16,-1-2 6 15,1 4 1-15,5 3 2 32,-3 1 1-32,5 1 1 0,-3 1-2 0,-3-6-4 0,-1-2-2 15,-3-3-5-15,-6-9 1 16,0 0 1-16,11 8 0 15,-11-8-2-15,0 0 0 16,4-4-1-16,-2-5-1 0,-2-3-3 16,1-5 1-16,1-2-5 15,0-5 0-15,-1 0-1 16,1-3 0-1,1 3-1-15,0 0 0 0,1 6-1 0,0-1-1 16,2 5 0-16,0 3 0 16,3 3-1-16,0 3-1 15,4 5-1-15,0 0 1 0,2 7 1 16,1 7 1-16,-1 3 0 15,-1 4 2-15,0 1 1 16,-2 1 1-16,-5-4 1 16,2-3 2-16,-5-2 0 15,-1-4 2-15,-3-10 1 16,0 0 0-16,0 0 0 0,0 0-1 15,7-13-2-15,-3-2-1 16,2-5-1-16,2-3-3 16,0 3-1 15,0-4-3-31,1 7 2 0,3 3-2 0,0 8 2 0,2 6 1 15,3 3 1-15,1 9 0 0,0-1 1 16,3 6 3-16,1-3 0 0,0 0 0 16,0 0 0-16,0-4 0 15,-2-1-3-15,-2-3-3 16,4 2-14-16,-4 7-44 15,2-9-18 17</inkml:trace>
  <inkml:trace contextRef="#ctx0" brushRef="#br0" timeOffset="51781">23492 7931 192 0,'0'9'10'0,"6"37"14"31,-4 12 2-31,0 6 1 15,-2 6-1 1,-1 5 1-16,2 1-1 0,-2 1 3 0,-1-9-10 16,-5-38-12-16,5-9-1 15,1-8-1-15,1-13-3 16,0 0-5-16,0 0-8 15,-3-7-22-15,3 7-43 0,-2-23-7 16</inkml:trace>
  <inkml:trace contextRef="#ctx0" brushRef="#br0" timeOffset="52439">23358 7990 194 0,'0'0'4'0,"0"0"2"16,-6-13 1-16,6 13-1 15,0-13 1-15,0 13 0 0,5-19 1 16,7 6 0-16,6 2-1 16,12-3-1-16,12-1 2 15,8 0 0-15,10 3 3 0,4 1-3 16,6 6 1-16,-6 5-2 31,2 3-1-31,-14 10-1 0,-8 7-3 0,-13 6-1 16,-20 13 2-1,-11-3 0 32,-15-2 1-47,-13-1 0 0,-8-4 0 0,-9-4 1 0,-5-4-1 0,-5-8 0 0,11-11-2 16,2-2-1-16,5 0 0 15,7-2 0-15,7-1 0 16,5-2-1-16,7 3 1 15,11 2 1-15,0 0 0 0,0 5 2 16,14 10 1-16,6 6 0 16,4 6 1-16,3 7 1 31,3 5-1-31,-1 4 1 0,-4-3-2 0,-1-2-1 15,-4-3-1-15,-4-7-3 0,-4-2-4 16,-4-11-6-16,-2-1-12 16,-6-14-26-16,1 10-32 15,-1-10-6-15</inkml:trace>
  <inkml:trace contextRef="#ctx0" brushRef="#br0" timeOffset="52840">24092 8324 249 0,'0'0'6'0,"18"3"2"16,4-3 2-16,11 0 2 15,4 0 0-15,8-4-1 16,2-4 1-16,1-1 1 16,-4-6-5-16,-6-4-4 0,-10 1-3 15,-16-3-2-15,-12 2-1 16,-6-1-1-1,-17-1 0-15,-7 8 1 0,-13 7 1 16,-11 6 3-16,-7 6 4 0,-1 12 2 16,6 9 3-16,2 8 2 15,15 8 2-15,16 6-1 16,21 0 0-16,25-1-2 15,27-4-2-15,18-6-1 0,22 0-4 16,12-8-3-16,9-3-7 16,1-5-7 15,-5 2-30-31,3 0-41 0,-20-1-4 0</inkml:trace>
  <inkml:trace contextRef="#ctx0" brushRef="#br0" timeOffset="56951">13758 8654 108 0,'0'0'5'0,"0"0"3"15,0 0 3-15,0 0 4 16,-5-8 2-16,5 8 0 16,-5-13 2-16,5 13 3 15,-4-10-5-15,4 10-7 0,0 0 0 16,-1-12-3-16,1 12-3 15,0 0-2-15,0 0-2 16,0 0-2-16,0 0 0 16,-1 9 2-16,1-9-1 0,0 12 1 15,0-12 0-15,-1 22 2 16,2-11 1-16,1 5 3 15,0-4 0-15,0 2 2 16,0 0 0-16,-1 1 1 0,1 0 0 16,0-1 2-16,0 3-2 15,-1 0 0 1,1 0-1-16,2 0-1 0,0 3 0 15,1-1-1-15,0 0-2 0,1 0 1 16,-1-2-3-16,-1 2 1 16,-1-1-2 15,0-4 1-31,-1 3 0 0,-2-2 0 15,0 0-1-15,1-1 1 0,0 3 0 0,0-3 0 0,-1 1 1 16,0 0 0-16,2-1 0 16,-1 0 0-16,0 1 0 15,-1-1 0-15,1-2 0 0,-1 3 0 16,1-2 0-16,-1 0-1 15,0 0 0-15,0 1 0 16,0 1 0-16,1 0-2 31,-1-1 1-31,-1 2 0 0,1-3-1 0,1 1 1 0,-1-2 0 16,0 1 0-16,0-2 0 15,0-1 1-15,0 2-1 16,0-1 1-16,-1 0 0 16,-5 2-1-16,4 1 1 0,-1-1-1 15,0 3 0-15,-1 1 0 16,0 3 0-16,-3-2-1 15,4 2 1-15,-1 2-1 16,2 2 1-16,-2-3-1 0,0 1 0 16,0 2 0-16,1-4 1 15,0 2-1-15,-3 0 0 16,2-1 0-16,2 1 0 15,1-3 0 1,0 3 0-16,0-1 0 0,-1-1 0 0,2 2-1 16,0-3 1-16,0 2 0 15,0-1 0 1,0-3-1-16,0 3 1 0,1-4 0 0,1 2 0 15,0-1 0-15,0-1 0 16,-2 1-1-16,2 0 1 16,-1 0 0-16,-1 2 0 0,-1 0 0 15,1 0-1-15,1 1 1 16,0-3 0-16,1 1-1 15,1 1 1-15,0-3 0 16,-1 0-1-16,-1 0 1 0,1-1-1 16,1 2 1-1,-1-1 0-15,1 1 0 0,-1 1 0 16,0 1 0-16,-1-2-1 15,2 2 1-15,-2-1 0 16,-1 3 1 31,0-2-2-47,0 3 2 0,1 0 0 0,0-1 0 0,-1 0 0 0,0 0-1 0,0 1 1 0,1-1-1 15,-1-1 1-15,0 1-2 0,0-1 1 16,-1 2 0-16,1 0 0 16,0-1-1-16,-1 3 1 15,0 0 0-15,1 0 0 16,-4-2 0-16,4 3 0 31,-2-1 0-31,1 2 0 0,0-2 0 0,-1 1 0 0,1-2 0 16,0 1 0-16,1-1 0 0,0-1 0 15,-2 0 0-15,2-1 0 16,0-1 1-16,0 1-2 15,0-1 3-15,0 0-1 16,-1-3 1-16,1 1 0 16,-1-4-1-16,1-1 1 0,0-2 0 15,-1 0 0-15,1-11-1 31,-1 11 0-15,1-11-1-16,0 10 0 0,0-10-3 0,0 0-6 0,0 0-26 0,-11 3-51 16,5-15-1-16</inkml:trace>
  <inkml:trace contextRef="#ctx0" brushRef="#br0" timeOffset="57840">14946 6582 202 0,'0'0'5'0,"0"0"0"15,0 0-3-15,0 0 1 0,0 5 2 16,0-5 2-16,1 10 3 16,0 0 4-16,2 4-2 15,1 4 2-15,-1 8 5 16,0 5-1-16,0 3 0 0,1 6-3 15,1-2-2-15,-1 0-2 16,0-6-3-16,-1 1-2 16,1-9-3-16,-3-6-5 15,1 1-9-15,-2-9-21 16,-4 0-44-16,4-10-6 0</inkml:trace>
  <inkml:trace contextRef="#ctx0" brushRef="#br0" timeOffset="58677">16166 6582 105 0,'0'0'6'0,"0"0"4"15,3-9 3-15,-3 9 1 16,0 0 4-16,6-9 2 16,-6 9 1-16,0 0 1 15,0 0-5-15,11-6-4 0,-11 6 2 16,0 0-1-16,3 13 1 15,-1-2-3 1,-1 4 1-16,1 5 0 0,0 3-1 16,-2 4 0-16,1 1-2 0,0 0 0 15,0-1-5-15,-1 1 1 16,0-6-2-16,0-1-1 15,0-3 1-15,0-4-1 16,0-2-4-16,0 1-6 0,0-3-14 16,0-10-45-16,0 12-15 15</inkml:trace>
  <inkml:trace contextRef="#ctx0" brushRef="#br0" timeOffset="59399">17646 6551 131 0,'0'0'8'0,"0"0"4"16,0 0 2-16,0 0 1 15,0 0 2-15,0 0 5 16,0 0 2-16,8 0 2 16,-8 0-3-16,5 21-5 0,0-6 1 15,-3 2 0-15,2 3-2 16,1 4-3-16,-2 2-2 15,-1 2-4-15,1 2-2 16,-2-3-1-16,2 0-2 0,-1-3 0 16,1-2-4-16,1-1-4 15,-3-4-11-15,4-5-48 16,-1 6-18-16</inkml:trace>
  <inkml:trace contextRef="#ctx0" brushRef="#br0" timeOffset="60963">13531 7778 70 0,'0'0'9'0,"10"-1"5"15,1-1 7-15,4 0 4 0,7 0 3 16,5-1 1-16,5 0 0 15,5 1 1-15,6 0-7 16,3-1-8-16,4 0-3 16,3 0-5-16,3 0-3 0,-2-1-6 15,1 1-14-15,-4 3-30 16,-9-2-27-16</inkml:trace>
  <inkml:trace contextRef="#ctx0" brushRef="#br0" timeOffset="62075">13562 8715 84 0,'0'0'10'0,"0"0"8"16,5 7 4-16,7-3 5 15,5 0 3-15,8 0 0 0,9-2 0 16,5 1-1-16,7-3-8 16,-1 0-8-16,4-3-3 15,-4 0-5-15,-1 1-2 0,-3-1-3 16,-4 3-9-16,-4 0-22 15,-8 1-39-15,4 4-6 16</inkml:trace>
  <inkml:trace contextRef="#ctx0" brushRef="#br0" timeOffset="62757">13553 9711 181 0,'0'0'9'0,"15"0"4"16,3 0 4-16,5 0 2 15,2 0 0-15,7 0 1 0,3 0 0 16,2 0-2-16,-1 0-4 16,-2 0-6-16,-6 3-5 15,3-3-5-15,-8 0-14 16,4 0-46-16,6 0-13 0</inkml:trace>
  <inkml:trace contextRef="#ctx0" brushRef="#br0" timeOffset="63322">13518 10599 155 0,'0'0'12'16,"0"0"4"-16,11 11 4 16,4-7 1-16,6 3 1 0,7 0 0 31,5 1 0-31,5 1 0 0,2-1-12 0,3 0-14 15,-2 5-41-15,4-6-26 16</inkml:trace>
  <inkml:trace contextRef="#ctx0" brushRef="#br0" timeOffset="63961">13465 11275 219 0,'0'0'5'16,"12"0"4"-16,14-3 5 16,16-4 3-16,14-1 0 15,17-2 1-15,12 0-1 0,6-1 2 16,2 2-6-16,-2 2-7 15,-10 0-11-15,-8 7-21 16,-13 6-43 0,-19-1-10-16</inkml:trace>
  <inkml:trace contextRef="#ctx0" brushRef="#br0" timeOffset="64386">13586 10803 270 0,'0'0'0'16,"0"0"1"-16,13-7 2 15,7 0 1-15,11-2 1 16,7 0 0-16,12-2 0 47,4 0 1-47,8 3-5 0,1 2-13 0,-2 1-33 0,-1 5-26 0</inkml:trace>
  <inkml:trace contextRef="#ctx0" brushRef="#br0" timeOffset="64976">13764 11280 182 0,'0'0'2'16,"0"0"0"-16,0 0 3 15,0 0 7-15,-7 16 2 0,3-1 2 16,-2 9 4-16,0 9 1 16,-1 9 2-16,1 7-2 15,-3 6-2-15,1 0-4 16,1 5-5-16,0-4 0 0,-1-5-4 15,5-9-8 1,3-6-18-16,3-7-53 0,6-14-6 16</inkml:trace>
  <inkml:trace contextRef="#ctx0" brushRef="#br0" timeOffset="67156">17950 11018 164 0,'0'0'7'0,"0"0"2"15,0 0 3-15,-13 3 3 16,13-3 1-16,-10 4-2 0,10-4 2 16,-10 5-1-16,10-5-5 15,0 0-3-15,0 0-2 16,0 0-1-16,0 0 2 0,-9 9-1 15,9-9 2-15,0 0 1 16,0 0 0-16,0 0-1 16,0 0-1-16,0 0 0 15,0 0-2-15,0 0 0 16,-6-6-3-16,6 6 0 0,0 0-1 15,0 0 0-15,13-10 0 16,-2 10-1-16,3 0 1 16,3 0 0-16,2 2 0 15,-3 3 1-15,-1 3 1 16,-3 1 0-16,-4 3 2 0,-5 0 0 15,-3 1 1-15,-12 0 0 16,-8 0 1-16,-2-4-1 16,-8-1 0-16,-6-3 0 0,5-5-1 15,-3 0-1-15,6-10-2 16,6-2 0-16,8-2-1 15,8-6-1-15,6 4 0 16,10-1-1-16,12 4 0 0,6 1 0 16,7 4 0-1,3 4 1-15,2 4 0 0,-2 0 0 16,-3 9 0-16,-5 2 1 15,-7 1 1-15,-11 5 0 0,-10 2 1 16,-5-3 0-16,-14 2 0 47,-7-1 1-47,-14-7 0 0,-3-5 0 0,-2-5 0 0,1-1-1 0,6-11 0 15,6-7 0-15,10-1-1 16,6-6 0-16,15 3-1 16,15 2-1-16,10-1-1 15,8 6 0-15,8 2 1 0,5 5 0 16,1 7 0-16,-1 2 0 15,-4 5 1-15,-6 4 0 32,-7 6 2-32,-8 0 0 0,-14 4 1 0,-8 1 0 0,-8 1 1 15,-15-4 0-15,-6-3-1 16,-8-4 1-16,-6-5 0 15,-5-5-2-15,0-5 0 16,0-10 0-16,5-3 0 0,8-5-1 16,9 2-1-16,7-3 0 15,9 4 0-15,10 1-1 16,12 2-1-1,12 7 0-15,11 3 0 0,6 7 1 16,7 2-1-16,2 9 1 0,-4 4 1 16,-2 3-1-16,-7 6 2 15,-8 1 0 1,-11-2 0-16,-9 4 0 0,-10-1 0 0,-16-1 2 15,-11-7 1-15,-4-2-1 16,-10-7 0-16,-6-3-1 16,-2-6 0-16,0-8-1 31,5-7 0-31,8-1-2 0,8-4-1 0,11 1-1 0,13 2 0 15,12 2 1-15,16 4 0 16,16 4-1-16,5 4 1 16,9 3-1-16,0 4 2 0,-1 7 0 15,-4 5 0-15,-8-1 1 16,-9 3 1-16,-10 0-1 15,-11 3 4-15,-10-1-1 16,-9-1 1 0,-14-4 0-16,-5-7-1 0,-7-5 2 0,-5-3-3 15,2-11 0-15,-1-6-3 16,8-12 0-16,7 0 0 15,11-3-1-15,10-1 0 16,5 4-1-16,13-2 1 0,13 9 0 16,8 1 0-16,7 10 1 15,5 6 0-15,1 5 0 16,-2 6 0-1,-3 10 1-15,-8 3 0 0,-11 3 1 0,-12 9 0 16,-13-2 1-16,-16 0-1 16,-14-2 3-16,-11-8-1 15,-10-4-1-15,-6-6 0 0,-6-8 0 47,0-3 0-47,3-11-1 0,4-6 0 0,9-5-2 0,10-1-1 0,15-1 1 16,10 2-1-16,14 0 1 0,19 6-2 15,15 4 1-15,13 6 0 16,8 6 0-16,7 2 1 15,-2 10 0-15,1 5 1 16,-7 3 0-16,-13 3 0 16,-11 0 2-16,-16 1 0 31,-16-3 0-31,-14-3 0 0,-18-6 1 0,-9-5-1 0,-11-5-2 15,-4-2-5-15,7-4-32 16,0-7-49-16,9-13-2 16</inkml:trace>
  <inkml:trace contextRef="#ctx0" brushRef="#br0" timeOffset="81256">13792 6793 0 0,'0'0'0'0,"0"0"4"15,2 10-1-15,-2-10 3 0,8 12 1 16,-8-12 2-16,15 17-1 15,-5-7 2-15,0-3-2 16,4 3 0-16,-1-2 2 0,4 0-5 16,-4 4-1-16,7-4 0 15,-6 3-2-15,3-2 1 16,-2 3-2-16,3-1-1 15,-4 0 0-15,3 3 1 0,5 1 1 16,-5-1 2-16,5 1 1 16,-2 2-1-16,4-1 0 15,-1 3 2-15,3-4-1 16,-4 2-2-16,-2-5 1 15,3 5-1-15,-1-5 1 0,0 0-1 16,0-2 1 15,-2 0 0-31,1-1 0 0,-2 1 2 0,3-1-2 0,1 6 1 16,-1-2 1-16,3 3-3 0,-2 0 1 15,5 2-1-15,0-3 0 16,0 3 0-16,-3 3-1 16,2-6 1-16,3 3-2 15,-8-5 1-15,7 5 0 0,-7-7 1 16,7 5-1-16,-4-2-1 31,3-1 0-31,-6 1 0 0,1 1 0 0,-1 3 0 0,2 1 3 16,0 4-2-16,-1 2 3 15,0 1-2-15,1-1 1 16,0 2 1-16,-1-3-1 15,2 0 1-15,-3-3-1 16,2 0 0-16,-1-7 2 16,2 3-1-16,-3-1 1 0,2 3-1 15,-3-2-1 1,4 4 2-16,-1 0-3 0,2 6-1 15,4-1 0-15,-3 4 0 0,5 7 0 16,-3-6-1 0,1 5 1-16,-3-3 0 15,4 2 0-15,-8-6 0 16,-1 3-1-16,1-5 0 0,-4-1-1 15,-2-4 1-15,4 2 0 16,-2-2-1-16,2 1 1 31,1 0 0-31,0 3 0 0,-1-3 0 0,5 3 0 0,-3-3 1 16,0 3-1-16,-2-2 1 15,3 2 0-15,-4-4 0 47,4 3-1-47,0 2-1 0,-1-3 2 0,2 3-1 0,-2-2-1 0,3 4 0 0,-5-3 0 16,3 3 0-16,-5-4 2 15,-1 0 0-15,0 0 0 16,-2 0 1-16,2 0 0 0,-2-1 0 16,-1-2 0-16,1 2 0 15,-1 0 0-15,2-1-1 16,-1 2 0 15,0-1 0-31,0 2 0 0,1-1-1 0,0 0 1 0,-1-1-1 0,-1 2 1 16,0-2-2-16,2 3 0 15,0 0 0-15,2 2 0 16,0 0 0-16,1-4 1 0,-1 4-1 15,2-4 0-15,-2 2 0 16,-1-3 1-16,1 0-1 16,-1 1 2-16,1 0-2 15,-2-1 0-15,2 2 0 31,-2 0 0-31,2-1 0 0,-3 1 1 0,3 0-1 0,-4-2 0 16,1 1 0-16,-1 0 0 0,1 0 0 16,0-2 0-16,0 0 0 15,0 0 0-15,1-3 1 16,-2 2-1-16,1-4 2 15,-3 1-2-15,1 0 1 16,-4-4-1-16,1 2 1 0,-3-3-1 31,0 1 0-31,-1-4-1 0,1 2 1 0,-2 0 0 16,3-1 0-16,-1-1 0 15,2 1 0-15,0 1 0 0,0-3 0 16,2 3 0-16,-1-2 0 16,3 1 1-16,-3-1-1 15,2 1 0-15,-1-2 0 16,-2 3 1-16,2 0-1 15,-1 1-1 1,0-1 1-16,1 4 0 0,-1 1 0 0,2 1 0 16,1 1 1-16,0-1-1 15,1 0 0-15,-1-1 0 16,4 0 0-16,-3 0 0 31,3-2 0-31,-4-1 0 0,1 2 0 0,-2-2 0 0,2 0 0 16,-4 2 0-16,1-1 1 0,-2 2-1 15,1 1 1-15,1-3 0 16,1 2 0-16,0 0 0 15,1 0 0-15,5-2 0 16,-4 1-2-16,4-4 2 0,-2 1-1 16,3 0 0-16,-1 1 0 15,-1-2 0 16,-1 1 0-31,0 1-1 0,0-2 1 0,-2 2 0 0,-1-1 0 0,0 0 0 16,1 0 0-16,-1 0-1 16,0-2 1-16,0 2 1 15,0-2-1-15,2 0 0 16,0 0 0-16,0 0 1 0,0-2-1 15,-1-2 1-15,1 1 0 47,0-1 1-47,3 1 0 0,-3-1 1 0,2-1-1 0,-1 2 1 0,2-1 0 0,-1 2 0 16,3-2-1-16,-1 0 0 15,-1 0-1-15,-2 1-1 16,1-2 1-16,-2 1-1 16,0 0 0-16,-1 1 0 15,1 1 0-15,-3-1-1 0,2 1-1 16,-2-1 0-16,1 0-1 15,-1 0-1 1,-2-3-2-16,1 1-4 0,-4-6-9 0,3-1-32 16,-3 1-29-16</inkml:trace>
  <inkml:trace contextRef="#ctx0" brushRef="#br0" timeOffset="81839">18151 11059 67 0,'0'0'11'0,"0"0"8"15,0 0 4-15,0 9 3 16,0-9 0-16,0 0 1 16,-10 8 3-1,2-8-2-15,-6-2-6 0,-1-1-8 16,-5-4-1-16,-2-2-1 0,3-2 1 15,0-1-3-15,6-2-2 16,9-3 1 15,4 2-4-31,10 1 1 0,9 0-4 0,3 4-1 0,4 5-1 0,1 5 0 16,1 5 1-16,-5 8-1 15,-6 7 1-15,-4 2 0 16,-11 5 0-16,-2 0 1 0,-14 0 0 16,-5-1 1-16,-11-2 1 15,-4-5 1-15,-7-7-1 16,2-2 0-16,2-10-2 47,5-4 0-47,10-13-1 0,15-5 0 0,9-5-2 0,17-2 0 0,14 3-1 0,7 4 0 15,7 6 0-15,0 7 0 16,-1 9 0-16,-9 3 0 15,-11 12 0-15,-12 2 0 0,-12 6-2 16,-7-8-4-16,-11 2-14 16,0 0-51-16,-9-17-8 15</inkml:trace>
  <inkml:trace contextRef="#ctx0" brushRef="#br0" timeOffset="83217">16577 6774 131 0,'0'0'3'0,"0"0"2"0,6 0 2 15,-6 0 1-15,0 0 3 16,0 0 1-16,0 0 1 16,0 0 0-16,0 0-3 15,0 0-2-15,0 0 0 0,0 0-3 16,0 0 0-16,0 0-1 15,0 0-2-15,0 0 1 16,0 0 1-16,1 5-2 0,-1-5 0 16,0 0 0-16,0 9-1 15,0-9 0-15,0 0-1 16,-1 11 1-16,1-11-1 15,0 13 2-15,0-4-1 16,0 2-1-16,0 2 1 0,-1 2-1 16,1 0 1-16,0 3 0 15,0 2 0-15,1 2 0 16,0 1 2-16,0 1-1 15,-2 5 2-15,1-2-2 0,0 2 1 16,0-3 0-16,0 1-1 16,-1-7 0-16,-1 1 0 15,0-7 0 1,0 1-1-16,-1-5 2 0,0 4-2 0,-1-1 1 15,-5 5-1-15,2 0 1 16,-7 5 0-16,1 2-1 16,-5 4 0-16,3 2 0 31,-6-3 0-31,2 5 0 0,-1-7 0 0,1 5-1 0,1-8 0 15,2 1 1-15,-1-1-1 16,2 0 0-16,0-2 1 16,1 1-1-16,0 3 1 0,-1-1-1 15,1 2 0-15,-2 1 0 16,2 2 0-16,-1-2 1 15,2 3-1-15,-1-3 1 16,0 1-1 0,-1-1 2-16,3 2 1 0,-6 1-1 15,3-1 0-15,-4 3 1 16,-2-2-1-16,-1 0 1 15,-2 1-1-15,-2 2 0 0,1-9-1 16,4-1 0-16,1-3 0 16,2-2 1-16,-1-4-1 15,7-3 2-15,0-6 0 16,2-1-1 15,10-4 1-31,-17 6 0 0,17-6-3 0,-13 3-6 0,13-3-7 0,-11 2-10 16,11-2-11-16,0 0-16 15,0 0-15-15</inkml:trace>
  <inkml:trace contextRef="#ctx0" brushRef="#br0" timeOffset="83636">15918 7964 113 0,'0'0'5'0,"-5"6"7"16,-6 9 4-16,-1 8 7 15,-6 6 3 1,2 6 1-16,-6 1 0 0,0 6 2 31,6 2-6-31,-3-12-5 0,6-1-3 0,3-12-6 16,4-2-2-16,3-4 0 15,3-4 1-15,0 3 2 16,0-12 1-16,20 15-1 0,0-12 0 15,15-3-1-15,11 0 0 16,9-6-4-16,9 0-9 16,3-4-19-16,-6 5-56 15,15 2-5-15</inkml:trace>
  <inkml:trace contextRef="#ctx0" brushRef="#br0" timeOffset="101701">15600 6740 107 0,'0'0'5'15,"0"0"4"-15,0 0 6 16,0 0 2-16,0 0 4 0,0-5 2 15,0 5 2-15,0 0 0 16,7-14-2-16,-7 14-5 16,0 0-3-16,5-10-5 15,-5 10 1-15,0 0-4 0,0 0-2 16,0 0-1-16,0-9-1 15,0 9-1-15,0 0 0 16,0-14 0-16,0 14-1 0,3-13 0 16,-3 13 0-16,3-15 0 15,-2 5-1-15,1 0 1 16,-2 2-1-16,0-3 1 15,0 0-1-15,2 0 0 16,-1 1 0-16,-1-1 0 0,2 0 1 16,-1 0-1-16,0-4 0 15,1 1 0-15,-2 0 1 16,0-2-1-16,0 2 0 15,-2-2 1-15,-3 1-1 0,0-1 0 47,-2 1 0-47,-3 0 1 0,3-2-1 0,-1 0 1 0,0 0-1 0,-2 0 2 16,2 0 1-16,-1 0-2 0,-2 2 2 15,1-1-1-15,-2 1 0 16,-1-3 0-16,-1 3 0 16,-1 0-1-16,2-1-1 15,-3 1 1-15,4-2 1 0,-4-2 0 47,-2-1 0-47,1 1-1 0,-2-1 0 0,2 0 1 0,-3-3 0 0,4 2-1 16,-4 1 0-16,3 0-1 15,-1 4 1 1,0-2-1-16,3 1 1 0,-4 0-1 0,2 2 0 15,-2 1 0-15,2-3 0 16,-3 3 0-16,0 0 0 0,4-2 1 31,-3 0-1-31,2 1 0 0,-4 0 0 0,1 1 0 16,-3 0 0-16,2 0 0 15,-2 1 1-15,-2 1-2 0,-1 0 1 16,2 2 0 31,1-3 1-47,0 2-1 0,2-2 0 0,-2 4 0 0,0 0 1 0,-1 0-1 0,-2 2 0 0,-2-2 0 15,-3 0 0-15,1 0-1 16,-3 4 1-16,2-5 0 16,0 3-1-16,0-3 1 15,1 1-1-15,0 2 1 16,1-2 0-16,-2 2 0 0,-2-1 0 15,3 2 0-15,-2 1 0 47,0 0 0-47,-4 2 0 0,1-2-1 0,-2 1 1 0,3 2 0 0,-1-1-1 0,1 1 1 16,0-1 0-1,1 3-1-15,-2-3 0 0,1 3 1 16,2-1 0-16,-2 1-1 0,-1 0 2 16,1-1-2-16,-2 1 1 15,3 0 0-15,0 0 0 47,-1 1 0-47,4 0 0 0,0 2-1 0,1-3 0 0,0 0 0 0,-4 5 0 0,0-2 0 16,-5 2 0-16,0 2 0 15,-5 2-1-15,-2-1 2 16,1 4 0-16,-2 0 0 0,2-1 0 15,2 0 2-15,3 2-2 16,3 0 0-16,1-1 0 16,1 3-2 30,-2-1 2-46,0 1 0 0,-2 2 0 0,-2 0-1 0,-2 2 1 0,0 3 0 0,-4-3 0 0,3 3 0 16,2 0 0-16,3-1 0 16,2 0 0-16,0 1 0 15,5 0 0-15,-3 1 0 0,4-2 0 16,-1 1 0-16,-1 2-1 15,-1 0 1-15,-2 1-2 16,1 2 0 15,0 2 0-31,2 0 0 0,-1 4 1 0,0-1 0 0,0 4-1 0,2 0 2 16,2 3 2-16,-1 0 0 15,3-1-1-15,-1 3 0 0,2-2 1 16,1 2 0-16,1-1 0 16,1 3 0-16,1-2 1 15,4 3-3-15,-2 1 2 16,4-1-2 15,1 4 1-31,-2 1-1 0,7 4-1 0,-1-5 1 0,1 6 0 0,1-5 0 16,1 1 1-16,1 0 0 15,0-3 1-15,-1 3 1 47,3 1 0-31,-1 0 0-16,1 3 0 0,-1-2 0 0,3 5 0 0,-2 0 0 0,2 2 0 0,0-1-2 0,1 2 1 15,0-3 0-15,2-1 0 16,0 3 0-16,0-6 1 0,3-5-1 15,2-1 0-15,1-1 1 16,-1-2 0-16,4-1 0 0,-1 0 0 62,-1 1-1-62,4-1 0 0,-3 3 1 0,2 0-1 0,1 0 0 0,-1 2-1 0,2-1-1 0,1-2 1 0,-1-3-1 16,3-1 0 0,-2-4-1-16,1-2 1 0,0-3-1 15,0-4 2-15,0-3-1 16,-1-1 1-16,1 0-1 15,0-2 0-15,1 0 1 0,-2 0 0 32,2 2-1-32,1-1 0 0,3 2 1 0,-1-1-1 15,4-2 0-15,0 1 1 16,3-2-2-16,-2-1 2 31,5-5-1-31,-3-1 0 0,-1 0 0 0,0-2 0 0,-3 0 1 16,-1-1-1-16,0 2 0 15,-3-2 1-15,1 2-1 0,0-1-1 31,2 0 1-31,-1-4 0 0,1 2 0 0,3-3-1 16,0-3 1-16,1-1-1 0,-1-2 1 16,4 0 0-16,1-1 0 15,0 0 1-15,1 0-1 32,-1 0 0-32,0 0 0 0,1 0 0 0,-2 0 0 0,0 0 1 15,1-1 0-15,-1-5 0 16,2-1 0-16,-2 0 0 15,5-3 0 1,1 0 0-16,2-2 0 0,0 1 0 16,1 3-1-16,-4-2 0 0,1 2 0 15,0-1 0-15,-2 2 0 16,0-3 0-16,0 0 0 15,2-1 0-15,2-2 0 16,1-1 1-16,1-3-1 0,3 2 0 16,-2-3 0-16,3 2 0 15,0-5 0-15,0 4 0 47,-1 2 0-47,1-4 0 0,0 4 0 0,-3-2 1 0,0 1-1 0,-1-1 0 16,1 2 0-16,-4 1 0 0,1-5 1 15,1 4-1-15,0-5 0 16,5 2 0-16,-3-3 0 0,2-1 0 15,0-1 0-15,4-3 1 16,-1 1 0-16,0 1 0 16,-2 0 0 15,-3 2 0-31,1 0 1 0,-4 2-2 0,0 1 1 0,-4 5-1 0,0 0 0 15,-3-1 0-15,1 0 0 16,3-2-1 15,1-3 1-31,2-1-1 16,-1-1 1-16,1-3-1 0,-1 0 1 0,-1 0 0 0,-3 1 0 0,-2 2 0 15,-4 6-1-15,-6-2 1 16,1 4 0-16,-3 1 0 0,-3 2 0 16,-1 0-1-16,-4 2 1 15,0 0 0-15,0-1 0 16,-1 0 0-16,-1-2 0 15,-1 0 0 1,2 1 0-16,-1 1 0 0,-1-3 0 0,1 2 0 16,-1 1 0-16,-5 10 0 15,5-14 0-15,-5 14 0 16,4-8-1-16,-4 8 2 15,0 0-2-15,0 0 1 0,1-11 0 16,-1 11 0-16,6-9 0 16,-6 9 0-16,7-12-1 15,-7 12 2 16,6-12-1-31,-6 12 0 0,8-14-1 0,-8 14 1 0,3-12 0 0,-3 12 0 16,0 0 0-16,0-11-1 16,0 11 1-16,-10-4-1 0,10 4 1 15,-15-1-1-15,4 1 2 16,-5 3-2-16,-1 2 1 15,-2 2 0-15,-3 0 0 16,-4 3 0-16,0 0 0 0,-1 2 0 16,2-2 0-1,3 0-1 1,0-1 1-16,7-2 1 0,1-1-2 0,6-2 2 15,8-4-1-15,0 0 0 0,4 0 1 16,14-3-1-16,5-6 0 47,6-1 0-47,7-2 0 0,4-1 0 0,-4 0-1 0,0-1 1 0,-3 1 0 15,-4 5-1-15,-6 2 1 0,-6 2-1 16,-6 1 1-16,-11 3 0 16,16-2 1-16,-16 2-1 15,11 0 0-15,-11 0 1 16,3 13 1-16,-3 0 0 0,0 6 1 15,0 3 0-15,-3 7-1 16,-1 2 2-16,-2 4-1 16,2 3-1-16,1 5-1 0,3-4-4 15,0 5-6-15,7-3-15 31,4 3-61-31,6 5-3 0</inkml:trace>
  <inkml:trace contextRef="#ctx0" brushRef="#br0" timeOffset="102610">14891 8998 206 0,'0'0'6'16,"0"0"2"-16,-13-5 2 0,3 5 0 15,-2 0 1-15,-6 0 1 16,-2 8 0-16,-10 3 1 16,-1 6-3-16,-6 5-3 0,3 9 2 15,0 1 2-15,4 3-2 16,4 2 0-16,9 0 0 15,5-4 2-15,12-6 0 16,12-6-1-16,10-8-2 0,13-8-2 16,5-6 1-16,9-15 0 15,-1-3 0-15,1-3 0 16,-4-5-1-16,-5 0 0 15,-14-4 0-15,-10 4 0 0,-13 0-1 16,-9 4-1-16,-17 3 0 16,-9 1-2-16,-13 3 0 15,-5 5-2-15,-3 2 0 16,1 4-1-16,6 2-3 15,4-1-5 1,9 4-3-16,8 0-5 0,14 0-10 0,11 0-29 16,-8 2-30-16,16 0-4 15</inkml:trace>
  <inkml:trace contextRef="#ctx0" brushRef="#br0" timeOffset="102832">14647 8883 318 0,'0'0'8'0,"6"13"2"16,1 9 4-16,4 4 2 16,-2 12 3-1,1 8 0-15,1 11-1 0,1 7 1 0,-3 4-6 16,-1-4-4-16,-1-3-3 15,-1-4-2-15,3-7-5 16,1-10-5-16,2-8-11 0,2-9-67 16,2-15-3-16</inkml:trace>
  <inkml:trace contextRef="#ctx0" brushRef="#br0" timeOffset="150384">16608 7624 105 0,'0'0'6'15,"0"0"3"-15,-8 0 1 16,8 0-1-16,0 0-2 15,0 0-2-15,-12-1 2 16,12 1 2-16,-6 15-3 16,1 0-4-16,0 2-1 0,2 6 4 15,1 2 4-15,0 2 3 16,2-3 1-16,5 2 3 15,14-6 1-15,0-4 2 0,16-7 0 47,0-8 0-47,10-2-1 0,2-12-2 0,7-7-2 0,-3-6-4 0,-3-3-1 16,-3-3-2-16,-6 0-1 0,-7 1-1 15,-9 3-2-15,-8 6-5 16,-5 0-8-16,-2 7-22 16,-8 15-34-16,2-9-17 15</inkml:trace>
  <inkml:trace contextRef="#ctx0" brushRef="#br0" timeOffset="150828">16798 7574 278 0,'0'0'0'0,"0"0"2"0,0 0 5 15,-2 12 3-15,0 4 3 47,-2 10 3-47,-4 7 0 0,-2 12 0 0,0 7 2 0,-2 6-1 0,6 14-5 16,0-3-7-1,4 6-15-15,9 1-65 16,5-16-5-16</inkml:trace>
  <inkml:trace contextRef="#ctx0" brushRef="#br0" timeOffset="163336">18146 12237 207 0,'0'0'10'0,"2"11"8"0,1 5 3 16,3 6 4-16,-1 10 1 16,2 6 1-16,1 8 1 15,-4 6 2-15,6 1-9 16,-5 0-5-16,-2-4-5 15,-1-3-3-15,0-8-2 0,-4-8-1 16,2-6-1-16,0-5-2 16,0-8-2-16,0-11-4 15,0 10-4-15,0-10-11 0,0-9-23 16,7-2-44-16,-7-7-4 15</inkml:trace>
  <inkml:trace contextRef="#ctx0" brushRef="#br0" timeOffset="163539">17779 12535 331 0,'0'0'5'0,"0"0"5"0,18 2 1 15,4-1 3-15,10-1 0 16,11 0-1-16,11-3 1 15,9-3 0-15,6-2-6 16,-2-2-7-16,3 3-9 0,-13-1-14 16,0-4-41-16,-10 7-20 15</inkml:trace>
  <inkml:trace contextRef="#ctx0" brushRef="#br0" timeOffset="163999">18628 12429 292 0,'0'0'7'0,"-11"9"3"15,1 0 4-15,-1 6 2 0,-4 4 0 16,1 4 2-16,2 5 1 31,-1 4 0-31,11-3-6 0,2-2-3 0,12-2-3 0,6-6-1 16,7-7-1-16,3-8 0 15,2-4-1-15,0-9-2 16,-3-7 0-16,-3-8-1 16,-9 0-2-16,-7-4 1 0,-7 0-1 15,-2 2 1-15,-8 5-1 16,-1 6 0-16,-5 7 2 31,3 8 1-31,-2 10 0 0,5 10 1 0,2 11 0 0,3 6 0 16,1 4 1-16,3 2-1 15,3-3 0-15,3 0-1 16,3-10 0-16,3-3-1 15,1-8-2-15,-1-10-3 16,4-4-7-16,-2-9-14 0,-2-21-60 16,2 0-6-16</inkml:trace>
  <inkml:trace contextRef="#ctx0" brushRef="#br0" timeOffset="164369">18887 12425 352 0,'0'0'5'0,"6"9"3"15,2 4 3-15,2 5 2 16,3 6 0-16,0 3 1 15,2 4 1-15,1 6 1 0,-3-1-5 16,-1-3-2-16,-4-3-3 16,0-4-1-16,-3-5-2 15,-1-5 1-15,-3-7-1 0,-1-9 0 16,0 0-1-16,16-16-1 15,-6-7-1-15,2-3-1 16,4-5 0-16,2-1-1 47,3 4-1-47,0 3 0 0,2 11 0 0,-5 9 2 0,-3 7 0 0,-3 14 1 0,-1 8 0 15,-1 6 0-15,-2 4 1 16,-3 2-1-16,5-2-2 16,1-3-6-16,5-4-3 0,1-8-28 15,6-5-48-15,8-7-3 16</inkml:trace>
  <inkml:trace contextRef="#ctx0" brushRef="#br0" timeOffset="164882">19622 12293 324 0,'0'0'5'16,"-1"22"5"15,1-3 4-31,0 5 2 0,8 3 2 0,9 2 1 0,6 1 0 0,5-1 1 16,10-8-4-16,5-10-4 15,4-7-4-15,2-7 0 16,-2-9-3-16,-6-9 0 0,-5-5-1 16,-6-7-2-16,-6-3 0 15,-7-3-2-15,-10-3-1 16,-7 0-3-16,0 5-2 15,-3-3-4-15,-8 8-2 16,-2 0-7-16,3 8-6 0,-1 5-11 16,2 4-15-16,-1 6-10 15,-2 1-14-15,1 6-2 0</inkml:trace>
  <inkml:trace contextRef="#ctx0" brushRef="#br0" timeOffset="165064">19883 12060 199 0,'0'0'14'16,"0"0"6"-16,-5 19 5 15,2-1 5-15,1 10 1 16,-1 7 2-16,-2 9 2 0,0 10-1 15,2 6-11-15,-5-1-6 16,4 3-5-16,-3-2-4 16,3-5-3-16,-3-6-2 0,1-5-2 46,0-11-1-46,2-4-4 0,0-8-7 0,3-1-16 0,11-10-61 0,-10-10-1 16</inkml:trace>
  <inkml:trace contextRef="#ctx0" brushRef="#br0" timeOffset="165672">20446 12378 306 0,'0'0'5'0,"0"0"6"16,0 0 2-16,7 7 4 15,7-2 1-15,7 2 2 16,5 0 0-16,10-2 0 15,5 0-4-15,6-2-5 0,1-3-4 16,-1 0-2 0,-3-3-3-1,-5-2-2-15,-7-3-6 0,-3 5-8 0,-14-7-24 0,-6 7-47 16,2 3-3-16</inkml:trace>
  <inkml:trace contextRef="#ctx0" brushRef="#br0" timeOffset="165922">20494 12705 397 0,'0'0'2'16,"22"4"0"-16,6-1 2 0,8-3 2 15,10 0 1-15,8-6 0 16,5 0 0 15,8 0 0-31,-4-5-2 0,-8 1-4 0,-7 0-8 0,-3 5-24 0,-1 2-51 16,-19-1-4-16</inkml:trace>
  <inkml:trace contextRef="#ctx0" brushRef="#br0" timeOffset="169549">21992 11580 191 0,'0'0'8'15,"0"0"5"-15,0 0 1 16,0 0 2-16,0 0-1 16,-11-4 3-16,11 4 4 0,-11 6-2 15,11-6-5-15,-11 19-4 16,8-7-1-16,-3 2 2 15,2-1-2-15,3 2 1 16,1-1-3-16,11-4 0 0,4 1 0 16,7 2-1-16,4 1 0 15,5 0-1-15,0 3-2 16,0 3 0-16,-4 2-1 15,-6 0 0-15,-5 2 1 0,-11-2-1 16,-5 1 1-16,-15-3 0 16,-9-3 0-16,-6 0 0 15,-6-6-1-15,0-3 0 0,-3-3-2 31,6-2-1-31,3-3-2 0,11-3-5 0,4-8-9 16,14-2-23-16,10-1-46 16,1-7-3-16</inkml:trace>
  <inkml:trace contextRef="#ctx0" brushRef="#br0" timeOffset="169690">21883 11607 373 0,'0'0'1'0,"6"-6"3"16,9-2 3-16,14-4 0 0,12-2 0 15,19-2 1-15,9-2-4 16,12 4-14-16,2 9-47 16,-3-3-19-16</inkml:trace>
  <inkml:trace contextRef="#ctx0" brushRef="#br0" timeOffset="170003">21695 12163 399 0,'0'0'1'0,"0"0"2"16,0 0 2-16,19 10 1 15,11-10 2-15,15-1 0 31,21-8 1-31,20-2 0 0,17-3-1 0,7-3-5 0,7 4-11 16,-6 1-25-16,-19 6-49 16,2 3-5-16</inkml:trace>
  <inkml:trace contextRef="#ctx0" brushRef="#br0" timeOffset="170849">21750 12499 292 0,'0'0'6'16,"0"0"4"-16,-10 2 4 0,10-2 1 15,0 0 2 16,-12 0 2-31,12 0 0 0,0 0 0 0,0-7-6 0,12-2-2 16,3 0-3-16,10-2-2 0,0 1-1 16,5-1-1-16,5 1 0 15,4 2-1-15,4 3-1 16,-1 0 0-16,0 3-1 15,2 2 0-15,-5 2-1 16,-5 5 0-16,-4 1-1 31,-8 4 1-31,-10 0 0 0,-10 3-1 0,-7 2 2 0,-10 1-1 16,-8 0 0-16,-7-1 1 15,-4 0 0-15,1-2 0 0,-1-1-1 16,7-2 0-16,8-1 0 16,10 2 0-16,11 2 0 15,18 3 0-15,14 2-1 0,6 6 1 16,6 2 0-16,-2 2 0 15,-4 0 0 1,-9 4 0-16,-15-2 0 0,-17-1 0 16,-24-4 0-16,-16-3 0 0,-16-3 0 15,-8-5-1-15,-11-5-5 16,-1 1-15-16,16-8-65 47,-14-4-1-47</inkml:trace>
  <inkml:trace contextRef="#ctx0" brushRef="#br0" timeOffset="172901">17878 13947 226 0,'0'0'6'0,"0"0"2"15,0 0 4-15,-10 8 4 16,7 2 1-16,1 2 3 16,2 3 2-16,1 1 2 15,9-2-3-15,9 2-2 0,5-4-3 16,7-5-3-16,2-6-2 15,8-2-2-15,4-11-1 16,-1-5-3-16,0-3-1 0,-5-1 0 16,-4-4-2-16,-6 2 0 15,-5-2-2-15,-6 4-3 16,-10-1-3-16,-6 5-5 15,-7-3-8-15,-5 3-12 16,-6 5-33-16,-6-4-24 0</inkml:trace>
  <inkml:trace contextRef="#ctx0" brushRef="#br0" timeOffset="173135">18077 13781 335 0,'0'19'11'16,"0"6"2"0,-2 9 2-16,-2 9 1 0,1 5 0 15,-3 8 0-15,1 4 1 16,-2 4 1 15,2-14-11-31,-2-6-2 0,-1-7-3 0,4-9-4 0,1-1-9 0,-3-13-14 16,6-14-55-16,-1 11-6 15</inkml:trace>
  <inkml:trace contextRef="#ctx0" brushRef="#br0" timeOffset="173867">18862 14004 347 0,'0'0'5'15,"10"0"1"-15,8 0 3 0,10 0 2 16,8 0 0-16,4 0 0 15,7-3 0-15,1 1 1 16,-2 0-5-16,-2 0-4 16,-8 1-4-16,-8 0-4 0,-7 1-6 15,-7-1-10-15,-4 1-23 16,0 7-35-16,-10-7-9 15</inkml:trace>
  <inkml:trace contextRef="#ctx0" brushRef="#br0" timeOffset="174460">18821 14269 324 0,'0'0'7'16,"0"0"4"-16,0 0 1 16,16 6 3-16,1-4 1 0,8 1 0 15,10-1 0-15,8 0 1 16,5-2-7-16,6 0-4 15,0 0-3-15,1 0-4 16,-5-1-5-16,-6 1-11 0,-10-6-27 16,-11 6-39-16,-1 0-6 15</inkml:trace>
  <inkml:trace contextRef="#ctx0" brushRef="#br0" timeOffset="176231">19746 13796 333 0,'0'0'2'16,"0"0"4"-16,0 0 4 0,-3 14 4 15,3 1 1-15,0 9 2 16,1 7 0-16,2 9 1 15,2 8 0-15,0 2-4 16,4 4-5-16,-4-4-2 0,1-1-1 16,0-5-2-16,-4-5-1 15,0-11-2-15,2-3-6 16,-3-11-3-16,4 2-12 15,-5-1-58-15,0-15-12 16</inkml:trace>
  <inkml:trace contextRef="#ctx0" brushRef="#br0" timeOffset="176391">19557 14105 417 0,'0'0'1'0,"0"0"3"0,18-2 1 0,4-1 2 0,12-4-1 15,10-2 1-15,10-2 0 16,9 0-1-16,3-1-4 15,-2-2-7-15,-1 6-16 0,-10 8-50 16,-12-7-14-16</inkml:trace>
  <inkml:trace contextRef="#ctx0" brushRef="#br0" timeOffset="177106">20143 13975 282 0,'0'0'7'0,"-4"18"7"0,0 0 3 15,-2 6 3-15,0 6 2 16,0 5 3-16,1 4-1 16,-2 2 1-16,4-4-7 15,0-6-5-15,3-4-4 0,0-10-2 16,4-5-2-16,-4-12-1 15,16-3-3-15,-2-9-3 16,-4-9-2-16,0-4-2 47,0-6-2-47,-4-3 0 0,-3 2-1 0,-3 0 1 0,0 5 2 0,-5 2 3 0,0 9 3 15,-2 5 2-15,7 11 2 16,0 0 2-16,-6 9 1 0,9 9 0 16,6 9 0-16,2 2 1 15,3 7-1-15,3 1-1 16,-1 1-1-16,-1 0-2 15,0-4 0 17,-4-5-1-32,0-4 0 0,-5-6-1 0,-1-5 1 0,-1-4-2 0,-4-10 0 15,0 0 0-15,0 0 0 16,8-13 0-16,-7-1 0 15,1-5 0-15,-1-1 0 0,0-4 0 16,2-1 0-16,1 0 0 16,0 2 0-16,0 2 0 15,2-1 0-15,1 3 0 16,0 4 0-16,5 3 0 15,-3 3 0-15,4 2 0 0,-1 7 0 16,4 0 0-16,-2 10 0 16,3 4 0-16,0 4 0 0,-1 5 0 46,2 4 0-30,-1 4 0-16,-3-4 0 0,-3 3 0 0,0-5 0 0,-3-1 0 0,-2-4 0 0,-2-6 0 16,-3-3 0-16,-1-11 0 0,4 10 0 15,-4-10 0-15,1-9-11 16,1 0-11-16,-2 9-57 15,1-22-13-15</inkml:trace>
  <inkml:trace contextRef="#ctx0" brushRef="#br0" timeOffset="177391">20657 13909 416 0,'0'0'3'0,"0"0"3"16,0 0 1-16,7 0 1 16,5 0 1-16,1 0-1 15,5 0 0 1,2 3-1-16,2 0-7 0,-1-3-8 0,0 4-18 15,-3 3-59-15,-4-7-3 16</inkml:trace>
  <inkml:trace contextRef="#ctx0" brushRef="#br0" timeOffset="177572">20934 13789 418 0,'0'0'2'0,"4"19"2"0,-1 3 2 0,-2 7 2 15,2 7 0-15,0 5 0 16,-1 3 1-16,-1 6-1 15,1-6-3-15,-1-4-7 16,-1-12-11 0,8-12-47-1,2-1-28-15</inkml:trace>
  <inkml:trace contextRef="#ctx0" brushRef="#br0" timeOffset="178046">21527 13682 313 0,'0'0'4'16,"0"0"4"-16,0 0 3 16,8 22 5-1,12-3 3 16,3 5 0-31,7 3 0 0,1 2 1 0,2 4-4 0,-1-1-3 16,-1 2-3-16,-19-12-5 16,-8-2-2-16,-8 2 1 0,-12-6-2 15,-6-2-1-15,-6-3-2 16,-2-3-6-16,-2-8-7 15,4-4-29-15,2-10-44 0,0-8-4 47</inkml:trace>
  <inkml:trace contextRef="#ctx0" brushRef="#br0" timeOffset="178172">21531 13742 396 0,'0'0'4'15,"13"-7"3"-15,5 0 2 0,7 0-1 16,7-2 1-16,4-2 0 16,7 1-3-16,2-6-5 15,2 8-20-15,-3-1-64 16,-12-3-4-16</inkml:trace>
  <inkml:trace contextRef="#ctx0" brushRef="#br0" timeOffset="178388">22093 13604 365 0,'0'10'7'0,"0"12"2"15,-4 10 4-15,-4 9 0 31,-7 14 1-31,-1 4 3 0,-4 11-1 0,-2 6 1 0,-3-7-4 16,-2-6-3-16,5-8-3 16,0-9-2-16,8-10 0 0,1-10-5 15,11-6-6-15,2-20-10 16,4 0-65-16,11 0-10 15</inkml:trace>
  <inkml:trace contextRef="#ctx0" brushRef="#br0" timeOffset="178982">22336 14033 268 0,'0'0'7'15,"-11"0"6"-15,3 0 3 0,-3 0 3 16,-2 0 2-16,-1 0 0 16,-1 0 4-16,1 0-1 15,14 0-5-15,-9 0-5 16,9 0-4-16,6 0-2 0,13 0-3 15,3-3 0-15,5 1-2 16,0-4-1-16,8 0-1 16,-4 4 0-16,-1-1-1 15,-7 2 1-15,-3 1-1 31,-8 0 1-15,-12 0 0-16,0 15-1 0,-10-3 1 0,-7 1 0 0,-3 1 1 0,1 1-1 16,0 2 0-16,6 0 0 15,4 0 0-15,9 2 0 0,6-2 0 16,10 5 0-16,4-1 0 15,3 1 0-15,1 1 0 16,-5 0-1-16,-5 0-1 31,-6-2 0-31,-9-1 0 0,-10 0 0 0,-11-2 0 0,-5-6-2 16,-1 2-2-16,-2-6-2 15,7-1-8-15,-1-7-17 47,3 0-54-47,21 0-4 0</inkml:trace>
  <inkml:trace contextRef="#ctx0" brushRef="#br0" timeOffset="179297">22833 13441 403 0,'0'0'2'0,"0"0"1"15,15 0 2-15,2 3 1 16,4 10 1-16,5 9 1 16,2 10 0-16,-2 15 1 31,-6 13-1-31,-11 13-1 0,-10 15 0 0,-23 5-3 0,-16 7-1 15,-12 1-2-15,-10-4-1 16,-8-6-4-16,-3-8-6 16,-3-11-13-16,1-18-62 0,4-2-3 15</inkml:trace>
  <inkml:trace contextRef="#ctx0" brushRef="#br0" timeOffset="179632">21450 13404 324 0,'0'0'7'15,"-20"17"5"-15,1 7 3 0,-5 15 4 16,-9 18 3-1,-2 21 0-15,0 24 2 0,0 21-1 16,12 16-6-16,10 3-4 16,13 5-5-16,19-11-5 15,18-11-7-15,8-28-24 0,17-19-61 16,14-24-2-16</inkml:trace>
  <inkml:trace contextRef="#ctx0" brushRef="#br0" timeOffset="184213">18769 15374 326 0,'0'0'5'16,"0"0"3"-16,-14 1 3 15,14-1 2-15,-11 1 1 16,11-1 2-16,0 0 0 0,9 6 1 16,17-4-5-16,7 0-3 15,13 0-3-15,4 0-1 16,6 1-1-16,-1-1-3 15,-1-2-2-15,-6 0-3 16,-5 0-6-16,-9-4-7 0,-9 0-12 16,-5 4-39-16,-8-7-19 15</inkml:trace>
  <inkml:trace contextRef="#ctx0" brushRef="#br0" timeOffset="184453">18621 15686 440 0,'0'0'2'0,"0"0"1"0,9 9 2 16,11-4 1-16,9 0 0 15,13-2 1-15,11-2 0 16,15-1 0 0,11-3-2-16,9-3-6 0,-5-8-15 15,0-6-62-15,-4 10-10 0</inkml:trace>
  <inkml:trace contextRef="#ctx0" brushRef="#br0" timeOffset="185242">19916 15180 319 0,'0'0'7'0,"0"0"3"16,-14 4 2-16,14-4 1 15,-17 11 2-15,7-4 1 16,3 3 1-16,1 2 0 0,6 0-5 16,5 3-4-16,13 0-2 15,7 5-1-15,7 2 0 16,8 1-2-16,1 3 0 15,1 0-2-15,-4 2 1 0,-9-1 0 16,-8 1-1-16,-11-3 2 16,-10 0-1-16,-14-1 0 15,-6-5 1 1,-7-1 0-16,-6-4-1 0,-1-3 0 15,2-5 0-15,2 1 0 0,6-7-2 16,7 0-1-16,4-3-3 16,13 3-6-16,-4-21-14 15,8 4-54 1,9 1-11-16</inkml:trace>
  <inkml:trace contextRef="#ctx0" brushRef="#br0" timeOffset="185405">19887 15269 430 0,'0'0'2'15,"0"0"2"-15,7-4 1 47,10-2 1-47,9-1 0 0,13-3 1 0,10-2-1 0,10 1-5 0,3-7-12 0,4-4-55 16,-2 9-20-16</inkml:trace>
  <inkml:trace contextRef="#ctx0" brushRef="#br0" timeOffset="186051">20543 15205 349 0,'0'0'4'16,"0"11"4"-16,6-2 5 16,6 3 2-16,6 6 0 15,6 4 1-15,4 6 2 0,6 4-3 16,1 1-1-16,-2 3-5 15,-5-1-3-15,-8 3-3 47,-10 2 0-47,-10-5-1 0,-10-3 0 0,-10-2-1 0,-6-6 0 0,-4-7-1 0,-1-8 1 16,-1-9-2-16,10-4 0 15,5-13 0 1,9-8-1-16,9-7-1 0,7-6 1 0,9-5 0 16,9-2 1-16,4-1 0 15,1-1 1-15,-1 1 0 16,-7 2 1-16,-4 1 0 31,-11 4 1-31,-8 3 0 0,-9 7 0 0,-12 3 0 0,-8 8-1 16,-9 8 0-16,0 6 0 15,-1 5 0-15,-1 10-1 16,8 12-5-16,3 0-5 15,13 10-20-15,16 2-57 0,0-3-3 16</inkml:trace>
  <inkml:trace contextRef="#ctx0" brushRef="#br0" timeOffset="186309">21160 15537 506 0,'0'0'1'0,"0"0"-1"0,0 8 0 15,0-8 0-15,0 0 0 16,-9 13-1-16,9-13-1 15,0 0-5-15,0 0-6 32,0 0-27-32,10 0-49 0,-1-8-3 0</inkml:trace>
  <inkml:trace contextRef="#ctx0" brushRef="#br0" timeOffset="186861">21563 15141 315 0,'0'0'7'0,"-8"-4"2"16,8 4 2-16,-19-3 1 0,4 2 1 16,-3 1 3-16,-3 0-1 15,-2 8 1 1,1 3-4-16,-2 5-3 0,3 7-2 15,2 2 0-15,2 7 0 0,7-1-2 16,3-2 0-16,6-3-1 16,3-3 0 15,10-7-1-31,3-9 0 0,7-7-1 0,1-9-1 0,2-8 0 0,0-9-1 15,-4-2 0-15,-1-3-1 16,-3-1 1-16,-2 3-1 16,-6 4 2-16,0 5-1 0,-4 7 1 15,-5 13 1-15,0 0 1 16,10 14 0-16,-10 13 0 15,-1 12 1-15,1 10 0 16,-3 9 0 0,-6 7 0-16,1 1-4 15,-1-1 0-15,-4-4 0 0,2-10 0 0,-2-6 0 16,2-10 0-16,2-11 0 15,2-8 0-15,7-16 0 16,0 0 0-16,-10-3 0 0,15-10-35 16,8-7-56-16,0-7-5 15</inkml:trace>
  <inkml:trace contextRef="#ctx0" brushRef="#br0" timeOffset="187162">21824 15224 393 0,'0'0'3'16,"0"17"1"-16,4-2 3 15,4-1 2-15,5 0 2 16,6-4 2-16,5-3 0 16,4-5 1 15,-2-6-3-31,-1-11 0 0,-5-7-3 0,-12-2-2 0,-8-1-2 0,-8 3-2 15,-13 3 0-15,-5 10-7 16,-9-3-20-16,-5 11-63 16,12 2-4-16</inkml:trace>
  <inkml:trace contextRef="#ctx0" brushRef="#br0" timeOffset="207594">2851 14597 209 0,'0'0'12'0,"0"0"4"16,10 0 5-16,3 0 3 0,10 0 1 15,6 0 2-15,10-1 1 16,8-4 2-16,7 3-10 16,2-3-7-16,3 3-2 15,-3-1-3-15,-5 1-3 0,-6 0-1 16,-6 2-3-16,-12 0-2 15,-1 0-3-15,-8 0-5 16,-2 0-10 31,-5 0-32-47,-11 0-33 0,11 0-6 0</inkml:trace>
  <inkml:trace contextRef="#ctx0" brushRef="#br0" timeOffset="207791">2902 14971 366 0,'0'0'5'0,"17"1"0"0,7-1 2 0,11 0 1 15,9 0-1-15,12-3 2 16,6-1-1 15,9 0-3-31,-2-5-10 0,-5 2-20 0,0 7-53 0,-14 0-5 0</inkml:trace>
  <inkml:trace contextRef="#ctx0" brushRef="#br0" timeOffset="208133">4116 14693 409 0,'0'0'1'16,"7"2"1"-16,9 1 0 15,10-3 1 32,5 0 0-47,10 0 0 0,8-2-5 0,10 1-11 0,-3 1-44 0,0-2-23 0</inkml:trace>
  <inkml:trace contextRef="#ctx0" brushRef="#br0" timeOffset="208588">4759 14425 300 0,'0'0'4'0,"-4"9"0"16,4-9 3-16,0 17 4 31,3-4 0-31,8 2 3 0,9-2 0 0,9 3 4 16,7-2-4-16,10-2-2 0,1-1-1 15,3 2-3-15,-3-1-1 47,-7 4-1-47,-10 2 0 0,-14 4-1 0,-8 2 0 0,-13 5 0 0,-15 1-1 0,-11 0 1 16,-7-1-2-16,-6-2 0 15,2-5-1-15,-1-3-2 16,6-10-4-16,10-3-11 0,2 0-55 16,13-15-17-16</inkml:trace>
  <inkml:trace contextRef="#ctx0" brushRef="#br0" timeOffset="208796">4769 14429 431 0,'0'0'2'0,"0"0"3"16,9-10-1-16,1 0 2 15,8-1 0-15,6-5 1 0,6 1-2 16,3-2-3-16,1-1-8 16,7 6-22-16,-3 4-56 15,-1 3-3 32</inkml:trace>
  <inkml:trace contextRef="#ctx0" brushRef="#br0" timeOffset="209431">5437 14261 269 0,'0'0'5'16,"-8"14"3"-16,3-5 2 0,1 4 1 16,2 6 2-16,2 5 4 15,7 2 1-15,8 6 2 16,9-5-4-16,6 5-2 15,8-4-3-15,1 4 0 0,0-1-2 16,0 0-1-16,-9 3-3 16,-8 0 0-16,-11 2 0 15,-10 1 0 16,-8-3 0-31,-10 0-1 0,-11-6 0 0,-7-6-1 0,-4-7 0 0,0-11-2 16,5-7-2-16,4-14-1 16,7-11-3-16,11-8 0 15,8-8-3-15,4-6 0 16,13-6 0-16,8-2 3 0,-1 0 2 15,1 2 2-15,-2 5 2 16,-7 3 3-16,-9 10 1 16,-5 4 1-1,-10 9-1-15,-11 10-1 0,-5 8-1 0,-7 7-1 16,1 4-1-16,2 9-3 15,5 9-6-15,5 5-8 16,12-5-51-16,9 12-19 16</inkml:trace>
  <inkml:trace contextRef="#ctx0" brushRef="#br0" timeOffset="209632">5975 14676 441 0,'0'0'0'16,"0"0"0"-16,-13 4 0 0,13-4 0 16,-16 4-5-16,16-4-12 15,-13 7-12 1,13-7-51-16,0 0-6 0</inkml:trace>
  <inkml:trace contextRef="#ctx0" brushRef="#br0" timeOffset="210159">6319 14137 267 0,'0'0'3'0,"0"0"3"16,-18 0 2-16,1 5 1 15,-2 4 2-15,-4 3 1 16,-2 3 2-16,-4 7 1 0,0 2-2 15,5 2-4-15,7 4 0 16,7 0 0-16,6-3-1 16,5-3-1-16,11-9-1 15,10-4-1-15,7-11 0 0,5-5 1 16,-1-12-1-16,2-4-1 15,-3-5-2 17,-5-1-1-32,-7 0-1 0,-8 4 1 0,-5 3-1 0,-4 4 0 0,-3 8 1 15,0 8 1-15,-7 5 2 16,0 18 0-16,1 10 1 15,3 10 1-15,-4 13-1 16,4 7 3-16,-3 5-1 0,1 5 0 16,-3-2-1-16,0-5 1 15,-2-6-2-15,1-6 0 31,-4-9-1-31,4-8-4 0,-2-11 0 0,3-6 0 0,3-10 0 16,5-10-2-16,0 0-10 16,-6-20-17-16,-2-3-60 15,13-9-4-15</inkml:trace>
  <inkml:trace contextRef="#ctx0" brushRef="#br0" timeOffset="210449">6516 14323 366 0,'0'0'1'0,"0"18"4"16,0-2 2-16,7-2 4 15,3 2 1-15,5-5 2 16,6-4 0-16,5-4 1 0,1-7 0 15,-1-14-3 1,0-6-4-16,-5-4-2 0,-10 1-2 16,-11 3-2-16,-8 5 0 15,-14 10-2-15,-4 4-3 0,-6 10-8 16,-2 0-31-16,2 15-47 15,12-1-1 17</inkml:trace>
  <inkml:trace contextRef="#ctx0" brushRef="#br0" timeOffset="217901">8202 14601 212 0,'0'0'5'0,"0"0"4"15,10 0 5-15,0 0 1 16,14-5 3-16,10-2 1 15,9-1 2-15,11-3 2 16,2-1-4-16,9-1-4 0,0 1-2 31,-4 0-3-31,-11 2-2 0,-6 1-2 0,-12 4-2 16,-10 1-2-16,-6 3 0 15,-6 0-1-15,-10 1 0 16,10 0-1-16,-10 0 1 16,0 9 0-16,0 0 0 0,-7 4 1 15,-1 3 0-15,-4 4 0 16,-3 2 0-16,-2 2 0 0,-5 6 0 15,-2 1-1 17,-5-1 1-32,-1 3-1 0,-2-1-1 0,-2 0 2 0,-1-2-2 15,2-1 0-15,1-2 1 16,1-1 0-16,5-1-1 15,5-4 0-15,4-4 1 0,7 1 1 16,8-2 0-16,3-1 1 16,10-3 1-16,11 0 0 15,10-3 1-15,8-1 0 0,6-2 0 16,8 2-1-1,2-2-1-15,0-3 0 0,-4 3-2 16,-1-4 1-16,-10 2-2 0,-4-1-3 16,-9 2-2-16,-7-2-6 15,-5 0-6-15,-6-2-13 16,-10-1-56-16,10 0-4 15</inkml:trace>
  <inkml:trace contextRef="#ctx0" brushRef="#br0" timeOffset="218114">8326 14890 340 0,'0'0'3'0,"10"4"1"0,9-1 3 0,12-1 2 15,12-2 1-15,13 0 1 0,17-2-2 16,10-5 0-16,7-1-8 16,-6-4-19-16,-6 3-58 15,-1 2-4-15</inkml:trace>
  <inkml:trace contextRef="#ctx0" brushRef="#br0" timeOffset="218436">9359 14711 304 0,'0'0'6'0,"6"2"4"0,9 0 3 16,5 0 1-16,11-2 0 15,7 0 1-15,8 0 1 16,3-3-1-16,2-2-6 0,-2-1-7 16,-3 1-10 15,-7-2-16-31,-11 2-55 0,-4 1-3 0</inkml:trace>
  <inkml:trace contextRef="#ctx0" brushRef="#br0" timeOffset="218657">9455 15036 354 0,'0'0'4'16,"19"2"3"-16,4 0 0 31,7-2 0-31,11 0 2 0,8-6-1 0,8 1-5 0,4-9-13 16,-4 3-64-16,5-2-4 15</inkml:trace>
  <inkml:trace contextRef="#ctx0" brushRef="#br0" timeOffset="220610">10338 14304 147 0,'0'0'7'0,"0"0"5"16,-9-7 4-16,9 7 5 15,-17 3 1-15,6 7 4 0,-1 5-1 16,0 1 1-16,4 9-5 15,2-3-4-15,6 5-3 16,5-5-2-16,11 2 0 0,9-7-3 16,10-2-2-16,1-2-1 15,5-2-1-15,-1 1-1 16,-2-1 1-16,-7 2-2 15,-6 2 2-15,-11 4-1 16,-9 2 2-16,-5 3 0 0,-13 1-1 16,-7 1 2-16,-9 0-2 15,-6-1 0-15,-5 0-1 16,1-5-1-16,2-4-1 0,2-4 0 15,5-4 0 32,7-5-4-47,5-3-3 0,18 0-9 0,-6-9-13 0,6-8-48 0,8 3-11 0</inkml:trace>
  <inkml:trace contextRef="#ctx0" brushRef="#br0" timeOffset="220753">10297 14344 340 0,'0'0'3'0,"19"-16"0"0,6 0 2 0,11-5 0 0,12-2-2 16,7-4-9-16,11-6-40 16,7 7-25-16</inkml:trace>
  <inkml:trace contextRef="#ctx0" brushRef="#br0" timeOffset="221038">10905 14653 387 0,'0'0'1'16,"0"0"0"-16,0 0 1 0,0 0-1 15,-2 13 2-15,2-13-4 16,0 13-8-16,0-13-25 15,17 10-41-15,-7-8-5 0</inkml:trace>
  <inkml:trace contextRef="#ctx0" brushRef="#br0" timeOffset="221573">11299 14297 300 0,'0'0'6'15,"15"4"3"-15,3 4 3 0,5 3 1 16,3 4 2-16,2 5 1 15,4 4 1-15,-1 8 0 16,-5 3-4-16,-8 2-5 31,-5-1 0-31,-10-1-2 0,-3 0-1 0,-9-3 0 16,-6-1-2-16,-3-8 0 0,-5-3-1 15,-2-8-1-15,2-6 0 16,-2-5 0 0,1-2-1-16,6-8-1 0,4-8-1 0,5-5 0 15,3-4-1-15,6-6 1 16,9-5-1-16,7-1 0 31,7-6 1-31,1-3 1 0,2-1 0 0,-6 2 0 0,-6 0 0 16,-7 5 1-16,-7 5 0 15,-11 3 0-15,-15 10 0 16,-4 9 1 15,-8 3 0-31,-6 9 1 0,0 4 1 0,-1 11 1 0,5 2-1 0,7 9 0 16,5 0-1-16,10 5-5 15,10-2-3-15,10 2-11 16,13-7-25-16,8-3-43 0,20-5-4 15</inkml:trace>
  <inkml:trace contextRef="#ctx0" brushRef="#br0" timeOffset="222221">11722 14191 243 0,'0'0'8'0,"0"0"2"16,0 0 4-16,0 0 3 16,0 0-1-16,9 0 3 15,2-4 0-15,6 0 2 16,4-1-4 15,5-4-4-31,10 3-2 0,2-3-1 0,2 4-2 0,3 0-1 0,-2 5-1 16,-3 2 0-16,-5 6-2 15,-7 7 0-15,-6 3-1 47,-15 4 1-47,-5 5-1 0,-16 3 0 0,-7-2 0 0,-4-1-1 0,-3-1 0 0,2-5-1 16,3-2-1-16,10-3 0 15,6-6 0-15,9-10 0 0,21 14 1 16,6-4-1-16,3 4 0 15,4 3 1-15,-2 2-1 16,-5 6 0-16,-7 2 1 0,-13 2-1 16,-8-1 0 15,-21 1 1-31,-5-4 0 0,-8-3-1 0,-2-5 0 0,1-3-4 15,0-9-5-15,12-1-16 0,4 4-60 32,20-8-2-32</inkml:trace>
  <inkml:trace contextRef="#ctx0" brushRef="#br0" timeOffset="222682">12469 14409 361 0,'0'0'6'16,"0"0"3"-16,14 6 2 16,4-3 0-16,8-1 0 15,8-2 0 16,9 0 1-31,5-8 2 0,4-3-5 0,0-4-4 0,-8-6-1 0,-4 0-2 16,-11-4-2-16,-12 2-2 0,-15 2-2 16,-9 4-1-16,-18 5-1 15,-11 6 1-15,-14 6 1 16,-6 10 2-16,-6 12 2 15,2 10 5-15,4 11 1 16,8 11 1-16,15 5 1 16,13 3 1-1,20-3-1-15,17-6 0 0,20-5-2 0,19-10-2 16,12-11-3-16,11-11-4 15,7-8-8-15,2 9-63 0,10-19-15 16</inkml:trace>
  <inkml:trace contextRef="#ctx0" brushRef="#br0" timeOffset="223401">12713 13730 279 0,'0'0'4'0,"0"0"6"16,0 0 5-16,5 0 4 16,14 0 2-16,9-5 1 15,10-2 2-15,10-2-1 0,12 1-2 16,3-2-8 15,1 1-4-31,-7 3-3 0,-9 1-4 0,-6 2-2 0,-15-1-5 16,-7 4-4-16,-20 0-6 15,14 0-13-15,-14 15-52 0,0-15-9 63</inkml:trace>
  <inkml:trace contextRef="#ctx0" brushRef="#br0" timeOffset="223890">13533 13532 205 0,'0'0'7'0,"0"0"4"16,8 7 2-16,1 5 5 15,6 5 1-15,3 5 1 16,3 3 1-16,2 11 6 15,-2 4-3 1,-3-1-3-16,-7-2-3 16,-7-4-3-16,-4-3 0 15,-12-6-2-15,-7-2 1 16,-5-13-7-16,-1-4-1 31,-4-2-1-31,1-3-1 0,4 0-1 16,1-1-1-16,7-3-3 0,2-4-6 0,14 8-24 15,-4-21-57-15,4-2-2 0</inkml:trace>
  <inkml:trace contextRef="#ctx0" brushRef="#br0" timeOffset="224577">13896 13391 280 0,'0'0'5'0,"0"0"3"0,0 0 4 16,-11 0 1-16,11 0 2 15,-13 10 0-15,7-2 2 16,0 4 3-16,0 2-6 0,6 1-2 16,0 2-3-16,9 0-1 31,3-3-1-31,6 1-2 0,7-2 0 0,1 1-2 15,3 0-1-15,0 3 0 0,2-2-2 16,-9 3 1-16,1 4 1 16,-8-2 0-16,-9 3 0 15,-15 0 2 1,-14 1 0-16,-5-5 0 15,-4-2 0-15,0-3-1 16,-1-4 0-16,1-5-3 16,6-5-5-16,12-5-12 15</inkml:trace>
  <inkml:trace contextRef="#ctx0" brushRef="#br0" timeOffset="225038">13379 13324 440 0,'0'0'2'16,"0"0"0"-16,0 0 0 15,0 0-1-15,0 0-4 0,10-5-10 16,-6 11-49-16,6-2-20 16</inkml:trace>
  <inkml:trace contextRef="#ctx0" brushRef="#br0" timeOffset="225452">13888 13493 376 0,'0'0'5'0,"0"0"4"31,0 0 1-31,0 0 1 0,14-2 1 0,3 1 1 16,7-1-1-16,7 0 0 15,4-1-4-15,3-1-3 0,4-1-4 16,-5 0-3-16,-2 3-7 16,-10-3-10-16,-8 0-67 15,-6 5-2-15</inkml:trace>
  <inkml:trace contextRef="#ctx0" brushRef="#br0" timeOffset="226199">13875 13491 258 0,'0'0'8'16,"0"0"2"-16,0 0 4 16,10 2 3-16,4 1 2 0,8-1 0 15,6 0 2-15,8-2 2 16,8 0-7-16,0-2-4 15,-2-5-3-15,1 0-2 16,-8-1-2-16,-9 0-1 16,-10-1-3-16,-16 9 0 0,1-12 0 15,-11 8 0-15,-13 2-1 16,-5 1 0-16,-7 0 0 15,-2 1 0-15,-2 0-2 16,4 0-3 0,2 2-5-16,9 3-7 15,2-1-29-15,22-4-36 0,-3 14-7 0</inkml:trace>
  <inkml:trace contextRef="#ctx0" brushRef="#br0" timeOffset="226498">14379 13752 429 0,'0'0'2'15,"0"0"1"-15,0 0 1 16,0 0-2-16,-5-6-1 15,5 6-4-15,0 0-8 16,0-11-24-16,0 11-49 31,0 0-4-31</inkml:trace>
  <inkml:trace contextRef="#ctx0" brushRef="#br0" timeOffset="227330">14542 13491 217 0,'0'0'3'15,"0"0"4"-15,0 0 5 16,0 0 4-16,10-7 2 16,0 4 4-16,1 1 1 0,1 2 1 15,2 0-1 16,-1 0-2-31,-3 0-6 0,-10 0-3 0,16 0-2 0,-16 0-2 16,0 0-1-16,0 0 0 0,0 0-2 16,0 0 0-16,7-7-1 15,-7 7-1-15,0 0 0 16,-7-13-2-16,7 13 0 15,-7-12 0-15,7 12-1 0,-8-8-1 16,8 8 1-16,0 0-1 31,0 0 0-31,-9-9-1 0,9 9 1 0,0 0 0 16,0 0 0-16,0 0 1 15,0 0-1-15,-10 0 1 0,10 0 0 16,-10-2 0-16,1 1 0 16,-1-1 0-16,-4-1 0 15,-2-1 0-15,-3 2 0 16,-1 1 1-16,-2-1-1 0,-3 1 0 31,0 1 0-31,0 0 0 0,-1 4 1 0,3 2-1 16,0 2 0-16,1 3 0 0,3-1 1 15,6 3-2-15,3 2 2 16,1-3-1 31,7 2 1-47,2 1 0 0,7-1 1 0,6 1-1 0,8-1 2 0,6-4-1 0,6 0 1 0,3-8-1 15,2-2 1-15,4-7-1 16,3-9 0-16,-6-4 0 15,-7-4 0-15,-10-3 0 16,-3-2-1-16,-14 0 1 0,-5 0-2 16,-14 4 1-16,-9 1-2 46,-3 7-3-46,-5 3-2 0,4 6-6 0,-4 7-7 0,9 8-14 0,3 14-48 0,6-2-11 16</inkml:trace>
  <inkml:trace contextRef="#ctx0" brushRef="#br0" timeOffset="227660">14406 13647 336 0,'0'0'6'15,"-14"3"3"32,0 5 3-47,-2 5 2 0,-2 9 2 0,0 3 0 0,8 0 1 0,4 0 1 16,6-4-6-16,14-5-3 15,8-4-3-15,7-7 0 16,2-8-3-16,-2-11-1 0,-7 0-1 16,-8-1-1-16,-12-2 0 15,-6 3-2-15,-13 2-3 16,-8 1-7 15,2 10-14-31,8 1-62 16,6 2-1-16</inkml:trace>
  <inkml:trace contextRef="#ctx0" brushRef="#br0" timeOffset="228389">14655 13694 470 0,'0'0'1'15,"0"0"-1"-15,0 0 0 16,0 0 0-16,-95-44-2 0,61 32-4 16,-2 7-10-16,-3-4-25 15,4 11-46-15,13 8-3 16</inkml:trace>
  <inkml:trace contextRef="#ctx0" brushRef="#br0" timeOffset="229080">14527 13793 221 0,'0'0'4'0,"0"0"6"0,2 5 7 16,-2 5 2-16,0 4 2 16,0 3 4-16,-2 0 2 15,-4 7 2-15,-11-2-3 0,3-1-5 16,-10-3-5-16,-1-6-3 15,-3-3-3-15,-4-4-4 16,4-3-6-16,-3-4-8 16,7-2-29-16,2-4-48 0,7-4-5 15</inkml:trace>
  <inkml:trace contextRef="#ctx0" brushRef="#br0" timeOffset="229795">14515 13791 309 0,'0'0'4'0,"10"5"1"16,-10-5 3-16,12 14 2 15,-6-3 3-15,-3 2 1 16,-3 0 3-16,-4 3 1 15,-17-3-4-15,-6-2-1 0,-10-5-2 16,-5-3-2-16,-6-3-4 16,-3-4-3-16,4-2-10 15,-3-2-34-15,11-5-43 0,8-4-3 16</inkml:trace>
  <inkml:trace contextRef="#ctx0" brushRef="#br0" timeOffset="230721">14508 13741 231 0,'0'0'4'0,"0"0"2"16,0 0-1-16,0 0 4 15,0 0 4-15,0 0 2 0,1 11 3 16,11 1 0-16,3 3-1 15,1 3-3-15,-1 6 3 16,1-2 0 0,-2 1-3-16,-5-2-3 0,-5-1 0 0,-7-3-2 15,-9-3 0-15,-10-5-1 16,-7-1-2-16,-6-5-1 15,-1 0-4-15,2 0-7 16,0-2-11 0,5-11-62-1,8 8-7-15</inkml:trace>
  <inkml:trace contextRef="#ctx0" brushRef="#br0" timeOffset="231184">15011 13769 415 0,'0'0'2'16,"0"0"-1"-16,0 0 0 15,0 0 1-15,0 0-1 16,0 0-5 0,0 0-9-16,0 0-27 0,11 12-42 0,-11-12-4 15</inkml:trace>
  <inkml:trace contextRef="#ctx0" brushRef="#br0" timeOffset="231849">15417 13406 243 0,'0'0'5'0,"0"0"7"15,-10-11 2-15,2 3 2 16,-5 3 1-16,-4-5 1 16,-4 6 1-16,-3-1 0 31,-5 2-3-31,0 6-5 0,-2 7-3 0,1 8-2 0,5 3 0 15,3 6-1-15,3-1-1 16,11 2-1-16,6-2 1 62,5-4 0-62,12-5 0 0,7-9 0 0,8-6-1 0,1-4 0 0,4-10 0 0,-1-5 0 16,-4-7-1-16,-2 0-1 0,-6-6 0 0,-7 4 0 0,-6-1-1 16,-5 3 0-16,-2 0 0 15,-2 7 0-15,-2 5-1 16,-2 2 0-16,4 10 0 15,0 0 1-15,-9 22 0 0,5 8 1 16,3 8 0-16,0 10 2 16,-1 9 2-16,0 16 2 15,-3-2 1 1,-1-4-1-1,1-4 0-15,1-10 0 0,-4-8 0 16,2-9-3-16,3-8-2 16,0-17-5-16,3-11-4 0,0 9-14 15,0-9-67-15,3-5-5 16</inkml:trace>
  <inkml:trace contextRef="#ctx0" brushRef="#br0" timeOffset="232364">15641 13254 274 0,'0'0'7'16,"0"0"1"-16,-12 14 4 15,6 1 1-15,2 0 3 16,1 4 0-16,3 0 3 0,5-3 5 16,14-3-7-16,4-7-2 15,4-6-1 16,2-6-1-31,1-9-1 0,-8-6-2 0,-5-1-2 0,-13 0-3 16,-8 3-1-16,-13 4-2 0,-5 7-1 16,-9 4-5-16,4 7-12 15,-4 17-70-15,13-6-5 16</inkml:trace>
  <inkml:trace contextRef="#ctx0" brushRef="#br0" timeOffset="258555">15418 2446 111 0,'0'0'7'0,"0"0"8"15,2 11 7-15,5 1 7 16,-1 13 3-16,1 3 1 15,1 10 4-15,2 7 0 0,-4 5-6 16,-1 4-6-16,-1 1-5 16,-1-1-5-16,-3-6-3 15,0-2-2-15,-1-7-2 16,-5-3-1-16,-2-7-2 15,2-7 2 1,-4-3-2-16,2-5-2 0,-2-4-2 0,10-10-4 16,-19 8-6-16,19-8-12 15,-14 0-30-15,4-5-34 16,6-5-4-16</inkml:trace>
  <inkml:trace contextRef="#ctx0" brushRef="#br0" timeOffset="258836">15109 2750 356 0,'0'0'0'0,"0"0"3"15,11 0 1-15,8 0 3 16,13-5-1-16,12-2 2 16,13-3 0-1,7-1 0-15,6-1-1 0,0-1-3 0,-4 4-8 16,-8 1-8-16,-11 2-20 15,-9 6-27-15,-17 1-22 16</inkml:trace>
  <inkml:trace contextRef="#ctx0" brushRef="#br0" timeOffset="259317">15740 2745 245 0,'0'0'8'15,"-8"18"4"-15,4-4 2 0,2 9-1 16,2 2 4-16,5 2 2 16,6 1 1-16,6-3 2 15,9-4-6-15,9-12-6 16,4-6 2-1,-1-7-1-15,-1-9-2 0,0-8-3 0,-6 1-2 16,-9-9-3-16,-5 0 0 16,-12-7-2-16,-5 2-2 15,-3 5-1-15,-7 0 0 0,-4 7 0 16,-2 1 0-16,-2 12 3 15,2 6-2-15,2 7 4 16,2 13 0-16,1 7 2 16,3 6 1-1,2 6 1-15,4 3-1 0,2-3 0 0,5 5 0 16,4-5-1-16,3-4 1 15,-1-4-3-15,3-6-1 16,0-4-5-16,-3-6-6 31,0-3-29-31,7-1-42 0,-18-8-3 0</inkml:trace>
  <inkml:trace contextRef="#ctx0" brushRef="#br0" timeOffset="259754">16223 2634 278 0,'0'0'1'0,"9"2"3"0,3 4 2 0,2 8 4 0,2 2 2 0,4 6 5 15,0 4 1-15,4 4 1 16,-4 6 1-16,-1-2-5 0,-7 1-1 15,3-6-4-15,-5-3-2 16,-2-6-4-16,-1-4 0 16,-4-3-1-16,-3-13 3 15,5 8-1 1,-5-8 1-16,1-5-1 0,-1-9 0 0,-1-5-1 15,-1-8-2-15,-1-6-2 16,1-2-2-16,2-5-2 16,1-2 0-16,7 3-1 15,4 1-1-15,10 11 2 0,3 2-1 16,9 14 3-16,-1 4-1 15,1 7 3-15,-2 15 0 16,-2 13 2-16,-2 8 1 0,-7 1-2 16,-2 11 1-16,-7-1 0 15,-2 2 0-15,1-3-1 16,-1-7-3-16,2-5-8 15,-4-6-19-15,-8-8-52 0,4-8-3 32</inkml:trace>
  <inkml:trace contextRef="#ctx0" brushRef="#br0" timeOffset="260062">15930 2589 330 0,'0'0'3'16,"-22"0"3"-16,-5 5 0 15,-9 3 0-15,-3 1 1 0,-3 2 0 47,-1 3-7-47,4 1-8 0,8-4-55 0,26 4-11 0</inkml:trace>
  <inkml:trace contextRef="#ctx0" brushRef="#br0" timeOffset="260987">17392 2373 78 0,'0'0'0'16,"0"0"3"-16,-17-1 4 15,0 1 6-15,-9 4 6 16,-4 4 1-16,-6 3 2 0,-4 6 2 15,-6 5 1-15,2 11-3 16,1 6-3-16,2 6-4 16,12 1-2-16,4 5-1 15,10-4 1-15,9 0 4 0,11-5 0 16,16-13 0 46,12-8 1-62,13-13-1 0,14-8-2 0,5-8-2 0,9-12-3 0,-2-6-3 0,-5-5-2 0,-10-10-1 16,-13-3-2-16,-14 1 0 0,-20-1-1 0,-14 5-1 15,-25 5 0-15,-16 3 0 16,-11 8-1-16,-10 7-3 16,-3 7-1-16,-1 6-5 0,4 3-6 31,11 1-17-31,8 6-17 15,14-5-30-15,15 3-9 0</inkml:trace>
  <inkml:trace contextRef="#ctx0" brushRef="#br0" timeOffset="261262">17149 2044 226 0,'0'0'3'0,"0"11"0"0,6 9 6 0,-4 9 6 15,4 65 14 1,1 13 2 0,-2 9-2-16,4 11 1 15,-5 0 0-15,4 1-3 0,-3-9-6 16,1-4-3-16,-3-68-14 15,1-11-1 32,-2-12-1-47,2-9-2 0,-4-15-6 0,0 0-15 0,0 0-61 0,6-20-5 0</inkml:trace>
  <inkml:trace contextRef="#ctx0" brushRef="#br0" timeOffset="261721">17851 2336 325 0,'0'0'0'0,"0"0"2"15,9 5 3-15,6-3 0 78,6 1 2-78,8-1 1 0,10 1 0 0,8-3 2 0,4 0-1 0,7 0-1 0,0 0-4 0,-2-5-3 0,-1 2-2 0,-9 0-5 0,-2 0-7 16,-14 0-13-16,-2 0-23 0,-3 3-31 16,-12 0-4-16</inkml:trace>
  <inkml:trace contextRef="#ctx0" brushRef="#br0" timeOffset="261914">17814 2620 323 0,'0'0'7'0,"16"4"3"0,14-4 0 0,15 0 2 16,15-2 1-16,19-1 0 0,10 1 0 16,13-1-3-16,5-4-11 15,-4 5-19 1,-8 9-52-16,-13-5-6 0</inkml:trace>
  <inkml:trace contextRef="#ctx0" brushRef="#br0" timeOffset="262566">19467 1569 221 0,'0'0'4'0,"0"0"2"15,0 15 6-15,3 6 3 16,-1 2 1-16,0 8 2 15,0 4 2-15,3 5 0 0,-4 2-3 16,1-5-1 0,-2 2-5-16,-1-7-3 0,1-3-1 15,-2-3-1-15,0-6-2 16,-1-3-4-16,3-2-6 0,-2-4-9 15,2-11-10-15,0 12-47 32,0-12-13-32</inkml:trace>
  <inkml:trace contextRef="#ctx0" brushRef="#br0" timeOffset="263059">19564 1801 271 0,'0'0'2'0,"8"1"1"0,4 8 3 15,3 3-1-15,6 7 2 0,1 8 2 16,3 2 0-1,3 5 1-15,0 0-1 0,-4-3-1 16,-5-2 0-16,-3-4 0 16,-6-9 2-16,0-6 0 0,-10-10 0 15,0 0-2 32,0 0 1-47,5-12-2 0,-5-4-1 0,1-7-1 0,-4-1-2 0,1-4-2 0,0 0-1 0,-1 2-1 16,3 4-1-16,2 1 0 15,-2 8-1-15,0 13 1 16,8-7-1-16,1 7 1 15,2 13-1-15,-1 5 2 0,2 2 0 16,0 2 2-16,-2-5 0 47,-4 1 2-47,2-5 0 0,-4 0 2 0,-4-13 0 0,0 0-1 0,3-6 0 0,-2-11-1 15,5 0-1-15,2-2-1 16,3 0-2-16,2 0-1 16,4 2 1-16,1 7 0 15,3 7 0-15,-1 3 0 0,-2 5 0 16,-1 4 1-16,-2 4 1 15,0 2 0-15,-5 1 0 16,1 0-2-16,2-1-4 16,-2-3-9-16,7-3-37 15,0 7-30-15,3-6-7 0</inkml:trace>
  <inkml:trace contextRef="#ctx0" brushRef="#br0" timeOffset="263662">19109 2259 188 0,'0'0'10'0,"13"10"16"16,9-3 4-16,15 0 1 15,21-3 2-15,25-3-1 16,23-1 2-16,26 0-2 15,14-1-7 1,9-10-16-16,4 1-3 0,-8-2-2 0,-14 4-2 16,-21 4 1-16,-20-1-2 15,-23 0 1-15,-19 0-3 16,-17 2 0-16,-11-2-4 15,-10 3-8-15,-7-5-8 0,-9 7-19 16,0 0-42-16,-22 0-9 16</inkml:trace>
  <inkml:trace contextRef="#ctx0" brushRef="#br0" timeOffset="264541">20466 1470 81 0,'0'0'11'0,"0"0"7"0,0 0 2 16,0 0 2-16,10 0 1 15,-2 1 1-15,4 0-1 16,1 1-1-16,2-2-8 0,1 2-5 16,1-1-2-16,0 0-1 15,0 1-2-15,1-1-1 16,0 2-1-16,0 0 2 15,0-1 1-15,-1 5-1 0,-3 0 0 16,-3 1-2-16,-5 1 2 16,-5 2 1-16,-1-1 1 15,0-10-1-15,-19 30 0 16,-3-3-1-16,2 1 1 15,-3 0 1-15,3-2 3 16,5-8 1-16,13-2 2 0,11-11-2 16,9-1 0-16,8-3-2 15,1-1 0-15,5 0-2 16,3 0-3 15,-1 0-2-31,-4-1-2 0,-2 0-2 0,-4-2-4 0,-3 3-6 0,-8 0-12 16,-1 1-19-16,-2 3-33 15,-10-4-11-15</inkml:trace>
  <inkml:trace contextRef="#ctx0" brushRef="#br0" timeOffset="264731">20493 1621 281 0,'0'0'2'16,"11"-3"1"-16,5 1-1 46,12 1 2-46,-1-1-4 0,5 2-8 0,2-3-15 0,2 3-31 0,2 0-19 0</inkml:trace>
  <inkml:trace contextRef="#ctx0" brushRef="#br0" timeOffset="265620">19534 2559 93 0,'0'0'6'15,"0"0"6"-15,0 0 4 16,0 12 5-16,0-2 6 0,1 2 4 15,0 6 4-15,0 3 2 16,-1 7-4-16,2 3-3 16,-2 1-5-16,0 0 0 15,-1 2-8-15,1-3-2 16,0-4-5-16,0-1-3 0,0-7-2 15,-1 0-1-15,1-9-1 16,0-1-1-16,0-9 0 16,0 0-1-16,0 11 2 15,0-11-1 16,0 0-1-31,0 0-1 0,0 0-1 0,0 0-5 0,0 0-4 0,0 0-11 16,0 0-21-16,0 0-37 0,8-9-9 16</inkml:trace>
  <inkml:trace contextRef="#ctx0" brushRef="#br0" timeOffset="266384">19637 2728 62 0,'0'0'4'0,"0"0"0"16,0 0 1-16,0 0 7 15,-6-2 2 1,6 2 5-16,0 0 0 0,0 0 1 0,-5 5-4 16,5-5 3-16,-1 11-1 15,1-11-4-15,0 0 1 16,0 0-3 15,-9 8 0-31,-1-8-1 0,1-2 0 0,-8-8-1 0,1-3-1 0,-7-3-4 16,0-6-1-16,-2-6 3 15,2 0 2-15,2 2 0 0,3 2 1 16,6-1-1-16,4 1 1 15,8 4-1-15,4 0 0 16,17 4-2-16,6 0-4 16,14 1-1-16,1 1-2 15,13 4 3 1,-3 5-2-16,3 2 0 15,-6 3 0-15,-3 4 0 0,-11 7-1 0,-6 1-1 16,-8 3 1-16,-7 1 0 0,-4 7 1 16,-7 1 0-16,-3 2 1 15,-11 0 1-15,-6 1 1 16,-6-4 0-16,-6 3 0 15,-3-7 0-15,-5-4 0 0,0-9 0 16,2 0-2 15,1-6 1-31,6-3-2 0,2-2 2 0,6-7-2 0,4 4 0 16,3 0-1-16,4 3-1 0,9 5-1 15,-2-9 0-15,2 9 0 16,18 1 0-16,-3 7 2 16,7 6-3-16,4 5 4 15,3 3 1-15,0 3 0 16,-1 3 1-16,-1 1 0 0,-5 0-1 31,-2 0 0-31,-5-6 0 0,-4-1-1 0,-4-4 1 16,-1-3-2-16,-2-2-2 15,-4-13-3-15,6 14-3 0,-6-14-15 16,-5 5-58-16,5-5-3 31</inkml:trace>
  <inkml:trace contextRef="#ctx0" brushRef="#br0" timeOffset="266766">20026 2776 284 0,'0'0'5'0,"0"0"5"0,11 0 2 0,1 0 3 16,4 0-1-16,7-6 1 0,2 0 2 16,1-1 1-16,4-3-6 15,-6-2-5-15,-2-2-4 16,-5-2-4-16,-8 2-2 15,-6-2-1-15,-3 3-2 0,-11-3-2 16,-6 8-2 15,-4 0 1-31,-5 8 3 0,-4 2 0 0,0 8 6 0,0 6 1 16,3 6 4-16,3 7 3 0,7 4 3 15,6 2 0-15,9 0-1 16,7-3 2-16,14 0-2 16,13-3 1-16,8-4-5 15,11-7 1-15,5-3-4 0,3-6-3 16,3-4-7-16,-6-5-13 15,-9-2-62 1,4-6 0-16</inkml:trace>
  <inkml:trace contextRef="#ctx0" brushRef="#br0" timeOffset="267357">20454 2464 73 0,'0'0'13'0,"0"0"7"16,6 9 5-16,9-5 4 15,4 0 5-15,4-1 1 0,6 4 0 16,4-2 0-16,4 0-12 31,-4-5-6-31,-1 5-4 0,-4-2-4 0,-6-2-5 16,-4 2 0-16,-6 0-3 0,-3 2 2 15,-9-5 0-15,4 21 4 47,-6-4-2-47,-12 0 1 0,-5 7 1 0,-5-1 0 0,-1 2 0 0,-4 2-1 16,3-4-2-16,1-1 0 0,9-3 0 15,6-3 1-15,3-2 1 16,7 1 0-16,11-1 2 0,6-2-2 16,7 3 2-16,8-3-1 15,4-2-1-15,4 2-1 16,2-1-1-16,0-3-1 31,-1-2-2-31,-6-3-2 0,-2-3-2 0,-8 0-3 0,-4 1-4 16,-6-2-4-16,-1-1-11 15,-14 2-40-15,12-10-21 16</inkml:trace>
  <inkml:trace contextRef="#ctx0" brushRef="#br0" timeOffset="267573">20487 2634 384 0,'0'0'0'15,"0"0"1"1,22-5 1-16,8 0 1 0,15 2 0 15,11 1 1-15,15 2 0 0,3-5-2 16,9 5-3 0,-5-1-13-16,-7-5-49 0,-9 7-14 15</inkml:trace>
  <inkml:trace contextRef="#ctx0" brushRef="#br0" timeOffset="268851">17480 3601 211 0,'0'0'3'16,"0"0"2"-16,0 0 6 0,0 0 5 15,0 0 3-15,11 6 2 16,3-1 3-16,8-2 1 16,8 0-3-16,5 0 1 15,6 2-6-15,5-2-5 16,-1-2-3-16,3-1-3 0,-7 0-1 15,-2 0-1-15,-8 0-1 16,-6-2-3-16,-3 2 0 16,-5-4-5-16,-4 1-7 15,-13 3-13-15,17-6-30 0,-7 5-27 16,-10 1-7-16</inkml:trace>
  <inkml:trace contextRef="#ctx0" brushRef="#br0" timeOffset="269096">17477 3802 278 0,'0'0'9'15,"0"0"2"1,20 7 2-16,4-6 2 0,12-1 0 0,19 0 0 16,9 0 1-16,10 0 0 15,4-3-15-15,0 3-12 16,-5 1-32-16,-6 0-33 15,-7 0-7-15</inkml:trace>
  <inkml:trace contextRef="#ctx0" brushRef="#br0" timeOffset="272322">18740 3580 247 0,'0'0'7'16,"0"0"-1"-16,0 0 3 15,0 0 0-15,0 0 0 16,0 0 3-16,0 0 1 15,8 3 5-15,3-1-6 0,6 2 2 16,6-1-1-16,9 4 1 16,5 0-1-16,7 0-2 15,1 1-3-15,0-4-2 16,-2 2 1-16,-3-3-4 31,-6-2 0-31,-8 2-4 0,-8-3-7 0,-6 0-21 0,-12 0-50 16,0 0-4-16</inkml:trace>
  <inkml:trace contextRef="#ctx0" brushRef="#br0" timeOffset="273049">19428 3405 157 0,'0'0'8'16,"0"0"2"-16,-10 2 1 15,10-2 3-15,-6 10 6 0,6-10 3 31,3 17 0-31,8-8 1 0,12 4-7 0,4 2 0 16,9-1-1-16,-2 1-7 16,7 2-2-16,-4 3-3 0,-5-6 1 15,-6 5 0-15,-9-5 1 16,-6 3 2-16,-11-2-2 15,-4-1 3-15,-15-5 0 0,-3 0-1 16,-7 1-1-16,-4-5-1 16,0 2-2-1,1-3 1-15,0-1-5 0,5 1 0 16,9-3-7-16,1-1-6 0,9 2-25 15,8-2-43-15,0 0-4 16</inkml:trace>
  <inkml:trace contextRef="#ctx0" brushRef="#br0" timeOffset="273184">19337 3398 372 0,'0'0'-1'0,"9"-4"1"15,10 0 1-15,15-2 0 16,16-1 0-16,11-3-1 0,12 2-5 15,3-3-13-15,3 1-24 47,0 9-31-47,-14-1-8 0</inkml:trace>
  <inkml:trace contextRef="#ctx0" brushRef="#br0" timeOffset="273644">18834 3857 298 0,'0'0'1'15,"9"-5"2"-15,12-1 5 16,13-3 4-16,17 1 2 0,21-7 2 15,21 4 3-15,19-4 0 16,16 3-1-16,6 3-2 16,-1 2-4-16,-8 6-3 15,-10-3-4-15,-16 4-3 16,-17 0-4-16,-15 4-7 15,-21-1-13 17,-8-2-34-32,-8 7-27 0,-14-5-8 0</inkml:trace>
  <inkml:trace contextRef="#ctx0" brushRef="#br0" timeOffset="274442">19081 4047 152 0,'0'0'10'0,"0"0"7"0,4 2 3 16,-4-2 3-16,9 0-1 15,5 0 3 1,4-3 1-16,4-4 1 0,5-2-9 16,17-3-4-16,-1 1-5 15,11 0 1-15,6 2-2 0,-2 3-2 16,-2 0-3 15,-6 6-1-31,-3 0-2 0,-10 5 0 0,-5 3-1 0,-11 3 0 16,-9 2 3-16,-7 2-1 0,-6 0 2 15,-10 5 0 1,-9-4 2-16,-5 1-1 0,-4-3 1 15,1 0 0-15,0-5-2 16,5-3-1-16,4-1-2 0,9-2 0 16,10-3-2-16,0 0 1 15,21 14-2-15,0-3 0 16,4 5-1-1,2 4 1-15,-1 3 1 0,-7 4 0 0,-7 2 0 16,-12 1 1-16,-14-7 1 16,-11-3 1-16,-20-8 2 15,-6-3-1-15,-10-4 3 16,-1-5-2-16,-3-3-1 0,2-5-6 15,11 0-27-15,10 5-48 16,3-3-4-16</inkml:trace>
  <inkml:trace contextRef="#ctx0" brushRef="#br0" timeOffset="277395">20665 3935 282 0,'0'0'1'0,"0"0"2"16,0 0 1-16,11 0 1 16,2 0 2-16,8 0 0 15,9-1 1-15,5-4 1 16,6 1-1-16,0-3-4 15,4 3-2-15,-3-1-8 0,0 1-14 16,-9 3-19-16,-10-3-31 16,-1 4-9-16</inkml:trace>
  <inkml:trace contextRef="#ctx0" brushRef="#br0" timeOffset="277677">20675 4091 301 0,'0'0'3'0,"9"0"2"15,8 0 3-15,13 0 1 0,6 0 0 16,10-3 0-16,6 0 1 15,8 2-1-15,2 0-1 16,-6 0-5-16,-4-2-5 16,-8 3-4-16,-8-2-8 0,-9 2-11 15,-6 0-19-15,-13 0-34 16,-8 0-6-16</inkml:trace>
  <inkml:trace contextRef="#ctx0" brushRef="#br0" timeOffset="277982">21156 3629 318 0,'0'0'-2'0,"0"0"4"15,9 0 4-15,9 4 2 0,10 4 1 16,15 1 0-16,6 8 1 16,11 3 1-16,4 5 2 15,6 5-5-15,-4 4-3 16,-6 3-2-1,-10 0-1-15,-11 1 1 0,-11-2 1 0,-13-5 1 16,-10-1 0-16,-8-6 1 16,-14-1-1-16,-8-3-1 15,-5-4-4 1,-1 1-10-16,-3-6-16 0,3 1-44 0,7 0-14 15</inkml:trace>
  <inkml:trace contextRef="#ctx0" brushRef="#br0" timeOffset="278389">21844 3984 209 0,'0'0'11'15,"-1"17"4"-15,1-1 7 16,7 0 1-16,11 1 2 15,7-1 1-15,10-1 0 47,6-3 2-47,10-10-10 0,6-4-4 0,2-13-4 0,-5-6-2 0,-7-3-2 0,-9-9-1 16,-14 0 0-16,-14-1-1 15,-12-2-2-15,-19 5 0 0,-14-4-1 16,-9 9-1-16,-8 1 0 16,-5 10-3-16,2 4-2 15,4 6-2-15,5 5-2 31,11 4-5-31,14 5-7 0,7 0-27 0,14-9-35 0,0 0-5 16</inkml:trace>
  <inkml:trace contextRef="#ctx0" brushRef="#br0" timeOffset="278582">22029 3505 381 0,'0'0'2'16,"0"0"-1"-16,-10 15 1 16,3 4 1 15,-1 9 3-31,-1 12 0 0,0 8 2 0,4 11 0 0,-1 10 0 0,5 4 0 15,-2 1-1-15,3-4-2 16,4-2-3-16,3-9-5 16,3-6-11-16,-6-9-26 15,8-13-44-15,3-9-2 0</inkml:trace>
  <inkml:trace contextRef="#ctx0" brushRef="#br0" timeOffset="278939">22438 3771 278 0,'0'0'6'0,"12"3"0"16,5-3 3-16,3 2-1 16,9-1 1-16,6-1 1 15,7 1 0-15,5 1-1 16,-2-2-11-16,1 0-22 0,-4 1-38 15,-5-1-12-15</inkml:trace>
  <inkml:trace contextRef="#ctx0" brushRef="#br0" timeOffset="279103">22508 3953 340 0,'0'0'5'0,"16"3"3"15,7-1-1-15,11-2 2 0,11 0-1 16,14 0 1-16,12 0-3 15,9 1-10 17,0 1-50-32,0-2-23 0</inkml:trace>
  <inkml:trace contextRef="#ctx0" brushRef="#br0" timeOffset="279853">23350 3513 285 0,'0'0'5'16,"-11"1"4"-16,2 6 1 16,-3 1 0-16,1 3 4 15,3 6 0-15,0 1 4 31,7 4 1-31,6 2-5 0,13 1-2 0,12 5-3 0,7-2 1 16,3 1-3-16,1 1 0 16,0-2-3-16,-7 1-1 15,-9-3 0-15,-11 1 1 16,-13-5 0-16,-3-1 0 0,-20-3 0 15,-4-4 0-15,-8-4 0 16,-3-4 0-16,0 0-1 16,3-6-1-16,5 0-2 31,0-6-4-16,12 3-10-15,3-6-28 0,0-5-44 0,13 0-3 0</inkml:trace>
  <inkml:trace contextRef="#ctx0" brushRef="#br0" timeOffset="279995">23263 3568 428 0,'0'0'1'0,"8"-10"1"15,11-2 0-15,12 0 1 16,12 0 0-16,11-2-2 16,9-1-2-16,6 4-7 0,1 0-16 15,-7 2-50-15,-4 9-8 16</inkml:trace>
  <inkml:trace contextRef="#ctx0" brushRef="#br0" timeOffset="280343">22719 3404 342 0,'0'0'3'0,"5"3"1"31,12 3 1-31,3 3 1 0,15-1-1 0,7 1-5 0,10 4-21 15,14 2-45-15,-6-6-9 16</inkml:trace>
  <inkml:trace contextRef="#ctx0" brushRef="#br0" timeOffset="281117">23938 3491 100 0,'0'0'6'0,"0"0"8"16,-1 11 7 15,5-1 5-16,4 8 5-15,6 6 1 0,4 5 1 0,2 6-2 0,5 3-3 0,-1 11-9 0,-4 1-6 16,-6 2-4-16,-6-2-2 16,-8-4-1-16,-12-4-1 0,-10-8 1 15,-9-9 0-15,-4-8 0 16,-4-13 1-16,-1-4-2 15,5-15 0 17,8-6-3-32,12-8-1 0,12-7-2 0,8-5 1 0,17-5-2 0,15-3 0 15,6 0 2-15,6-1 2 16,-1 3 1-16,-4 4 3 15,-10 4 0-15,-6 7-1 0,-14 4 1 16,-14 7-1-16,-9 6-2 16,-15 8-2-16,-11 5 0 15,-5 1-1-15,-3 6-2 31,4 7-4-31,1 5-7 0,16 7-18 0,7 7-40 16,11-4-12-16</inkml:trace>
  <inkml:trace contextRef="#ctx0" brushRef="#br0" timeOffset="281312">24375 3892 427 0,'0'0'0'0,"0"0"-1"16,0 0 0-16,0 0 1 15,0 0-2-15,0 0-5 16,0 0-4-16,-6 10-5 0,6-10-29 47,0 0-34-47,0 0-6 0</inkml:trace>
  <inkml:trace contextRef="#ctx0" brushRef="#br0" timeOffset="281795">24623 3431 284 0,'0'0'1'15,"0"0"1"-15,-15-6 3 16,4 6 0-16,-3 0 1 15,-5 0 2-15,-2 5 4 0,-3 7 0 16,0 6 1-16,5 7-1 16,6 3-1-16,5 2 2 15,8 2 0-15,5-4-2 16,10-5-1-1,4-6-2-15,6-4 0 0,0-11-1 0,-1-2 0 16,-1-8-3-16,-5-4 0 16,-3-5-1-16,-3 0 0 15,-7 0-2-15,0 1 2 16,-5 3-3-16,0-2 0 0,0 15 0 15,0 0-1-15,-4 5 1 16,-1 17-1-16,-5 8 1 16,1 7-2-16,-4 8 4 31,1 6-1-31,-2 3 0 0,1-4 1 0,-4-2 0 0,4-4-1 15,7-11 2-15,-6-3-1 16,5-9-1-16,1-6 0 0,6-15-2 16,-6 14-1-16,6-14-9 15,0 0-30-15,0-7-45 16,7-11-2-16</inkml:trace>
  <inkml:trace contextRef="#ctx0" brushRef="#br0" timeOffset="282061">24910 3430 366 0,'0'0'-1'0,"0"0"1"0,0 0 0 0,0 11 0 15,2 1 5-15,0 6 3 16,9-4 2-16,4 3 1 15,6 1 2 1,6-7 2-16,2-4-1 0,0-7-1 0,-2-7-3 16,-7-12-4-16,-12-5-2 15,-8-1-2-15,-15 0-1 16,-10 1-1-16,-5 3-6 0,0 12-9 15,-3 2-23-15,-2 11-45 16,17 9-3-16</inkml:trace>
  <inkml:trace contextRef="#ctx0" brushRef="#br0" timeOffset="309171">17158 5036 230 0,'0'0'5'15,"0"0"5"-15,0-10 1 16,0 10 3-16,0-13 0 16,0 13 2-16,0-19-1 0,2 9 2 15,-2 1-5-15,0 1-5 16,0-3-1-16,0 11-2 15,-13-14 0-15,5 7-4 16,-4 3 1-16,-3 1-1 0,-2 0 0 16,-5 3 0-16,-2 0 0 15,-2 2 1-15,-2 2-1 16,-4 3 2-16,1 2-1 15,-2 3 1-15,0 3-1 0,2 2 0 16,0 4 0-16,1 1 0 16,5 7 0 15,1 3 0-16,10 0 0-15,2 6 1 0,4-3 1 0,8 2 0 0,7-4 1 0,11-3 1 0,12-2 1 16,11-8 0 0,8-5 1-16,9-10 0 0,5-4 1 15,3-3 0-15,-2-10-3 0,-2-4 2 16,-8-5-2-16,-10-6 1 15,-11-2-1-15,-12-3-1 16,-14-3-1-16,-9 0 0 16,-20 0-1-16,-9 2-1 0,-12 4-2 15,-5 3-2-15,-4 6-3 16,1 3-3-16,2 5-8 15,12 7-27 1,15 0-43-16,0 4-4 0</inkml:trace>
  <inkml:trace contextRef="#ctx0" brushRef="#br0" timeOffset="309707">17005 4695 297 0,'0'0'4'0,"0"0"2"15,0 0-2-15,0 0-1 0,0 0-1 16,0 0 2-16,0 0 2 15,-10 18 1 32,10 11-1-47,0 10 0 0,-1 16 3 0,5 8 3 0,4 15 5 0,-3 6-4 0,1 5 0 0,2-1 0 16,-1-6-1-16,2-5-2 15,-4-11-2-15,-2-10-1 16,-2-13-2-16,0-9 0 0,0-10 1 16,-1-10-4-16,0-14-4 15,0 0-5-15,-7 0-11 16,4-7-28 15,3-7-41-31,0-6-3 0</inkml:trace>
  <inkml:trace contextRef="#ctx0" brushRef="#br0" timeOffset="310204">17544 5093 270 0,'0'0'6'0,"0"0"3"16,0 0 3-16,0 9 0 0,0-9 5 15,0 0 0-15,12 12 2 16,1-7 3-16,5-4-7 15,7-1-2 1,6 3-1-16,1-2-2 0,2-1-3 0,0 0-2 16,1 0-1-16,-5-3 0 15,-5 2-2-15,-3-2-1 16,-7 2-2-16,2-1-1 15,-4-3-4-15,4 5-6 0,-5 0-13 16,2 0-21-16,0 0-32 16,-14 0-13-16</inkml:trace>
  <inkml:trace contextRef="#ctx0" brushRef="#br0" timeOffset="310427">17645 5304 303 0,'0'0'7'0,"0"0"5"16,0 0 2-16,18 6 1 16,4-6 0-16,12 0 4 15,9 0-3-15,7-2 1 0,6-2-8 16,2 0-6-16,0-1-8 15,-12-2-12-15,1 2-35 16,-14 5-31 0,-9 0-6-16</inkml:trace>
  <inkml:trace contextRef="#ctx0" brushRef="#br0" timeOffset="311165">18433 4884 257 0,'0'0'2'0,"0"0"3"15,0 0 3-15,7 15 4 0,0-1 3 16,2 6 1-16,2 6 4 16,0 6 0-16,-2 3 1 15,2 2-2-15,-4 2-5 16,-1 0-1-16,-1-4-3 0,-4-2-3 15,-1-4-2-15,0-3-1 16,-1-7-1-16,0-3-2 16,1-2-3-16,0-14-5 15,-3 12-8-15,3-12-63 0,0 0-7 16</inkml:trace>
  <inkml:trace contextRef="#ctx0" brushRef="#br0" timeOffset="311381">18356 5141 369 0,'0'0'0'15,"0"0"4"-15,0 0 1 16,13-11 3-16,0 6-1 16,12-3 1-16,5 0 0 0,4-1 0 15,7 1 0-15,2 4-6 16,-2-4-4-16,-1 9-10 15,-2-5-13-15,-6-2-36 16,-4 7-22-16</inkml:trace>
  <inkml:trace contextRef="#ctx0" brushRef="#br0" timeOffset="311806">18926 4995 244 0,'0'0'5'0,"0"0"4"0,-5 1 4 16,-8 6 2-16,2 3 2 16,-2 4 2-16,-2 5 1 15,-3 6 1-15,4 3-3 16,3 6-2-1,2-4-4-15,9 0-2 0,4-4 0 0,8-4-1 16,2-9-2-16,7-8-1 16,0-5 0-16,2-5-3 15,-1-7-1-15,-2-7-2 16,-6-6-2-16,-5-2 0 0,-6-3-1 15,-3 6-1-15,0 0 2 16,-8 5-1-16,-1 3 1 47,1 7 1-47,8 9 1 0,-14 5 0 0,12 13 1 0,1 5 0 0,1 8 0 0,0 3 3 15,0 4-1-15,4-3 0 16,1 1 0-16,2-8-1 0,-2-3 0 16,0-4-2-16,-2-10-1 15,2-2-5-15,-5-9-9 16,13-7-34-16,1-7-37 15,-5-8-5-15</inkml:trace>
  <inkml:trace contextRef="#ctx0" brushRef="#br0" timeOffset="312178">19114 5085 337 0,'0'0'5'0,"12"13"3"16,0 0 1-16,0 5 4 0,3 6 0 16,0 2 2-16,2 6 0 15,-1 4 1-15,-3-3-4 16,-6 0-3-16,-5-6-1 15,-2-4-1-15,0-6-1 0,0-5-1 16,0-12-2-16,0 0 0 16,3-14-2-16,2-9 0 15,4-8-2-15,2-2-1 16,-1-4-1-16,7 2-1 0,-2 5 0 15,3 4 0-15,1 9 2 16,-3 9 1-16,0 8 1 16,-4 7 1-16,2 10 0 15,-6 5 1-15,-2 7 1 31,-1 3-1-31,-5 3 0 0,0-3-1 0,0-3-2 0,0-7-3 16,0-5-8-16,0-17-43 16,0 0-34-16,9 2-2 0</inkml:trace>
  <inkml:trace contextRef="#ctx0" brushRef="#br0" timeOffset="312457">19620 4860 366 0,'0'0'5'15,"0"0"1"-15,0 0 4 0,0 0 0 16,0 7 1-16,0-7 2 16,14 9 0-16,-1-5 1 15,7 0-3-15,6-2-4 16,0 1-2-16,2 0-2 31,-2-3-3-31,1 0-4 0,-10-6-13 0,3-7-62 0,-11 7-8 16</inkml:trace>
  <inkml:trace contextRef="#ctx0" brushRef="#br0" timeOffset="312613">19930 4709 356 0,'0'0'4'0,"8"13"3"46,0 2 2-46,-1 5 1 0,3 6-1 0,-2 7 2 0,5 6-1 0,-4 6-2 0,-4-2-15 16,3 2-71-16,1-7-3 16</inkml:trace>
  <inkml:trace contextRef="#ctx0" brushRef="#br0" timeOffset="313394">20603 5066 335 0,'0'0'6'15,"0"0"4"-15,0 0 4 16,9 2-1-16,6-2 2 15,9 0 1-15,8-2 0 0,9-3 2 16,4-2-7-16,4-1-3 16,-5 1-3-16,-2 0-1 15,-7 0-1-15,-10 2-3 0,-8 1-3 16,-17 4-3-16,0 0-6 15,0 0-11-15,-11 0-33 16,0 1-32-16,3 0-4 16</inkml:trace>
  <inkml:trace contextRef="#ctx0" brushRef="#br0" timeOffset="313904">21305 4671 276 0,'0'0'9'15,"0"0"4"-15,0 0 0 0,0 0 2 16,-10 4-1-16,10-4 1 16,0 0 1-16,-6 11 3 15,6-11-9-15,6 19-1 16,8-7-2-16,7 2 0 15,3 7 0 1,6 0 1-16,0 3-2 0,4 3-1 0,-2 1-1 16,-8 0-1-16,-6 0 1 15,-7 1 0-15,-10-5 0 0,-6 1-1 16,-12-6 1-16,-6-2 0 15,-2-2 0-15,-5-6 0 16,3-3-3-16,1-6-2 16,1-3-7-16,11-7-25 0,1-12-55 15,6-4 0 16</inkml:trace>
  <inkml:trace contextRef="#ctx0" brushRef="#br0" timeOffset="314087">21305 4671 451 0,'71'7'2'0,"-71"-7"1"31,0 0 1-31,0 0 1 0,0 0-1 0,0 0 1 15,204-44-2-15,-145 34-2 16,-3-1-11-16,2 0-41 16,-12 10-36 46,-11 1-4-62</inkml:trace>
  <inkml:trace contextRef="#ctx0" brushRef="#br0" timeOffset="314355">21223 5295 422 0,'0'0'3'16,"0"0"-1"-16,0 0 4 15,5 0 1-15,10 0 1 0,14 1 0 16,13 0 0 31,12 0 0-47,14 1-2 0,5-2-1 0,5 0-5 0,-4 0-5 0,-5 0-10 0,-14-3-17 15,-15 1-55-15,-13-2-3 0</inkml:trace>
  <inkml:trace contextRef="#ctx0" brushRef="#br0" timeOffset="315170">21350 5486 232 0,'0'0'7'0,"0"0"2"15,-14 0 6-15,14 0 1 0,-13-2-1 31,13 2 3-31,-16 0 2 0,16 0-1 0,-11-2-1 16,11 2-6-16,0 0 2 16,0 0-3-16,0 0 3 0,0 0-2 31,0 0 0-31,0 0-1 0,0 0-3 0,0 0 0 15,16-9-3-15,2 4-1 16,9-1 0-16,7-1-1 0,4 1-1 16,9 2-1-16,1 0 2 15,1 1 0-15,-4 1-1 16,-3 2 0-16,-7 0-2 15,-8 2 0-15,-4 5-1 16,-10 0 1-16,-3 3 0 0,-9-2 2 47,-5 4-2-47,-13 1 2 0,-8 0 0 0,-4 0-1 0,-4-2 2 0,2-1-1 15,1-1-2-15,4-1 0 0,11 4 0 16,13 0 0-16,10 2 0 16,12 2 0-16,10 3 0 15,2 5 0-15,2 0-2 0,0 0 2 16,-5 1-1-16,-8-1 1 15,-12-1-1 17,-9-3 2-32,-19-3-1 0,-7-5 0 0,-11-2 1 0,-5-4-1 15,-1-2-2-15,-1-4-1 0,5-3-5 16,5-2-9-16,18-2-26 15,16-2-46-15,0-1-2 16</inkml:trace>
  <inkml:trace contextRef="#ctx0" brushRef="#br0" timeOffset="315839">22149 4661 342 0,'0'0'6'0,"0"0"2"15,-2-16 5-15,2 16-1 16,-4-15 2-16,4 15 1 16,-6-20 0-16,5 9 2 15,1 11-6-15,-4-15-2 16,4 15-3-16,-6-9 0 0,6 9-1 15,0 0 0 17,0 0-2-32,0 0 0 0,0 0-1 0,0 0 0 0,0 0-1 15,0 0 1-15,0 0-1 0,0 0-1 16,0 0 1-16,0 0-1 15,0 0 1-15,0 0-2 16,0 0 1-16,0 0 0 0,0 0-1 16,0 12 1-16,8 0-1 15,1 9 1-15,4 6-1 31,3 9 1-31,1 9 0 0,5 7 1 0,-2 14-1 0,4 6 1 16,-5 12 0-16,-3 4 1 16,-5 6-1-1,-9 5 3-15,-3 0 1 0,-14 1-5 16,-7-7 0-16,-7-4 0 0,-3-8 0 15,-1-8 0-15,1-8 0 16,0-12 0-16,9-9 0 16,3-12 0 15,9-3-29-31,7-12-61 0,-9-14-4 0</inkml:trace>
  <inkml:trace contextRef="#ctx0" brushRef="#br0" timeOffset="316487">20703 4647 365 0,'0'0'0'0,"0"0"2"16,0 0 1-16,0 0-3 15,-5-5 1-15,-6 9 1 16,-6 12 2-16,-5 13 4 16,-8 14 1 15,-4 19-1-31,-6 17 2 0,5 21 3 0,4 13 1 0,8 7 1 0,12 4-1 15,10-3-2-15,21-5-1 16,10-13-1-16,15-15 0 16,5-13-10-16,3-19 0 0,-3-8 0 15,-5-16 0-15,-6-8 0 16,-12-12 0-16,-5-3 0 15,-10-9 0-15,-12 0 0 16,0 0 0-16,3-12 0 0,-3 12 0 31,-4-13 0-31,4 13 0 0,-11-16 0 0,11 4-43 16,0 12-51-16,0 0-2 0</inkml:trace>
  <inkml:trace contextRef="#ctx0" brushRef="#br1" timeOffset="334826">4438 15830 313 0,'0'0'0'16,"-11"-1"1"-16,0 0 0 0,-3 0 2 15,-3 1 1-15,-5 0 2 16,-4 1 0-16,-2-1 1 16,2 5 1-16,-5 2 0 15,3 3 0-15,-5 2 1 0,1 3-2 16,-1 2 0-16,2 1-1 15,1-1 0-15,1 2 0 16,6-4-1-16,3-1-1 16,6-1 0-16,8-3 1 15,6-1-1-15,9-1 0 0,11 2-1 16,8 1 1-16,7 1 0 15,8 1-1-15,3 4 0 16,1 2 0-16,-1 1-2 0,-3 2 0 16,-8-1 0-16,-5-1 0 15,-9 0 1 1,-8 0 2-16,-8-1-1 0,-5-3 1 15,-12 1-1-15,-9-3 1 0,-10-2 0 16,-7 0 0-16,-6-4-1 16,-4-4-2-16,-1-1 0 15,-1-3 0 16,4 0 0-31,7 0-1 0,9-1-1 0,4-2-2 0,11 1-4 16,4 0-5-16,11 2-7 0,0 0-26 16,0 0-44-16,16-1-3 15</inkml:trace>
  <inkml:trace contextRef="#ctx0" brushRef="#br1" timeOffset="335203">4626 16124 426 0,'0'0'2'0,"0"16"2"15,0-3 2-15,0 3-1 16,1-1 2-16,0 4 1 0,-1-3 0 16,0 2 0-16,3-7-1 15,-3-11-2 1,1 9-3-16,-1-9-2 0,0 0-5 15,0 0-6-15,12-5-15 0,-12 5-53 16,17-21-10-16</inkml:trace>
  <inkml:trace contextRef="#ctx0" brushRef="#br1" timeOffset="335421">4642 15729 353 0,'0'0'1'0,"0"0"0"15,0 0 1-15,0 0 0 0,0 0 0 16,0 0-1-16,0 0 2 16,0 0-3-16,0 0 1 15,7 0 0-15,-7 0-6 16,12 12-8-16,-5 2-21 15,-7-14-38-15,13 22-7 16</inkml:trace>
  <inkml:trace contextRef="#ctx0" brushRef="#br1" timeOffset="335848">4846 16244 378 0,'0'0'5'0,"3"17"0"0,-1-7 4 16,2 2 1-16,1 3 1 15,0-1 1-15,-1 1 1 16,-1 2 0-16,1-9-4 16,-4-8-2-16,3 11-2 15,-3-11-2-15,0 0 0 31,3 9-2-31,-3-9 1 0,0 0-1 0,0 0 0 0,0 0 0 16,5-14-1-16,-2-3-1 0,0-4 0 16,1-2 0-16,4-8 0 15,2 2-1-15,4 0 0 16,4 0 1-16,2 3 0 15,3 9 1-15,1 5 1 0,-3 8 0 16,2 4 0-16,-1 9 1 16,-3 7 0-16,-2 9 0 15,-3 3 0-15,-1 3 0 16,-2 1 0-16,0-5 0 0,-2-3-1 15,0-4 0-15,1-2-2 16,-2-10-3 0,4-3-6-16,-5-5-16 0,-7 0-61 15,26-5-3-15</inkml:trace>
  <inkml:trace contextRef="#ctx0" brushRef="#br1" timeOffset="336621">5482 16211 356 0,'0'0'3'0,"0"0"5"15,11-3 3-15,7-1 3 0,6-2 1 16,9-3 1-16,5-3 0 16,9 0 1-16,1-1-3 15,0-1-4-15,-4 1-4 16,-4 1-2-16,-8 1-3 15,-6 4-2-15,-10 2-3 0,-6 2-4 16,-10 3-6-16,11-4-14 16,-11 8-55-16,0-4-6 15</inkml:trace>
  <inkml:trace contextRef="#ctx0" brushRef="#br1" timeOffset="337018">6271 15959 314 0,'0'0'0'0,"0"0"3"16,-9 2 5-16,9-2 3 15,-17 11 3-15,5 0 2 16,-7 6 3-16,0 3 0 0,-2 8 0 16,-5 4-2-16,1-1-4 15,-2 5-3-15,1-3-3 47,4 0-2-47,1-5-2 0,6-3-1 0,2-8-3 0,5-2-2 0,4-5-4 0,4-10-7 16,0 0-15-16,0 0-55 15,10-7-6-15</inkml:trace>
  <inkml:trace contextRef="#ctx0" brushRef="#br1" timeOffset="337237">6018 16036 424 0,'0'0'2'0,"0"5"1"0,5 7 2 15,8 7 2-15,5 3 1 16,6 6 0-16,7 4 1 16,4 5-1-16,4 1-1 15,-1-3-2-15,4-1-4 16,-7-7-3-16,-1-1-8 0,-7-9-8 15,-3-12-48-15,-6 0-23 32</inkml:trace>
  <inkml:trace contextRef="#ctx0" brushRef="#br1" timeOffset="337520">6520 15843 394 0,'0'0'3'0,"11"22"0"16,-4 0 1 15,1 9 3-31,-1 8 0 0,1 8 2 0,-3 8 0 0,-3 5 1 0,-2-2-3 16,-5-4-1-16,-8-7-3 15,-1-3-5-15,-6-10-6 16,2-3-9-16,-7-11-15 15,-5-11-40-15,3 3-16 0</inkml:trace>
  <inkml:trace contextRef="#ctx0" brushRef="#br1" timeOffset="337922">5457 15821 335 0,'0'0'5'0,"-20"5"6"16,1 6 4-16,-4 6 4 16,-5 10 1-16,2 12 1 15,1 11 0-15,3 9 1 0,15 9-5 16,6-3-5-1,18 6-5-15,9-4-1 0,10-6-6 16,5-10 0-16,1-5-2 0,-3-10-6 16,1-5-12-16,-10-4-68 15,0-9-4 1</inkml:trace>
  <inkml:trace contextRef="#ctx0" brushRef="#br1" timeOffset="338550">6789 16155 349 0,'0'0'6'0,"0"0"4"16,0 0 2-16,0 0 3 16,-9 7 0-16,9-7 1 15,0 0 1-15,0 0 0 16,7 5-5-16,12-3-3 0,8-1-2 15,7-1-2-15,6 0-1 16,4 0-1-16,5 0-1 16,-1-4-1-1,-1-2-3-15,-3-3-2 0,-2 2-3 16,-9-4-6-16,-2 2-8 0,-7-4-24 15,-13 4-45-15,6 2-3 16</inkml:trace>
  <inkml:trace contextRef="#ctx0" brushRef="#br1" timeOffset="338850">6764 16380 439 0,'0'0'2'0,"0"0"2"16,5 1 1-16,9 2 2 15,7 0 0-15,5 0 0 16,15-3 1-1,7 0 1-15,9 0-2 0,7 0-3 16,-1 0-4-16,7-7-4 0,-5-1-7 16,2 5-19-16,-1-3-58 15,-12-2-3-15</inkml:trace>
  <inkml:trace contextRef="#ctx0" brushRef="#br1" timeOffset="340156">7811 16300 327 0,'0'0'0'0,"0"0"1"16,0 0 2-16,-8 0 1 15,8 0 2-15,0 0 3 0,0 0 2 16,16-12 4-16,6 7 3 16,11-3 0-16,8 2-2 15,8-2 0-15,6 1-1 16,4 0-3-16,0 2-2 0,-6 0-3 15,-2 3-3-15,-7-1-2 16,-6 1-2-16,-8-2-4 16,-8 3-6-16,-5-5-13 15,-6-10-58-15,-1 16-9 16</inkml:trace>
  <inkml:trace contextRef="#ctx0" brushRef="#br1" timeOffset="341515">9055 16058 209 0,'0'0'8'0,"0"0"7"0,12-14 2 16,-12 14 4-16,11-14 2 15,-7 6 0-15,0-2 1 16,-2-1-2-16,-2 3-5 15,0 8-7-15,-24-10-4 0,2 8-4 16,-7 2-1-16,-6 2-2 16,-6 6 0-16,-8 4 1 15,0 2 1-15,-3 3 0 16,-1 3 1-16,6-1 0 15,4-2-1-15,8-1 1 0,8-1 2 16,11 0 1 15,10-1 1-31,14-2 0 0,13 1 0 0,17-4 0 0,6 4 1 16,12 1 1-16,5-2-2 0,3 2-2 15,-1-1-1-15,-5-1 0 16,-7 0-1 0,-10 0 0-16,-13-1 0 0,-14 1 1 15,-10-1-2-15,-12 0 1 0,-20 2 0 16,-9 1 0-16,-9-3 0 15,-9 2 0 1,-3-1 0-16,-1-4-1 0,5-2-1 16,9 2 0-16,9-5-2 15,8-3-2-15,9 0-3 0,19 0-5 16,0 0-9-16,6-19-41 15,16 12-27-15</inkml:trace>
  <inkml:trace contextRef="#ctx0" brushRef="#br1" timeOffset="341773">9395 16218 472 0,'0'0'1'0,"0"13"2"0,0 1 1 0,-2 3 0 0,-2 2 1 0,-2 2 0 0,1-1 0 31,0-1 0-31,-1-2-1 0,3-5-3 0,3-12-2 16,-4 8-3-16,4-8-10 15,5-15-50-15,-5 15-26 0,14-24-3 16</inkml:trace>
  <inkml:trace contextRef="#ctx0" brushRef="#br1" timeOffset="341912">9297 15833 450 0,'0'0'-3'0,"0"0"-6"15,0 0-12-15,0-11-23 16,0 11-34-16,0-10-10 0</inkml:trace>
  <inkml:trace contextRef="#ctx0" brushRef="#br1" timeOffset="342303">9601 16084 379 0,'0'0'5'0,"3"20"0"15,1 4 2-15,1 7 2 47,-2 5 1-47,2 6 2 0,0 0 0 0,0 1 2 0,-1-7-3 0,-2-9-1 0,1-8-2 16,0-9-2-16,-3-10-2 15,9-3-1-15,-1-11-2 16,0-6-2-16,2-4 0 0,3-2-1 15,1-3-1-15,4 3 1 16,-3-1-1-16,7 7 1 0,-3 1 1 47,0 9 1-47,2 5 0 0,-2 5 1 0,-4 11 1 0,0 3 1 0,-4 7 0 15,-2 4 1-15,-5 4-1 0,-1-1 0 16,0 1 1-16,-3-4-2 16,0-4 0-16,-2-4-2 15,2 0-2-15,0-9-3 16,0-8-4-16,0 0-14 15,16 0-65-15,-2 0-1 0</inkml:trace>
  <inkml:trace contextRef="#ctx0" brushRef="#br1" timeOffset="342663">10250 15959 329 0,'-9'4'7'0,"-4"7"4"16,-6 5 4-16,-2 9 3 15,-3 4 2-15,3 7 0 16,-3 5 1-16,5 5 2 0,11-2-6 15,9-5-4-15,14-6-5 16,5-6-1-16,10-7-5 0,2-6-2 16,5-8 0-16,-1-6 0 15,4 0-7-15,-8-9-9 16,4 0-22-16,9-8-53 15,-20-5-1-15</inkml:trace>
  <inkml:trace contextRef="#ctx0" brushRef="#br1" timeOffset="342884">10599 15983 434 0,'0'0'2'0,"-1"8"1"31,-4 8 1-31,-3 6 2 0,0 4 2 0,-3 4 0 0,-2 9 2 16,2 2-1-16,-2-1 0 15,5-3-2-15,-1-5-2 16,6-3-3-16,-3-6-3 0,4-2-3 16,1-10-8-16,1 1-15 15,0-12-61-15,0 0-3 16</inkml:trace>
  <inkml:trace contextRef="#ctx0" brushRef="#br1" timeOffset="343056">10399 16167 471 0,'0'0'1'16,"4"7"1"-1,9 2 0-15,4 2 1 0,8 6 0 0,8-3 2 16,7 1-1-16,6 0 0 16,-2 0-2-16,4-4-1 15,-10-6-4-15,3 0-8 0,-14-6-35 16,-2-6-44-16,-8-2-1 15</inkml:trace>
  <inkml:trace contextRef="#ctx0" brushRef="#br1" timeOffset="343253">10760 15945 433 0,'8'3'2'0,"14"6"1"16,9 8 0-16,9 7 2 15,6 7 1-15,0 10 2 0,4 8 0 16,1 6 0-16,-11 4-2 15,-15 2-2-15,-13-3-1 16,-13 1-3-16,-13-8-7 0,-5-2-35 16,-9-9-46-16,-6-8-1 15</inkml:trace>
  <inkml:trace contextRef="#ctx0" brushRef="#br1" timeOffset="344828">3901 17006 184 0,'0'0'6'16,"0"0"6"-16,0 0 2 15,-10-2 5-15,10 2 2 16,-11 0 2-16,11 0 0 0,-13 0 1 15,13 0-5-15,-15 0-3 16,15 0-3-16,-18 8-3 16,8 1-2-16,-3 3-1 15,2 2-1-15,-4 4 1 0,4 1 0 16,3 5 1-16,-3 6 0 15,11 2 2-15,-1 1-2 16,2 1 0-16,3 1 0 16,9-1-1-16,2-1-1 15,3-4-1-15,6-3-1 0,0-3-1 31,4-3 0-31,2-3 0 0,0-2-1 0,2-3-2 16,-2-1-2-16,-2-5-3 0,1-1-4 16,-5-5-5-16,5 0-13 15,-6 0-41-15,2-12-21 16</inkml:trace>
  <inkml:trace contextRef="#ctx0" brushRef="#br1" timeOffset="345163">4139 17283 372 0,'0'0'3'0,"0"14"2"16,1 5 2-16,5 3-1 0,7 5 2 16,7 2 1-16,8-1 2 15,8-2 1-15,8-10-3 16,6-11-1-16,5-10-2 15,0-13 0-15,-4-6 0 0,-4-7-3 16,-10 1-1 15,-11-3-2-31,-13 4-1 0,-12 3 1 0,-13 9-1 0,-18 2 1 16,-8 5 0-16,-8 6 0 0,-7 4 1 47,-1 2 1-47,2 9-1 0,2 2 1 0,11 0-2 0,5 1-1 0,13-3-2 15,4 0-3-15,17-11-2 16,-2 14-7-16,12-10-16 15,8 4-54-15,3-8-3 0</inkml:trace>
  <inkml:trace contextRef="#ctx0" brushRef="#br1" timeOffset="345551">4613 17076 391 0,'0'0'3'16,"-15"8"0"-16,8-1 2 15,-3 1-1-15,5 4 2 16,2 0 1-16,4 3 0 15,13 1 1-15,12-1-2 16,14-1-2 0,7 1 0-16,3 0 0 0,1-1-1 0,-2 0-2 15,-7 3 1-15,-13 2 0 16,-16 3 0-16,-12 2 0 15,-13 1 1-15,-12 0-1 0,-10 0 1 32,-8-3-1-32,0-2-1 0,1-8-1 0,4-1-4 15,6-8-6-15,14 0-8 16,7-6-16-16,-1-3-51 0,20-2-4 15</inkml:trace>
  <inkml:trace contextRef="#ctx0" brushRef="#br1" timeOffset="346184">5437 17237 451 0,'0'0'0'15,"0"0"1"-15,5 0 0 16,7 0 0-16,6-3 1 15,8-2 0-15,7-2 0 0,8 0-1 16,3-3 1-16,1 2-1 16,-1 2-2-16,-3-2-2 15,-5 1-5-15,-8 3-3 0,-6 3-6 16,-9 1-8-16,-3 0-21 15,1 7-33-15,-11-7-11 16</inkml:trace>
  <inkml:trace contextRef="#ctx0" brushRef="#br1" timeOffset="346479">6089 17004 372 0,'0'0'5'0,"-8"15"4"16,-2-1 3-16,-4 10 2 15,-3 1 1-15,0 10 1 16,-5 4 1-16,1 3 0 15,0 1-4-15,2-7-4 47,7-3-4-47,0-7-2 0,5-4-3 0,1-7-3 0,6-6-4 0,0-9-8 0,0 0-17 16,15 0-57-16,-10-9-2 0</inkml:trace>
  <inkml:trace contextRef="#ctx0" brushRef="#br1" timeOffset="346700">5858 17115 448 0,'0'0'2'0,"7"8"0"31,7 6 1-31,5 1 1 0,5 4-1 0,3 7 1 16,7 1 0-16,2 7 0 15,-1-4-1-15,-2-2-2 16,-6-2 0-16,-3-3-2 0,-5-2-2 15,-3-7-3-15,-5-3-4 16,3-2-8-16,-14-9-24 16,0 0-44-16,0 0-3 15</inkml:trace>
  <inkml:trace contextRef="#ctx0" brushRef="#br1" timeOffset="346907">6177 16995 413 0,'0'0'2'0,"16"3"1"16,4 6 1-16,9 6 1 0,4 4 1 16,9 2 0-16,4 8 0 15,5 3 0-15,-5 1-1 16,-3 3-1-16,-10-2-3 15,-9-2-3-15,-9 3-8 16,-15-3-28 0,-14 0-45-16,-6-3-3 0</inkml:trace>
  <inkml:trace contextRef="#ctx0" brushRef="#br1" timeOffset="347200">5380 16980 405 0,'0'0'4'0,"-23"11"3"0,2 9 2 15,-4 9 1-15,1 8 1 16,-3 9 0-16,2 5 1 16,6 7 0-16,14 1-4 15,9-5-4 1,21-5-4-16,11-10-4 0,18-6-11 0,-26-20-42 15,21-5-30-15,35 5-4 16</inkml:trace>
  <inkml:trace contextRef="#ctx0" brushRef="#br1" timeOffset="347772">7214 17133 366 0,'0'0'6'15,"-10"3"1"-15,-2-1 4 16,1 0 2-16,-1 1 0 0,1-1 1 15,1 0 1-15,10-2 1 16,0 0-4-16,5 4-4 16,17-4-1 15,13-2-3-31,6-2 0 0,7 1-2 0,6-1-2 0,-1 1-2 0,0-2-2 15,-3 4-3-15,-5-4-4 16,-1 5-9-16,-9 0-21 16,-11 0-48-16,3 0-3 15</inkml:trace>
  <inkml:trace contextRef="#ctx0" brushRef="#br1" timeOffset="347974">7157 17344 465 0,'0'0'1'15,"0"0"-1"17,0 0 2-32,0 0 1 0,0 8 1 0,16-5 0 0,10-3 1 0,12 0 0 15,14 0-1 1,12-3-2-16,8-4-7 0,10 2-19 15,4-4-63-15,-3 1-2 16</inkml:trace>
  <inkml:trace contextRef="#ctx0" brushRef="#br1" timeOffset="348792">8839 17018 324 0,'0'0'1'15,"0"0"0"-15,-11 1 3 16,1 3 3-16,0 2 3 0,-3 4 3 15,-1 1 5-15,0 8 1 16,-2-1 1-16,4 8-1 16,3 1-2-16,4 2-2 15,2 4-3-15,3-1-2 0,5-1-4 16,7-3-2-16,7-5-1 15,2-3-1-15,8-7-3 16,3-4-3-16,5-5-5 0,0-5-11 16,7-15-53-16,-2 2-18 15</inkml:trace>
  <inkml:trace contextRef="#ctx0" brushRef="#br1" timeOffset="349085">9152 17181 456 0,'0'0'1'0,"-4"14"1"31,2 3 0-31,2 2 1 0,4 3 1 0,7 2 0 16,8-3 1-16,7-3 0 0,10-10-1 15,7-8 0 1,8-12 0-16,3-10-2 0,-4-4 0 15,-3-6 0-15,-9 0-1 0,-8 1-1 16,-13 2 1-16,-15 7-1 16,-8 5 1 15,-21 9 1-31,-11 6 0 0,-12 9-1 0,-6 9 2 0,-5 8-3 0,0 4-4 15,9 4-6-15,2-3-15 16,16-9-62-16,15 3-5 16</inkml:trace>
  <inkml:trace contextRef="#ctx0" brushRef="#br1" timeOffset="349746">10106 16985 307 0,'0'0'2'16,"-17"0"4"-16,0 0 5 0,-5 2 3 15,-4 4 2-15,-6-1 2 16,-4 1 2 15,-2 2 0-31,7-1-2 0,4 2-5 0,6-1-2 0,10 0-3 0,10 1-2 16,8 4-1-16,15 0 0 15,8 3-2-15,5 0 0 16,3 5 1-16,0-4-2 16,-5 5 0-16,-6-1 0 15,-11-1 0-15,-9 2-1 0,-12-3 1 16,-14 1 0-16,-11-2-1 15,-7-2-1-15,-7-3-1 32,-2-2-2-32,1-2-2 0,3-4-3 0,8-1-5 0,5-4-6 15,16 0-13-15,13 0-56 16,0 0-2-16</inkml:trace>
  <inkml:trace contextRef="#ctx0" brushRef="#br1" timeOffset="350168">10405 16982 340 0,'0'0'7'15,"-14"17"4"-15,-1 0 5 0,-4 5 1 16,-1 7 2-16,-2 5 0 15,2 6 1-15,0 2 0 16,8-3-5-16,9-3-5 16,7-4-3-16,14-7-4 15,6-9-1-15,11-3-2 0,0-10-3 16,8-3-6-16,-5-3-9 15,6-8-29 1,13-2-43-16,-17-5-3 0</inkml:trace>
  <inkml:trace contextRef="#ctx0" brushRef="#br1" timeOffset="350391">10896 16973 442 0,'0'0'1'15,"-3"17"1"-15,-7-1 3 16,-2 9 2-16,-3 4 1 16,-7 7 1-16,-1 6 1 15,-5 3 0-15,1 1-1 0,0-6-1 16,3-5-8-16,6-6 0 31,-1-7 0-31,9-5-8 0,-3-10-13 0,13-7-39 0,0 0-31 16,0-10-5-16</inkml:trace>
  <inkml:trace contextRef="#ctx0" brushRef="#br1" timeOffset="350595">10591 17188 490 0,'0'0'1'15,"0"0"1"-15,11 14 1 31,6-1 0-31,6 3 2 0,7 2-1 0,3 5-1 16,3 1-3-16,5 3 0 0,-2-3 0 16,-3-3 0-16,-1-4 0 15,-4-4 0-15,-6-5-6 16,3-3-9-16,-8-5-17 15,-20 0-59-15,12-20-1 0</inkml:trace>
  <inkml:trace contextRef="#ctx0" brushRef="#br1" timeOffset="350829">10887 16941 428 0,'0'0'1'0,"26"7"2"16,4 6 3-16,9 5 3 15,6 9 0-15,5 8 0 0,4 5 1 16,3 9-1-16,-7 4 0 16,-15 0-2-16,-13 4-5 15,-13-3-3-15,-9-29-7 0,-1 3-7 16,-7-3-27-1,2 2-48-15,-9-3-2 0</inkml:trace>
  <inkml:trace contextRef="#ctx0" brushRef="#br1" timeOffset="351849">13030 16034 358 0,'0'0'5'0,"0"0"3"15,0 0 4-15,0 14 1 0,0 6 2 16,3 11 2-16,3 11 0 15,1 8 1-15,-2 9-4 16,7 6-3-16,-4 4-4 16,2-4-2-16,-1-6-1 0,1-8-5 15,-6-10-4-15,3-5-6 16,-7-14-17-16,-5-6-61 15,3-7-1-15</inkml:trace>
  <inkml:trace contextRef="#ctx0" brushRef="#br1" timeOffset="352009">12699 16474 424 0,'0'0'1'0,"7"-7"1"0,12 0 2 0,11-5 1 16,10-3 0 15,14-4 0-31,8-2-1 0,10 1-4 0,-2 1-8 0,-1 4-19 15,-3 2-55-15,-15 3-5 16</inkml:trace>
  <inkml:trace contextRef="#ctx0" brushRef="#br1" timeOffset="352437">13431 16248 377 0,'0'0'9'0,"0"22"1"0,-5 2 2 16,-1 3 2-16,-2 10 0 16,6 2 0-16,1 4 1 15,0-1 0-15,3-6-7 16,11-8-3-1,2-12-2-15,9-8-3 0,1-9-2 0,1-11-1 16,-2-8-3-16,-3-6 0 16,-5-5-1-16,-9-1-1 15,-7-4 2-15,-4 1 1 0,-10 6 4 47,-3 5 3-47,-3 6 1 0,-3 6 4 0,7 11 0 0,2 6 0 0,8 12 1 16,6 9-1-16,3 8-1 0,10 2-2 15,5 3 0-15,3-2-3 16,3-4-2-16,1-4-3 15,-4-7-5-15,0-5-11 16,-7-8-25-16,-1-7-46 0,-3-3-2 47</inkml:trace>
  <inkml:trace contextRef="#ctx0" brushRef="#br1" timeOffset="352705">13663 16433 448 0,'0'0'2'0,"0"0"1"16,21 14 1-16,-3 1 1 0,4 3 0 15,1 5 1-15,3-1-1 16,2 2 1-16,0-3-1 15,-5-3-2-15,-5-8-1 16,-3-7-2 15,-3-3-1-31,-4-10-1 0,0-9-1 0,-2-7 0 0,-1-1 0 0,-1-5 0 16,5 3 1-16,-1 7 2 15,2 5 2-15,4 9 2 0,0 8 0 16,1 16 0-16,2 6 0 16,0 8-1-16,0 4-1 15,-5-1-3-15,2 0-5 0,-1-9-10 16,4-8-46 15,-3 1-27-31,-4-9-5 0</inkml:trace>
  <inkml:trace contextRef="#ctx0" brushRef="#br1" timeOffset="353361">14350 16215 316 0,'0'0'9'16,"-7"11"5"-16,-2 6 3 15,-1 2 3-15,0 10 1 16,-1 4 1-16,2 6 0 16,3 4 1-16,4 0-7 0,5-3-7 15,11-9-1-15,7-2-3 16,6-7-1-16,5-7-2 15,1-6-3-15,4-6-2 16,-1-3-4-16,0-3-9 0,-9-6-27 31,-6-6-47-31,3-5-3 0</inkml:trace>
  <inkml:trace contextRef="#ctx0" brushRef="#br1" timeOffset="362725">14443 16465 313 0,'0'0'1'0,"0"0"-1"15,0 0 1-15,0 0 3 16,0 0 4-16,0 0 2 15,10 0 2-15,7 0 2 16,9 0 1-16,5-3 0 0,9 1-1 16,4-1-2-16,1-3-3 15,1 2-4-15,-2-2-2 16,-2 3-1-16,-6 1-1 15,-6-1 0-15,-5-2-1 0,-6 0-2 16,-3 1-3-16,-2 1-8 16,-14 3-17-16,0-14-45 15,0 14-10-15</inkml:trace>
  <inkml:trace contextRef="#ctx0" brushRef="#br1" timeOffset="363102">15382 16237 253 0,'0'0'3'0,"0"0"6"16,0 0 6-16,-12 17 2 15,2 0 2-15,-4 5 3 16,-6 4 0-16,-3 3 3 0,-4 7-3 16,-3-4-6-16,-1 0-4 15,-1-1-3-15,-1-5-2 16,3-2-4-16,4-4-2 15,5-3-6-15,1-4-7 0,10-4-18 16,6 0-53 0,4-9-6-16</inkml:trace>
  <inkml:trace contextRef="#ctx0" brushRef="#br1" timeOffset="363308">15090 16262 387 0,'0'0'4'16,"14"13"1"-16,-1 0 0 15,6 4 1-15,2 5 0 16,4 6 0-16,1 4 1 15,4 4-1-15,-1 1-3 0,-4-2-2 16,-3-4-3-16,2-1-5 16,-6-3-11-16,3-12-33 15,5 2-31-15,-9-10-6 0</inkml:trace>
  <inkml:trace contextRef="#ctx0" brushRef="#br1" timeOffset="363547">15650 16344 385 0,'0'0'1'0,"13"21"0"15,0-3 1-15,0 7 0 16,2 5 0-16,-1 5 0 47,0 3 0-47,1-1 1 0,-9-2-1 0,-4-8-1 0,-2-3-4 0,-3-9-10 0,-1-3-24 15,2 0-37-15,2-12-8 16</inkml:trace>
  <inkml:trace contextRef="#ctx0" brushRef="#br1" timeOffset="363895">16051 16420 402 0,'0'0'1'16,"5"0"0"-16,9 0 1 16,9 0 1-16,6 0 1 15,10-4 1-15,9-4 0 0,9 0 0 16,5-2-1-16,-2-1-1 15,-5 2-4-15,-4 0-5 16,-8 2-13-16,-8 6-34 16,-12-2-30-16,-4 2-6 15</inkml:trace>
  <inkml:trace contextRef="#ctx0" brushRef="#br1" timeOffset="364121">16148 16624 405 0,'0'0'3'0,"0"0"1"15,16 5 1-15,4-2 0 16,5-1 0-16,12-2 1 15,7 0-1-15,9 0-4 16,1 0-11 15,1-4-28-31,11 3-45 0,-17-2-4 0</inkml:trace>
  <inkml:trace contextRef="#ctx0" brushRef="#br1" timeOffset="364606">17016 16552 477 0,'0'0'0'16,"0"0"0"-16,14 3 1 15,8-2 0 1,10-1-1-16,16-2 1 0,8-5-1 0,9 2-6 16,4-5-8-16,8 2-26 15,2 0-46-15,-8 0-5 16</inkml:trace>
  <inkml:trace contextRef="#ctx0" brushRef="#br1" timeOffset="365109">17951 16215 385 0,'0'0'2'0,"0"5"4"0,-2 12 2 16,1 7 2-16,0 10 1 15,0 10 1-15,0 9 0 16,1 5 1-16,1 5-2 15,4-5-3-15,3-3-3 0,0-8-1 16,2-6-2-16,0-11-2 16,1-9-3-16,-3-5-5 15,0-3-9-15,-5-5-46 16,-3-8-27-16</inkml:trace>
  <inkml:trace contextRef="#ctx0" brushRef="#br1" timeOffset="365246">17661 16545 446 0,'0'0'1'15,"0"0"0"-15,15-5 0 0,6 2 1 16,12-4 0-16,11-3 0 16,12-2 0-16,4-2-3 31,10 2-5-31,-5-1-11 0,2-8-45 0,-4 9-23 0</inkml:trace>
  <inkml:trace contextRef="#ctx0" brushRef="#br1" timeOffset="365636">18418 16431 346 0,'0'0'2'0,"-9"13"3"15,0-2 2-15,-3 8 6 0,-1 4 0 16,-3 3 1-16,-1 3 0 15,1 5 2-15,4-5-2 16,5-3-3 15,3-4-1-31,4-7-4 0,6-3-1 0,6-7-2 0,4-5-1 0,-1-2-2 16,7-9-1-16,-4-6-1 15,-1-1 0-15,-5-3-1 16,-1 0 0-16,-7 2 1 0,-4 1 0 16,0 4 2-16,0 14 1 15,-8-5 1-15,8 5 1 16,-11 9 1-16,9 5-1 31,2 4 1-31,5-1 0 0,5 2 0 0,4 0-2 0,2-3-2 16,3-4-3-16,0-3-3 15,5-4-10-15,-8 1-35 16,4-6-39-16,-5-3-3 15</inkml:trace>
  <inkml:trace contextRef="#ctx0" brushRef="#br1" timeOffset="365963">18606 16602 438 0,'0'0'1'0,"10"13"3"0,-3-4-1 16,3 3 2-16,4-1 0 16,-1 3 1-16,0 1 0 15,0-1 0-15,-3-5-1 0,-10-9 0 16,11 10-1-16,-11-10-1 15,9-7-2-15,-3-8-2 16,2-4-1 15,3-6-1-31,1-6 0 0,6 2-1 0,-1-2 0 0,3 5 1 0,2 8 2 16,-5 7 2-16,0 11 2 15,-5 7 0-15,0 13 1 16,-6 7 0 15,-1 5 0-31,-3 3-1 0,-1-2 0 0,-1-2-1 0,1-4-2 0,2-3-1 16,-1-9-5-16,9 2-16 15,-6-8-66-15,7-7-1 16</inkml:trace>
  <inkml:trace contextRef="#ctx0" brushRef="#br1" timeOffset="366712">19749 16387 396 0,'0'0'4'16,"0"0"0"-16,0 0 1 16,0 0 1-16,-4 13 3 15,-12 3 0-15,-2 4 2 31,-7 6 0-31,-5 6-2 0,-6 3 0 0,-1 4-1 0,-1-3-2 16,3-3-2-16,6-7-1 16,3-2-1-16,8-7-4 15,-1-3-3-15,10-4-6 16,9-10-12-16,-9-1-51 0,9 1-17 15</inkml:trace>
  <inkml:trace contextRef="#ctx0" brushRef="#br1" timeOffset="366843">19393 16511 451 0,'0'0'2'16,"17"14"1"-16,11 1 1 16,9 4-1-16,11 3 0 0,2 5 1 15,6 1 0-15,4 4-1 16,-3-6-3-16,-11-2-3 15,-7-6-4 1,-12-6-7-16,-8 0-21 0,6-5-52 16,-25-7-3-16</inkml:trace>
  <inkml:trace contextRef="#ctx0" brushRef="#br1" timeOffset="367122">20019 16249 403 0,'0'0'4'0,"24"15"1"15,0 4 0 32,3 7 0-47,1 6 0 0,-1 11 1 0,-1 6 0 0,-3 7 0 0,-13 1-3 0,-13-4-1 0,-12-1-1 16,-9-7 0-16,-7-5-3 15,-3-8-8-15,-9-9-10 16,3-6-24-16,1-2-40 15,-3-10-5-15</inkml:trace>
  <inkml:trace contextRef="#ctx0" brushRef="#br1" timeOffset="367353">19254 16361 464 0,'-9'12'1'0,"-1"11"1"16,-4 11 1-16,-2 10 0 15,7 8 0-15,-2 8 1 16,6 7-1-16,5 3 0 16,9-6-1-16,17-11-5 0,4-13-12 15,-8-5-71-15,30-13-5 16</inkml:trace>
  <inkml:trace contextRef="#ctx0" brushRef="#br1" timeOffset="376570">14855 17406 276 0,'0'0'10'0,"0"11"4"15,0 2 2-15,0-3 3 16,1 2 2-16,1 2 3 16,0 3 0-16,-2 3 1 0,2 1-8 15,-1 1-5-15,0 1-3 16,1-1-2-16,-1 3-2 15,2-5-3-15,-1 2-1 16,-1-3-2-16,0 1-2 0,2-3-3 16,1 1-5-16,-2-4-6 15,1-3-10-15,-3-11-18 16,0 14-42-16,0-14-4 31</inkml:trace>
  <inkml:trace contextRef="#ctx0" brushRef="#br1" timeOffset="376916">14539 17660 287 0,'0'0'10'0,"0"0"3"16,6 0 3-16,2 0 2 16,4 0 0-16,6-2 4 15,7-3-1-15,7 0 0 0,31-10-7 16,28-2-3-16,8 0-5 15,7-2-3-15,-2 4-7 16,-6-4-9 0,-7 7-27-16,-16 7-44 0,-59 5-5 15</inkml:trace>
  <inkml:trace contextRef="#ctx0" brushRef="#br1" timeOffset="378118">15601 17522 335 0,'0'0'5'0,"-5"0"2"16,5 0 2-16,-11 5 0 15,2 0 3-15,-1 4 0 0,-1-1 1 16,0 4 2-16,-2 0-4 16,5 3-1-16,-3 1-3 15,5 2 1-15,-1 3-1 16,4-2-1-16,3-2-1 15,0 3-1-15,4-2-1 0,3-2-1 16,3-2-1-16,2-2-1 16,1-5-2-16,2 0-1 15,-1-7-1 16,0 0-2-31,0-4 0 0,-3-6 0 0,-2-4 0 0,-9 14 3 0,9-44 0 16,-8 6 2-16,-6 3 1 16,-8 4 2-16,5 20-1 15,8 11 1-15,-9-13 0 0,9 13 0 16,0 0 1-16,0 10 0 15,7 6 2-15,5 1 0 16,0 3 1-16,2 2 0 16,-2 1-1 15,4 0 0-31,-2 0-1 0,1 2 0 0,-1-3-1 0,0 2 0 0,0-5 0 15,0 0 0-15,-1-2-2 16,-3-6-1-16,-10-11-2 16,16 9 0-16,-16-9-2 0,7-6 0 15,-5-5-1-15,-1-3 0 16,0-1 2-16,1 0-1 15,-1-5 3-15,3 1 0 16,4 0 0 0,0 0 2-1,2 0-1-15,1 0 1 0,3 6 1 0,2 3 0 0,0 2 0 16,1 7 1-16,0 1 0 15,0 7 0-15,2 3 0 0,-1 2 0 16,-2 5 0-16,0-1-1 16,-2 1 0-16,0 0 0 15,-5 3 0-15,0-4-2 16,-2-1 0 15,0-3 0-31,-7-12 0 0,10 3-2 0,-10-3 0 0,15-10-1 0,-9 0-1 16,4-3 2-16,0 0 0 15,2-2 2-15,1 3 2 16,3 3 0-16,-1 2 1 0,0 5 0 15,1-1-1-15,2 3 1 16,-2 0-3-16,1 7 0 16,-1 5 0-16,-2 2 0 0,-1 4 0 15,-1 0-9-15,-1 1-12 16,-4 4-62-16,2-9-9 15</inkml:trace>
  <inkml:trace contextRef="#ctx0" brushRef="#br1" timeOffset="379317">16384 17365 406 0,'0'0'3'0,"0"0"1"16,0 0 3-16,10-3 2 0,7-1 1 15,10-2 0-15,7-3 1 16,7 2 0-16,5 2-3 16,4-3-2-16,0 2-2 15,-6 5-3-15,-6 0-2 0,-8 1-4 16,-10 0-3-16,-6 0-7 15,-14 0-10-15,11 0-26 16,-11 0-37-16,0 0-6 16</inkml:trace>
  <inkml:trace contextRef="#ctx0" brushRef="#br1" timeOffset="379597">16853 17138 336 0,'0'0'6'0,"6"8"4"0,-1 5 3 31,4 6 5-31,2 4-1 0,1 7 0 0,5 5 2 15,0 5-1-15,0-1-4 16,1-3-5-16,-1-4-3 0,-3-4-4 16,1-6-5-16,0-4-5 15,-6-10-9-15,3-2-29 16,7-2-41-16,-19-4-5 0</inkml:trace>
  <inkml:trace contextRef="#ctx0" brushRef="#br1" timeOffset="380135">17444 17126 353 0,'0'0'1'0,"0"0"1"15,-11 7 3-15,1 5 3 16,-2 5 1-16,-3 7 5 0,-1 10 0 16,-3 7 2-16,5 8 0 15,7-23-1-15,3 5-2 16,3 1-2-16,1 2-1 15,0-1-4-15,5 0 0 32,5 0-3-32,0-1-1 0,5-3-2 0,-2 0-3 0,5-3-6 15,-3-2-9-15,4-9-52 16,0 4-21-16</inkml:trace>
  <inkml:trace contextRef="#ctx0" brushRef="#br1" timeOffset="380649">17740 17527 383 0,'0'0'4'0,"0"0"4"16,0 0 2-16,0 0 2 15,0 0 0-15,13 0 2 32,7 0-1-32,10-3 1 0,12-4-3 0,6 1-5 0,3-2-3 15,2 0-3-15,0 0-4 16,-6 2-6-16,-13-2-9 15,-4 5-24 17,-5 3-43-32,-25 0-6 0</inkml:trace>
  <inkml:trace contextRef="#ctx0" brushRef="#br1" timeOffset="380979">18582 17365 398 0,'0'0'5'0,"-12"16"3"16,-1-2 2-16,-2 8 2 16,3-7-1-16,1 0 2 31,-6 3 0-31,2 0 0 0,-2 4-3 0,-2-3-5 0,3 2-1 15,-2 0-3-15,3-1-2 16,0-4-3-16,4 1-8 16,-6-5-23-16,5-1-55 0,4-5-1 15</inkml:trace>
  <inkml:trace contextRef="#ctx0" brushRef="#br1" timeOffset="381175">18319 17403 409 0,'0'0'4'0,"14"5"2"16,4 4 1-16,5 2 1 15,2 5 0-15,-12-6 0 16,3 2-1-16,0 3 1 16,2-2-4-16,-2 3-3 0,2 1-2 15,-3-3-4-15,0 1-7 16,-3-1-7-16,-1 3-25 31,-7-2-42-31,3-1-4 0</inkml:trace>
  <inkml:trace contextRef="#ctx0" brushRef="#br1" timeOffset="381434">18808 17299 370 0,'0'0'4'16,"16"7"6"-16,2 3 2 0,4 7 1 16,3 8 2-16,-13-9 0 15,1 1 0-15,-1 6 0 16,-1 0-4-16,-3 4-4 15,2 0-3-15,-5 2-6 16,-4 0-5 0,-1 4-17-16,3-1-62 0,-5-3-3 0</inkml:trace>
  <inkml:trace contextRef="#ctx0" brushRef="#br1" timeOffset="382180">19578 17452 415 0,'0'0'5'16,"0"0"3"-16,0 0 2 16,6 5 0-16,7-3 1 15,10-2 2-15,10-2 0 0,10-3 0 16,8-4-5-16,6 1-3 15,2-3-5-15,2 0 0 32,-4-1 0-32,-10 5 0 0,-8 1 0 0,-12 2 0 0,-8-1-7 15,-6 3-7-15,-13 2-8 16,0 0-14-16,0 0-42 15,-2 7-13-15</inkml:trace>
  <inkml:trace contextRef="#ctx0" brushRef="#br1" timeOffset="382368">19623 17644 420 0,'0'0'5'0,"0"0"3"0,0 0 2 15,0 0 2-15,13 9 0 16,1-7 0 15,3-2 1-31,9 0 0 0,2 0-7 0,4 2-6 0,1-2 0 0,5 1 0 16,-2 2-2-16,2 1-16 15,-3 3-35-15,0-2-39 16,3-1-1-16</inkml:trace>
  <inkml:trace contextRef="#ctx0" brushRef="#br1" timeOffset="383911">20440 17502 288 0,'0'0'9'16,"0"0"4"-16,0 0 6 15,0 0 1-15,0 0 3 16,0 0 2-16,0 0 0 15,0 0 0-15,7 0-6 16,10 0-5-16,5-2-4 0,16 0-3 16,7-1-1-16,9-1-1 15,6 1-2-15,3 1-3 16,-2-3 0-16,-6 2 0 0,-3-2 0 15,-12 1 0-15,-11 1-10 16,-4 3-8-16,-14-5-11 31,-11 5-32-31,11 0-31 0,-11 0-3 0</inkml:trace>
  <inkml:trace contextRef="#ctx0" brushRef="#br1" timeOffset="386478">21613 17148 335 0,'0'0'4'0,"0"0"2"16,0 0 3-16,0 6 4 15,4 4 5-15,1 9 0 16,3 6 1-16,3 8 2 15,1 8-4-15,2 6 1 16,-7-21-4-16,2 3-4 0,-3-2-3 16,2 5-5-16,-2-3-2 15,1-1 0-15,0-1 0 16,-2-1 0-16,0-6 0 15,-1 4 0-15,-2-7-12 0,3 0-17 16,-1-3-62-16,-4-4-2 16</inkml:trace>
  <inkml:trace contextRef="#ctx0" brushRef="#br1" timeOffset="386643">21418 17486 422 0,'0'0'2'0,"0"0"3"0,6-3 2 15,9-1 1-15,8-1 1 16,12-3 1-16,12-1 0 15,12-4 0-15,7 2-2 0,7 1-3 16,-3-2-6 15,-2 5-7-31,-12 0-12 0,-9 7-67 0,-9 1-3 0</inkml:trace>
  <inkml:trace contextRef="#ctx0" brushRef="#br1" timeOffset="387101">22055 17323 267 0,'0'0'9'15,"-2"10"7"-15,-2 2 4 16,-1 4 3-16,-5 4 2 0,0 5 3 47,5-11-3-47,0 4 1 0,3-2-7 0,0 2-7 0,0-1-3 0,2-1-3 15,3-5-3-15,3 0-2 16,3-3 1-16,-9-8 0 0,28 4-3 15,-2-6 1-15,-2-13-2 16,-2-5 0-16,-3-8 0 16,-10-1 1-16,-8 2 1 15,-7 12 0 16,-4 6 2-31,-1 6 1 0,11 3 2 0,-11 12 0 0,11 5 1 0,0-4-1 16,4 2-5-16,4 2 0 16,2-1 0-1,-2 3 0-15,3 0 0 0,2-1 0 0,0 1-4 16,0-5-14-16,0-16-51 15,2 7-23-15</inkml:trace>
  <inkml:trace contextRef="#ctx0" brushRef="#br1" timeOffset="387444">22286 17413 427 0,'0'0'4'16,"10"19"3"-16,-5-11-1 16,-1 4 2-16,3 1 1 15,1 3 1-15,-2-2 1 0,1 4 0 16,0 0-4-16,1-2-1 15,2 2-1 17,-2-1-5-32,2-5 0 0,-1-2 0 0,4-2 0 0,5-9-2 15,-1-14-4-15,0-13-1 0,-2-8-1 16,1-1 2-16,0-1 1 15,0 11 4-15,-3 16 1 16,-4 11 3-16,-1 5 3 0,-6 6 0 16,1 0 0-16,-1 3 0 15,0 1-1-15,0 2-2 31,1 1-3-31,-1-1 0 0,2 0-3 0,1 0-4 16,-1-4-10-16,-4-13-53 0,11 20-21 16</inkml:trace>
  <inkml:trace contextRef="#ctx0" brushRef="#br1" timeOffset="387702">22595 17203 438 0,'0'0'2'0,"0"0"1"15,9-3 2-15,4 1 0 0,3-3 0 16,8 1 0-16,1 1-2 16,-1 0-4-16,5 3-8 15,-9-5-24-15,-20 5-53 16,26-2-4-16</inkml:trace>
  <inkml:trace contextRef="#ctx0" brushRef="#br1" timeOffset="388033">22967 17057 404 0,'0'0'5'0,"0"13"3"46,3 1 2-46,2 3 2 0,-1 5 1 0,-1 4 1 0,1 6 0 0,-1 0 0 16,0-1-4-16,0-2-3 0,-1-4-7 16,0-6 0-16,2-5 0 15,2 0 0-15,-6-14-9 16,13 10-24-16,5-10-57 15,-18 0-2-15</inkml:trace>
  <inkml:trace contextRef="#ctx0" brushRef="#br1" timeOffset="388381">23507 16999 363 0,'0'0'7'16,"-12"5"2"-16,2 7 4 0,-3 8 2 15,-5 6 1-15,2 6 2 16,-5 6 1-16,0 8 1 16,4 3-5-16,3 1-3 15,8 1-8-15,3-5-4 16,3-25 0-16,2 2 0 0,2-4 0 15,3 1 0-15,4-3 0 16,-2-2 0-16,3-4-5 16,-12-11-30-16,33 15-56 15,-4-14-2 16</inkml:trace>
  <inkml:trace contextRef="#ctx0" brushRef="#br1" timeOffset="388635">23797 17162 444 0,'0'0'2'0,"0"16"2"16,0-2 2 15,-2 5 2-31,-1 6 2 0,0 5 1 0,-4 6 0 0,2 5 0 0,-5-3-7 16,2-1-4-16,2-18 0 15,2 0 0-15,1-2 0 16,-1 1 0-16,-3-2 0 0,4-2 0 16,-2-3 0-16,1 1-7 15,4-12-27-15,-13 12-59 16,13-12 0-16</inkml:trace>
  <inkml:trace contextRef="#ctx0" brushRef="#br1" timeOffset="388865">23563 17241 456 0,'0'0'4'0,"11"15"1"0,0-2 2 0,6 1 1 16,6 5 2-16,5 2-1 15,2 5 3-15,5 2-12 16,-4-2 0-16,-1-2 0 15,-5 1 0-15,-12-15 0 16,2 2 0-16,-5 0 0 0,1-1 0 16,0 0 0-1,-2-1 0-15,1-1 0 0,-1-4-6 16,0 2-14-16,-9-7-29 15,16 3-43-15,-1-5-1 16</inkml:trace>
  <inkml:trace contextRef="#ctx0" brushRef="#br1" timeOffset="389052">24009 17141 441 0,'0'0'2'0,"25"13"0"0,4 4 3 0,7 11 3 0,10 5 1 0,3 13 0 16,-23-20 0-16,-1 8-1 15,0 2 0-15,-1 5-1 0,-9 1-4 16,0 1-5-16,-9 2-9 16,-6 9-57-16,-1-10-20 15</inkml:trace>
  <inkml:trace contextRef="#ctx0" brushRef="#br1" timeOffset="393867">18171 7314 233 0,'0'0'4'0,"0"0"2"0,0 0-1 16,0 0 5-16,-1 10 3 15,1-10 2-15,5 14 2 16,7-3 0-16,7-4-3 15,3 6-1-15,5-5 1 16,4 3-4-16,4-3-3 0,-2-1-1 16,1-2-4-16,-7 0 0 15,0-3-4-15,-3 3-5 16,-8-3-6-16,-2 0-11 0,-5-2-29 15,2 0-27-15</inkml:trace>
  <inkml:trace contextRef="#ctx0" brushRef="#br1" timeOffset="394314">18190 7595 300 0,'0'0'4'0,"0"0"0"16,0 0 4-16,14-1 1 15,7-2 1-15,8-1 0 31,13 0 1-31,7 0 2 0,6 3-6 0,-1 1 1 0,-2 1-4 16,-5 5-2-16,-8 3-3 16,-11 5-3-16,-13-1-7 15,-7 0-7 16,-8-2-28-31,1-2-33 0,-1-9-6 0</inkml:trace>
  <inkml:trace contextRef="#ctx0" brushRef="#br1" timeOffset="394820">19117 7433 274 0,'0'0'7'0,"0"0"4"0,0 0 3 15,11 8 0-15,8-5 3 16,9-3-1-16,10 0 2 16,7 0 1-16,8 0-7 15,1 0-5-15,0-5-3 31,-6 2 0-31,-9-1-2 0,-7 3 0 0,-10-1-3 0,-8 2-4 16,-14 0-5-16,0 0-12 0,0 0-37 16,0 0-24-16</inkml:trace>
  <inkml:trace contextRef="#ctx0" brushRef="#br1" timeOffset="395684">20035 7062 196 0,'0'0'3'16,"0"0"2"-16,0 0 6 15,4 9 4-15,2 4 3 16,1 6 5-16,-1 6 1 15,5 4 1-15,1 6 0 0,-2 6-1 16,0 1-5-16,-4-1-4 16,0-1-4-16,-4-5-3 15,0-4-2-15,-2-4-2 16,1-5-3-16,-1-7-6 0,0-2-6 15,0-13-17-15,0 0-54 16,0 0-3-16</inkml:trace>
  <inkml:trace contextRef="#ctx0" brushRef="#br1" timeOffset="395845">19951 7311 314 0,'0'0'2'0,"19"-3"1"15,2 1 2-15,8-5 0 16,9 2 0-16,8-7 0 0,6 5-2 15,1-4-7-15,3 0-33 16,-1 8-35-16,-15-4-6 16</inkml:trace>
  <inkml:trace contextRef="#ctx0" brushRef="#br1" timeOffset="396267">20406 7224 310 0,'0'0'7'16,"-14"17"3"-16,4-1 1 15,-3 6 3-15,3 3 0 16,-1 4 1 15,1 2 1-31,4 3 1 0,6-7-7 0,8-6-2 0,11-6-1 0,2-5-2 16,4-7-1-16,-2-3-2 15,2-8 0-15,0-5-3 16,-7-5-2-16,-6-5 0 15,-6-1-1-15,-6-4 1 0,-4 1-1 16,-6 1 2-16,-3 4 0 16,-1 4 2-16,0 5 0 15,1 8 3 16,5 5-1-31,1 10 1 0,7 8 1 0,-2 1-1 0,12 9 1 0,0 0 0 16,5 3-1-16,0-1 0 16,4-2-1-16,-1-3-2 15,0-3-1-15,1-4-4 0,-5-5-6 16,4-3-18-16,2-7-55 15,-4-8-4-15</inkml:trace>
  <inkml:trace contextRef="#ctx0" brushRef="#br1" timeOffset="396636">20751 7282 339 0,'0'0'4'0,"8"20"4"16,-1-2 2-16,-1 7 3 15,2 4 2-15,-1 3-1 16,-1 6 1-16,3 0 0 15,-5-4-3 1,-3-5-3-16,1-7-2 0,-1-7-2 0,0-6-1 16,-1-9-2-16,8-5-2 15,0-16-1-15,3-6-4 16,0-12 0-16,4-2-2 15,1-4-1-15,3 1 1 16,1 2 1-16,-2 6 1 0,1 12 4 16,-4 7 2-16,3 16 2 15,-3 6 2-15,-1 13 0 31,-5 9 1-31,-1 6-1 0,-2 4 0 0,-5 4 0 0,-1 1-2 16,0-4-1-16,-1-4-1 16,1-5-2-1,0-4-6-15,2-11-10 0,-2-14-68 0,19 7-1 16</inkml:trace>
  <inkml:trace contextRef="#ctx0" brushRef="#br1" timeOffset="396961">21240 7077 302 0,'0'0'4'15,"0"0"2"1,11 1 1-16,1 0 3 0,4 1-2 0,4 0 1 16,4 0-1-16,2-1-5 15,2 2-20-15,-6 7-51 16,-3-6-10-1</inkml:trace>
  <inkml:trace contextRef="#ctx0" brushRef="#br1" timeOffset="397208">21555 6906 299 0,'0'0'4'15,"3"18"2"-15,-1-2 3 0,2 7 3 16,-1 3-1-16,3 8 0 15,-2 3 2-15,4 6-1 16,-1-4-6-16,0 1-15 0,-3 2-52 16,11-14-17 30</inkml:trace>
  <inkml:trace contextRef="#ctx0" brushRef="#br1" timeOffset="397780">21885 6972 213 0,'0'0'8'0,"0"0"4"0,0 0 1 16,0 10 2 31,0-10 2-47,19 21-2 0,-3-7 3 0,0 2 1 0,7 4-7 0,1 1-4 0,-1 3 0 15,1-5 0-15,-7 3 1 0,-4-1 1 16,-9-2-2-16,-4-1 0 16,-10 1-1-16,-8-3 0 15,-5-5-2-15,-2-1-1 16,-3-6-6-16,0-4-8 0,5-4-32 15,6-6-39 17,-1-9-4-17</inkml:trace>
  <inkml:trace contextRef="#ctx0" brushRef="#br1" timeOffset="397912">21885 6972 375 0,'7'-12'3'0,"-7"12"2"16,0 0 0-16,0 0 0 16,0 0 1-16,0 0 0 15,194-7-1-15,-143 4-4 0,4 2-12 16,-12 2-41 15,-5-1-27-31,-12-1-7 0</inkml:trace>
  <inkml:trace contextRef="#ctx0" brushRef="#br1" timeOffset="398168">22372 6791 342 0,'0'0'4'0,"3"20"5"0,-2 1 1 0,-1 11 5 15,0 8 1-15,-5 13 1 16,-5 7 1-16,-3 11 0 0,-1 0-3 16,-4-2-4-16,-2-3-3 15,0-7-2-15,4-8-3 16,2-10-1-16,4-9-2 15,5-9-3-15,0-12-6 0,5-2-16 16,11-9-63 0,-1-10-1-16</inkml:trace>
  <inkml:trace contextRef="#ctx0" brushRef="#br1" timeOffset="398713">22527 7213 318 0,'0'0'5'0,"0"0"0"16,-9 1 2-16,9-1 0 15,0 0 2-15,0 0-2 0,0 0 2 16,0 0 0-16,2-4-2 15,12 1-2-15,6-2-2 16,6 0 0-16,4 0 0 0,-1 2 0 16,0 1 0 15,-4 1 0-31,-2 1-1 0,-6 3 2 0,-8 5-2 0,-9 5 1 15,-4 1-1-15,-11 2 0 0,0 2 1 16,-2 2-1-16,0-3 0 47,2 1-1-47,9 1 1 0,6-1-1 0,10 1 0 0,10 0-1 0,3 1 2 0,0 1-2 15,2 2 1 1,-7-1 1-16,-8 1-2 0,-10-1 0 16,-9-3 0-16,-15-1 0 15,-1-2-2-15,-2-5-4 0,-1 2-10 16,6-4-20-16,-3-4-45 47,16-5-7-47</inkml:trace>
  <inkml:trace contextRef="#ctx0" brushRef="#br1" timeOffset="399044">22880 6696 380 0,'0'0'1'16,"0"0"2"-16,12-4 0 15,5 5 0-15,8 10 1 0,4 10 1 16,6 11 2-16,3 11 1 16,1 17 0-1,-7 11-2 1,-10 9 1-16,-10 7-1 0,-13 4 1 0,-14-2-3 0,-14 2-1 15,-12-8-5-15,-12-7-5 16,-7 0-18 31,1-9-58-47,-15-9-4 0</inkml:trace>
  <inkml:trace contextRef="#ctx0" brushRef="#br1" timeOffset="399516">21926 6721 223 0,'0'0'3'15,"0"0"3"-15,-10 2 5 16,0 10 7-16,0 10 5 16,-5 13 2-16,-2 17 4 15,-5 14 0-15,-1 20 1 0,-1 7-5 16,4 8-3-16,4 5-7 15,6-2-5-15,6-5-2 16,4-15-5 15,16-10-2-31,7-16-5 0,15-8-18 0,23-11-64 0,-5-19-2 0</inkml:trace>
  <inkml:trace contextRef="#ctx0" brushRef="#br1" timeOffset="400247">18945 8460 231 0,'0'0'6'16,"8"1"3"-16,8 1 5 15,9 0 5-15,9-2 1 0,10 0 1 16,5 0 0-16,5 0 1 15,3 0-5-15,-3-2-5 16,-7 2-9-16,-4-3-7 16,-7 3-11-16,-10 0-10 15,-4 0-31-15,4 5-24 0</inkml:trace>
  <inkml:trace contextRef="#ctx0" brushRef="#br1" timeOffset="400439">19001 8744 359 0,'0'0'2'0,"0"0"2"16,9 3 2-1,5-3 0-15,11 0 1 0,11-1 1 16,11-2-1-16,6-1-3 15,7-2-11-15,6-1-37 16,-1 5-33 15,-3-3-7-31</inkml:trace>
  <inkml:trace contextRef="#ctx0" brushRef="#br1" timeOffset="400798">20024 8470 352 0,'0'0'3'0,"14"0"0"0,6 0 1 16,10 0 0-16,10-2 2 15,3-1-1-15,10-2-3 16,0-1-3-16,2 2-19 15,-2 5-50-15,-14-5-9 0</inkml:trace>
  <inkml:trace contextRef="#ctx0" brushRef="#br1" timeOffset="401226">20549 8144 301 0,'0'0'2'15,"0"0"0"-15,-10 7 3 0,10-7 2 16,0 17 2-1,4-7 1-15,11 4 1 0,6 5 0 16,12 1 1-16,6 3-1 16,7 3-2-16,-2 3-2 0,-1 1-1 15,-7 0 0 1,-11 1-1-16,-8-5 0 0,-15 4 0 15,-5-8 0-15,-16-3-3 16,-3-8-5-16,-4 0-12 0,-3-2-58 16,-5-11-8-16</inkml:trace>
  <inkml:trace contextRef="#ctx0" brushRef="#br1" timeOffset="401379">20670 8219 397 0,'0'0'2'0,"25"-8"0"15,0 1 0-15,6-2 0 16,4 0-2-16,3 2-6 15,-1-2-9-15,2-7-43 0,-4 13-23 47</inkml:trace>
  <inkml:trace contextRef="#ctx0" brushRef="#br1" timeOffset="402050">21101 8078 244 0,'0'0'1'16,"0"0"2"-16,0 0 5 16,9 9 1-16,2 2 5 15,5 3 1-15,4 5 4 16,6 6 3-16,2 5-2 0,0 5 1 15,-2 2-4-15,-3 6-1 32,-10 1-4-32,-8 4-2 0,-6-2-3 0,-12-7-1 15,-8-6-2-15,-3-6 1 0,-2-9-2 16,2-13-2-16,4-6-1 15,10-19-2-15,6-9-2 16,7-7-1-16,11-8-1 16,9-6 0-16,3-2 1 15,6-2 1-15,-2 5 1 0,-4 4 3 16,-7 5 1-16,-7 5 2 15,-12 5 1-15,-6 8 0 16,-14 10 0-16,-8 6 0 0,-8 2-1 16,-4 5 0-16,-1 13-2 15,2 4-3-15,3 7-5 16,12 7-18 15,12 0-57-31,8 0-4 0</inkml:trace>
  <inkml:trace contextRef="#ctx0" brushRef="#br1" timeOffset="402231">21599 8390 478 0,'0'0'0'0,"0"0"0"0,0 0-1 0,0 0-2 15,0 11-1-15,0-11-8 16,0 11-13-16,0-11-48 16,0 0-13-16</inkml:trace>
  <inkml:trace contextRef="#ctx0" brushRef="#br1" timeOffset="402756">22107 8063 295 0,'0'0'2'16,"0"0"1"-16,-14 0 3 0,3 0 2 16,-5 0 3-16,-3 3 0 15,-5 6 3-15,-3 2 1 16,1 6 1-16,-2 2-1 15,6 3-4 1,1 4-1-16,9-1 0 0,8-1-2 0,4-5-2 16,13-5 1-16,7-9-3 15,5-5 0-15,4-5-1 16,2-7-2-16,-3-7-1 0,-4-3-1 15,-3 0 0-15,-7 1-2 16,-3 0 2-16,-5 6 0 16,-4 2 1 15,-2 4 0-31,0 9 3 0,0 6 1 0,-4 14 2 0,-5 12 1 0,-1 11 0 15,-8 10 1-15,4 8 1 16,-4 5-1-16,-1 5-2 16,0-3-6-16,1-4 0 15,5-1 0-15,2-10-2 0,8 0-30 16,2-7-57-16,1-12-5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8T19:11:45.80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4765 1320 0 0,'0'0'4'0,"-15"-1"3"15,-1 1 2-15,-6 4 5 0,-3 1 3 16,-6 4 5-16,-1-2 2 15,-5 2 0-15,0-1-2 16,-3 4-5-16,1-4-4 16,1 4-3-16,1 0-4 15,2 2-3-15,4 1-1 0,5-1 0 16,10 1 0-16,12 2-1 15,6-2 3-15,17-8 1 16,30 32 0-16,31 1-3 0,13 2 0 16,7 2 1 15,-4-2 0-31,-14 0 3 0,-23-1 1 0,-46-10 0 0,-8 1 2 15,-21-3 0-15,-19-3 4 16,-13-2-1-16,-5-2 1 16,-7-5-4-16,-2-2-1 0,8-5-1 15,5-6-4-15,9 1-7 16,12-3-8-16,7-1-11 15,12 1-19-15,9-2-27 0,0 0-10 16</inkml:trace>
  <inkml:trace contextRef="#ctx0" brushRef="#br0" timeOffset="442">15257 1547 244 0,'0'0'4'0,"1"12"5"15,3 13 0-15,-3 6-1 16,-1 6 2-16,0 7-2 16,0 6 3-1,-1 3-1-15,-1 0-1 0,-1-11-5 0,-1-14 2 16,1-8 0-16,3-6-5 15,0-14-13-15,-2-15-44 16,4-6-18-16</inkml:trace>
  <inkml:trace contextRef="#ctx0" brushRef="#br0" timeOffset="556">15280 1164 341 0,'0'0'1'0,"0"0"0"15,0 0-5-15,0 0-19 16,0 0-20-16,-8-8-32 47,8 8-5-47</inkml:trace>
  <inkml:trace contextRef="#ctx0" brushRef="#br0" timeOffset="902">15539 1405 299 0,'0'0'2'0,"2"19"1"15,4 5 2-15,0 20 1 31,1 6-1-31,0 2 2 0,3 0 0 0,-2 1 3 0,0-1 0 16,-4-15-1-16,-3-27-1 16,-1-10-2-16,0-13-2 46,-2-2 0-46,2-4-3 0,0-4-3 0,0-4-3 0,2-1 1 0,6-3-2 0,1 2-1 16,1 0 3-16,5 1 0 16,0 7 1-16,2 2 0 15,2 5 2-15,1 4-1 16,-1 5 2-16,-19 5 3 15,46 14 1-15,-10 18 0 0,-7 16-1 16,-8 6-2-16,-12 1-2 16,-2-11-5-16,-7-12-22 15,-7-23-48-15,7-9-6 16</inkml:trace>
  <inkml:trace contextRef="#ctx0" brushRef="#br0" timeOffset="1509">16595 1226 173 0,'0'0'2'15,"0"0"0"-15,-3 12 3 0,-1 0 2 16,-2 8 1-16,-4 3 1 16,3 23 5-16,-10 17-1 15,0 9 1-15,0 5 0 16,4 2 1-16,0 1 1 15,10-18 1-15,9-21 1 0,20-23-4 16,8-11 0 15,4-10-2-31,13-16 1 0,0-9-2 0,-23 8-5 0,3-3-3 16,-3-3-2-16,2-8 1 15,-4 1 0-15,-1-3-1 0,-8-1 1 16,-2 0-1-16,-10-1 1 16,-2 1 0-16,-9 4-1 15,-9-1-1-15,-7 5 0 16,-3 3-1-16,-6 3-3 0,-3 3-3 31,-3 4-4-31,-3 11-6 0,-2 5-8 0,3 0-25 16,4 13-35-16,4-2-5 15</inkml:trace>
  <inkml:trace contextRef="#ctx0" brushRef="#br0" timeOffset="1660">16493 1540 390 0,'0'0'0'0,"0"0"0"0,7 0-1 15,4 0-3-15,10 2-26 16,2 2-49-16,5-3-5 16</inkml:trace>
  <inkml:trace contextRef="#ctx0" brushRef="#br0" timeOffset="2468">16702 1446 216 0,'0'0'3'15,"0"0"-1"-15,0 0 1 16,12-12 0-16,-3 9 1 0,4-2-1 15,0 0 2-15,3 1-2 16,3-1-1-16,1 2-1 16,1-1-1-16,3 1-5 15,-2 0-16-15,3 0-44 16,2 2-4-16</inkml:trace>
  <inkml:trace contextRef="#ctx0" brushRef="#br0" timeOffset="2909">16625 1516 249 0,'0'0'6'0,"0"0"-2"16,0 0 1-16,0 0 0 15,0 0 0-15,16-5 0 0,-2 0-10 16,4 3-23-16,4 2-41 16,0-1-4-16</inkml:trace>
  <inkml:trace contextRef="#ctx0" brushRef="#br0" timeOffset="3354">17318 1409 341 0,'0'0'0'15,"0"0"0"-15,4 3 0 16,9-1 1-16,2 1 0 15,7 0 0-15,5 1-1 47,3-2-2-47,3 3 1 0,0-5-2 0,3 3 0 0,-1-1 0 0,3-2 0 0,1 2 0 16,-1-2-3-16,0 0-2 0,0 0-20 15,2-2-42-15,-7 0-7 16</inkml:trace>
  <inkml:trace contextRef="#ctx0" brushRef="#br0" timeOffset="3762">17622 1156 248 0,'0'0'3'0,"0"0"-1"16,-3 4 2-16,3-4 0 15,-1 21 2-15,-1-6 0 0,1 3 0 16,-1 3 1-16,1-1-1 15,-1 2 2-15,-2 2-1 16,0-1-1-16,1 2 0 0,0-1 0 16,0 4 0-16,-1-3-1 15,0 1-2-15,1-2-5 16,0-1-6-16,-1-5-13 15,1-5-29 17,3 2-27-32</inkml:trace>
  <inkml:trace contextRef="#ctx0" brushRef="#br0" timeOffset="4419">17675 1367 197 0,'0'0'5'16,"0"0"2"-16,0 18 4 15,-1-6 1 17,-1 1 1-32,0 8 2 0,-2 0 4 0,-3 22-1 0,-1 3-4 0,-1 2-1 15,-4 2-3-15,2-4-2 16,-1-12-5-16,2-12-7 15,1-8-18-15,9-14-29 0,-12 5-27 16</inkml:trace>
  <inkml:trace contextRef="#ctx0" brushRef="#br0" timeOffset="5020">18050 1214 147 0,'0'0'1'0,"0"0"1"15,9 0-2-15,2 0 1 16,4 0 0-16,3 0 0 0,0 0 0 16,5 0 0-16,-1 0 3 15,3 0 2-15,-2 0 2 16,1 0 0 15,0 0 2-31,1 2 3 0,-1 0-1 0,-2 1 3 0,-3 2-4 0,-1 2 0 16,-8 2-4-16,-4 2 1 15,-6 3-3-15,-2 3 0 16,-6-3-1-16,-8 4-2 0,4 1 1 15,-5 2 0-15,4-3 4 16,-4 6 0-16,5-3 2 16,1 2 2 15,2-1-1-31,4-1 0 0,5 0 1 0,0-4-3 0,6-2 0 0,8-3-3 15,2-2-4-15,6-1-6 32,2-6-10-32,6 0-17 0,2 1-47 0,-3-4-5 15</inkml:trace>
  <inkml:trace contextRef="#ctx0" brushRef="#br0" timeOffset="5314">18878 1256 298 0,'0'0'3'0,"0"0"1"16,3 14 0-1,0-3 1-15,-1 3 0 0,0 1 0 16,0 6 1-16,0 0 0 0,0 3-3 16,0-2-2-16,0 2 1 15,0-1-1-15,-1 1 1 16,1-1-1-16,-1-1-2 15,1-1-6-15,0-3-14 0,-1-2-37 16,2-4-20-16</inkml:trace>
  <inkml:trace contextRef="#ctx0" brushRef="#br0" timeOffset="5557">19092 1223 327 0,'0'0'2'0,"0"0"-1"0,-1 7 2 15,2 2-1-15,0 4 0 16,3 4 0-16,-2 3 0 16,2 1 0-16,0 4-1 15,0 1 1-15,0 2-1 16,2 0 1-16,1-1-1 0,-6-18 2 15,8 16-10-15,2 1-24 32,5-6-42-32,-1-1-8 0</inkml:trace>
  <inkml:trace contextRef="#ctx0" brushRef="#br0" timeOffset="5758">18707 1240 374 0,'0'0'1'0,"0"0"-1"16,0 0 1-1,5 0 0-15,6 0 0 0,6 0 0 0,5 0 0 16,5-1 0-16,10 1-6 16,0 0-6-16,4 0-9 15,4-1-19-15,-4-2-40 31,9-1-4-31</inkml:trace>
  <inkml:trace contextRef="#ctx0" brushRef="#br0" timeOffset="5971">19420 806 351 0,'0'0'2'16,"0"0"1"-16,0 0 0 15,38 17 0-15,-14 4 0 16,0 5-1-16,2 9 0 15,-1 7-5-15,-2 7-4 0,-19-22 0 16,19 93-4-16,-11 6-3 16,-14 4-7-16,-18 10-24 15,-44-12-32-15,-30-22-2 16</inkml:trace>
  <inkml:trace contextRef="#ctx0" brushRef="#br0" timeOffset="6488">16651 779 136 0,'0'0'2'0,"0"0"3"15,0 0 2-15,0 0 4 16,-29 43 5-16,19-17 6 15,-1 4 4-15,-1 10 1 0,2 4-3 16,-2 9 1 15,-7 49-2-31,-1 26-3 0,1 10-5 0,7-7-4 0,10-1-4 16,5-11-1-16,12-20-2 15,12-29-5-15,9-24-8 0,13-11-12 16,15-11-33-16,18-16-26 16</inkml:trace>
  <inkml:trace contextRef="#ctx0" brushRef="#br0" timeOffset="7040">19932 1189 329 0,'0'0'0'15,"0"0"1"-15,0 0 0 16,14 0 0-16,-2 0 0 31,4 3 0-31,5-1-4 0,4-2-9 0,-1 2-13 0,6-2-25 16,5 1-25-16</inkml:trace>
  <inkml:trace contextRef="#ctx0" brushRef="#br0" timeOffset="7245">19757 1423 385 0,'0'0'0'16,"0"0"0"-16,8 0 0 16,5 0 0-16,7-2 1 0,7 0-8 15,11 2-17-15,2 0-50 16,8 0-8-16</inkml:trace>
  <inkml:trace contextRef="#ctx0" brushRef="#br0" timeOffset="7749">21166 851 298 0,'0'0'2'15,"0"0"-1"-15,-42 14 1 16,24-2-2-16,-5 0 1 15,2 2-2-15,-2 6 1 0,3-3 0 16,0 5-1-16,5 1 0 16,1 2 1-16,6 2 0 31,0 2 0-31,8 2 1 0,0 1 0 0,3 3-1 15,9-4-1-15,7 5 2 0,3-5 1 16,-1 1 3-16,2-1 2 16,-4-2 5-16,-3-2-1 15,-6-2 4-15,-6 0 0 16,-4-5 1-16,-3 1-4 0,-8-4-1 15,-2 0-4-15,-7-4-4 16,-2-5-11-16,0 0-37 16,0-3-35-1,4-5-7-15</inkml:trace>
  <inkml:trace contextRef="#ctx0" brushRef="#br0" timeOffset="7969">21668 1310 420 0,'0'0'0'0,"0"0"1"16,0 11 0-16,0-2 0 15,0 5 0-15,-3 1 1 0,1 4-1 16,-1 1-3 15,-2-1-3-31,3 3-4 0,-3-3-2 0,4-8-59 0,-3 7-14 16</inkml:trace>
  <inkml:trace contextRef="#ctx0" brushRef="#br0" timeOffset="8099">21570 926 428 0,'0'0'2'15,"0"0"0"1,0 0-4-16,0 0-17 0,0 0-54 0,0 0-8 15</inkml:trace>
  <inkml:trace contextRef="#ctx0" brushRef="#br0" timeOffset="8441">21884 1292 330 0,'0'0'5'16,"1"9"0"-16,4 0 2 15,-2 5 0-15,2 1 0 16,-1 2 2-16,0-2 1 0,2 2 2 15,-2-2-4-15,1-1-1 47,0-4-1-47,-5-10 0 0,14 11-2 0,-4-11 0 0,1 0-1 0,2-7-3 0,1-1-1 16,-1-6 1-16,1-3-1 15,1-4 0-15,2 2 1 16,-1 1 0-16,1 1 0 0,1 2 1 16,0 7-1-16,0 3 0 15,-2 5 1-15,0 7 0 16,-2 7-1 15,-1 4-3-31,-2 4-3 0,-3-1-6 0,2 3-17 0,-3 2-52 0,0-4-6 16</inkml:trace>
  <inkml:trace contextRef="#ctx0" brushRef="#br0" timeOffset="8976">23053 980 330 0,'0'0'4'0,"-8"8"0"15,-3 7 1-15,-3 4 0 32,-1 7 0-32,-1 4 1 0,0 6 0 0,2 1 3 0,2 1-3 15,3 2 2-15,3 0-1 16,6-1 1-16,0-2 1 15,10-1-1-15,8-3 0 0,4-3-1 16,6-5-1-16,10-14-2 16,4-7 0-16,8-4-1 15,0-15 0-15,1-6 0 16,0-7-1-16,-5-7 0 31,-4 0-2-31,-42 35 1 0,27-40 0 0,1 1-1 0,-24 0 0 16,1 1-1-16,-32-28 0 15,1 40 0-15,-7 5-1 16,-6 9-3-16,-2 4-4 0,-3 6-9 15,1 2-14-15,-3 11-35 16,7-2-19-16</inkml:trace>
  <inkml:trace contextRef="#ctx0" brushRef="#br0" timeOffset="9100">22928 1267 389 0,'0'0'3'0,"0"0"2"16,12 0 0-16,6 0 1 16,6 0 0 15,11 3-3-31,5 0-25 0,11 2-54 0,8-2-6 0</inkml:trace>
  <inkml:trace contextRef="#ctx0" brushRef="#br0" timeOffset="18537">13151 5707 75 0,'0'0'1'0,"0"0"1"16,0 0-2-16,0 0 3 16,-5 0 4-16,5 0 9 15,0 0 4-15,0 0 7 0,0 0 4 16,0 0 0-16,0 0 0 15,0 0-3-15,-9-8-5 16,9 8-5-16,0 0-6 16,-4-10-7-16,4 10-5 0,-5-11-3 15,5 11-1-15,0 0-1 16,0 0 0-16,-1-9 0 15,1 9 0-15,8 0 1 16,0 6-1-16,4 2 4 0,-3 1 0 16,3 3 1-16,-6-2 1 15,-6-10 0-15,8 17 3 16,-8-17-2-16,-8 10 1 15,-3-10 0-15,-1 0 0 0,-3 0 0 16,3-7 0-16,1 2-2 16,1-2 1-16,10 7-1 15,-8-13-1-15,8 13 0 0,0-10 0 16,0 10-2-16,8-7 0 15,-8 7 0-15,10-1 0 16,-10 1 0-16,0 0 1 16,0 0 0-16,8 2 0 15,-8-2 3-15,0 0-1 0,0 0 1 16,-1 11 1-16,1-11-1 15,-14 3 1-15,4-3 2 16,10 0-1-16,-16 0-2 16,16 0 0-16,-13-8 0 15,13 8-1-15,0-10-1 0,0 10-2 16,14-7-1-16,-5 7 0 15,-1 3 0-15,3 4-1 16,-3 5 2-16,0 1 0 0,-3-1 2 16,-3 1 1-16,-1-2 4 46,-1-1-1-46,0-10 1 0,-8 9 1 0,-3-9-1 0,-5 0 0 0,0-6-1 0,-4-2-1 16,0-1-1-16,3-4-1 16,0 3-2-16,7-2 0 15,4 2 0-15,6 1-1 16,0 9-1-16,11-10 0 15,6 10 0-15,-2 3 0 0,3 4 0 16,-2 5 1-16,-1-2 0 16,-2 2 1 15,-2 1 1-31,-5-2 2 0,-6-1 0 0,0-10 1 0,0 9 1 0,0-9-3 15,-14 3-7-15,5 1-39 16,0-4-26-16</inkml:trace>
  <inkml:trace contextRef="#ctx0" brushRef="#br0" timeOffset="25622">11987 6152 89 0,'0'0'6'0,"0"0"5"16,0 0-2-16,0 0 1 0,0 0 1 16,0 0 0-16,0 0 2 15,0 0 0-15,0 0-4 16,0 0-2-16,0 0 3 15,0 0 3-15,8 5 1 16,-8-5 1-16,0 11 1 0,0-11 0 16,-9 18 0-16,-2-12-1 15,0 2-2-15,-6-5-1 16,6-1-2-16,-2 0-2 15,4-2-2-15,9 0-1 0,-9-12 0 16,9 2-2-16,8-5 0 16,6 2-3-16,3 1-2 15,1 3 0-15,-3 1 0 47,5 1 0-47,-6 3 1 0,0 4 0 0,-14 0 1 16,11 8 1-16,-11 3 1 0,-4-2 2 0,-2 0 1 0,-7-2 1 0,1 0 0 15,-3-1-1-15,1-5 0 16,-1-1-1-16,5 0 0 15,10 0-2-15,-13-13-2 16,13 13 0-16,1-17-1 0,5 9-2 16,5 1 0 15,4-1-1-31,2 4 0 0,2 3 1 0,-3 1 1 0,-1 5 0 15,-4 3 2-15,-3 5 2 16,-5 1 0-16,-3 3 1 0,-9-2 1 16,-2-1 1-16,-5-4-1 15,-4-3 1-15,-1-6-2 16,-3-2 1-16,4-2-1 15,0-6-1-15,4-2-1 0,7-1-2 16,3-3 0 15,6 2-1-31,5-2 1 0,8 6-3 0,2-1 0 0,4 5 0 0,0 5 1 16,1 0 1-16,1 5 1 15,-5 5 1-15,-3 2-1 16,-4 0 3-16,-2 1 1 16,-5-2 1-16,-2 0 0 0,-7-3 0 15,-6-1 0-15,-4-4 0 16,-3-3 0-16,-3 0-1 31,1-3 0-31,0-4-1 0,4-2-1 0,3-3-2 16,8-1 0-16,5-1 0 0,2-1-1 15,7 3-1-15,5 4-1 47,7 2 0-47,1 4 1 0,1 2 0 0,0 2 2 0,1 10-1 0,-6 2 0 0,-1-1 3 16,-5 2 0-1,-5 1 1-15,-5 1 1 0,-3-1 1 16,-12-1-1-16,-5-2 0 15,-7-4 0-15,-2 0 1 0,-3-6-2 16,-1-3 0-16,4 0 0 16,2-6 0 15,7-5-2-31,6-3-2 0,9 2 1 0,5 0-2 0,8 1 1 0,8 2-1 15,4 0 0-15,5 6 0 16,2 3 1-16,3 2 0 16,0 5 1-16,-2 1 0 15,-6 2 0-15,-5 2 1 0,-3 2 1 16,-7-6 1-16,-5 1 1 15,-2-9 0-15,-16 11-1 16,-4-8 2 0,-6-3-1-16,0 0 0 0,-3-3 0 0,1-1-3 15,1-3 1-15,6 1 0 16,3-2-2-16,11 1 0 15,7 7-2-15,4-10 0 16,11 5 1-16,8 3-2 0,2 2 2 16,5 0-2-16,1 4 3 15,-1 2 1-15,-5 3 1 16,-7-2 1-16,-7 2 1 31,-11-9 0-31,-5 13 1 0,-14-8 0 0,-5-2-2 0,-3 2-7 16,-2 16-69-16,3-19-7 15</inkml:trace>
  <inkml:trace contextRef="#ctx0" brushRef="#br0" timeOffset="43433">19383 6421 47 0,'0'0'2'0,"0"0"2"16,-17-5-1-16,9-2 2 16,-4-3-2-16,3-4 2 0,0-1 0 15,5-2-1-15,4-1-2 16,2-1-1-16,12 2-1 15,2 1 3-15,6 5-1 16,1 3-1-16,-2 4 3 0,2 4-2 16,-3 0 2-16,-5 3 3 15,-2 7 0-15,-5 2 0 16,-3-1 1-16,-5 3 4 15,0-3 2-15,0-11 0 0,-11 15 1 16,-2-13-1-16,0-2-2 16,-3 0 0-16,1-7-5 15,-1-4 0-15,6-2-4 16,1 1-2-16,7-3 1 47,2 1-2-47,10-2 0 0,10 4-2 0,0 1 0 0,5 4 1 0,0 1-1 0,3 3 0 15,-9 3 1-15,2 4-1 0,-7 5 4 16,-8 6-1-16,-6 0 2 15,-4 2 3-15,-8-3 0 16,-6 0 4-16,-1-6 0 16,-6-3-1-16,0-3 0 0,-3-3-2 46,6-8 0-46,0-3-2 0,4 0-2 0,5 2-2 0,4-2-1 0,6 0 0 16,3 0-1-16,11 5 1 0,3 0-2 16,6 4 1-16,2 3-1 15,1 0 0-15,-2 5-1 16,0 2 2-16,-5 7 0 15,-5 1 0-15,-4-3 1 16,-5 1 2-16,-2-1 1 0,-9-3 1 16,-5-1 0-16,-2-5 0 15,-6-2 0-15,-1-2 0 16,4-4-1-16,-3-3 1 0,3-1-3 15,5 1 1-15,3-2-3 16,6 1 1-16,5 0 0 16,8-2-1-16,4 5 0 15,8 0 0-15,1 4-2 0,4 2 0 16,0 0 2-16,1 6-1 15,-4 5 0-15,-2 6 0 16,-3 0 2-16,-6 7-1 16,-5-2 2-16,-2-1 1 0,-4-1 0 15,-6-6 1-15,-3-2 2 16,-4-4-1-1,-4-5-1-15,-1-3 1 0,4-8-1 16,-3-2 0-16,3-4-2 0,1 0 1 16,1-3-1-16,4 2 0 15,3 1-1 17,3-1-1-32,1 5 0 0,1 0-2 0,0 10 1 0,10-8-2 15,3 7 2-15,3 2-2 0,-2 5 2 16,5 5-1-16,-1 2 1 15,-2 0 2-15,-2 4 0 16,-4-1 2-16,-8 0 0 0,-2-3-1 16,-11-1 2-16,-10-2 0 15,-2-5 0-15,-7-3 0 16,-1-2 0-16,-2-7 0 15,3-4 0-15,4-3-1 16,3-3 0-16,7-2-1 0,7 0-1 16,8-1 0-16,3 4-1 15,14 2-1-15,9 4 0 16,6 2-1-16,4 6 1 0,5 3 0 15,-3 5 1-15,1 4-1 16,-7 2 2-16,-6 3 0 16,-10-1 1 15,-8-6 1-31,-7-8 0 0,-13 6 0 0,-11-8 1 0,-7-8 0 0,-3-6 0 15,-3 1 0-15,0-3-1 16,3-1-3-16,5 3-13 16,7 4-56-16,16 2-5 15</inkml:trace>
  <inkml:trace contextRef="#ctx0" brushRef="#br0" timeOffset="45593">14137 2856 97 0,'0'0'7'15,"11"0"0"-15,2-4 2 0,9 4 2 16,6-3 2-16,7 1 1 16,5-3 3-16,9 2 2 15,0-2-5-15,2 1 0 16,-6-3-4-16,0 0 1 0,-9 0-3 15,-1-1-1-15,-11 3-2 16,0-1-2-16,-7 3-2 16,-3-2 0-16,-5 3-1 15,-9 2-1-15,12-1 0 0,-12 1-1 16,0 0 2-16,0 0-1 15,2 5-3-15,-2-5-3 16,-3 8-11-16,3-8-12 16,-10 18-20-16,-1-12-13 15</inkml:trace>
  <inkml:trace contextRef="#ctx0" brushRef="#br0" timeOffset="46439">14704 2567 107 0,'0'0'7'0,"0"0"2"15,-10 2 1-15,10-2 3 0,0 0-1 16,0 0 2-16,0 0-2 15,0 0 3-15,23-8-6 16,-4 2-2-16,10-2-1 0,2-1-2 16,9 1 2-16,0-4-2 31,6 3 0-31,-5-2-1 0,1 1 0 0,1 1-2 15,-5 1-1-15,0 4 0 16,-10 1-1-16,-2 3 0 0,-7 0 1 16,-2 5 0-16,-11 7 4 15,-2 0 1-15,-5 4 0 16,-10 1 2-16,-5 2 0 15,-11 3 2-15,1-4-3 0,-10 2 1 32,3-5-2-32,-4 0 1 0,7-4-2 0,2-4-2 15,10-4-2-15,4 1-1 16,14-4 1-16,0 0-1 0,8 3 0 15,14-1-2-15,5 2 2 16,7 2 0-16,3 4 2 16,5 0-1-16,-4 4-1 15,0 3-1-15,-11 4 1 0,-9 1 2 16,-7 2 2-1,-12 3 0-15,-9 0 1 0,-15 1 3 16,-5-1 3-16,-14-2 1 16,1-1-1-16,-5-8-1 15,5 1-2-15,6-7-2 0,6-2-1 16,8-1-5-16,7-4-5 31,16-3-10-31,0 0-24 0,0 0-35 0,23 5-3 0</inkml:trace>
  <inkml:trace contextRef="#ctx0" brushRef="#br0" timeOffset="46812">15329 2881 114 0,'0'0'3'0,"0"0"-2"0,-9 14 6 0,12 0 5 16,2-1 5-16,13 2 5 16,7-6 1-16,8 0 3 15,16-5-3-15,-1-7 2 16,10-13-5-16,-5-5-4 15,3-5-5-15,-15-1-3 0,-8-5-3 16,-13 1-2 0,-14 0 1-16,-9 3-3 0,-20 5 2 15,-10 0-2-15,-15 9 1 16,-6 3 0-16,-7 10 0 15,4 1-2-15,2 8 1 0,7 6-2 16,10 2 1-16,18 4-2 16,14-7-5-16,20 6-8 15,18-7-25-15,6-2-27 0,12 2-9 16</inkml:trace>
  <inkml:trace contextRef="#ctx0" brushRef="#br0" timeOffset="47177">15741 2656 130 0,'0'0'8'0,"8"10"8"15,11-4 3-15,9-3 3 0,3-3 2 16,13-3 0-16,7-9 1 16,2-4 0-16,-1-9-7 15,-8-9-6-15,-10-3-5 16,-17-1-1-16,-10 1-1 0,-17 5-3 15,-17 3 0-15,-12 8-2 16,-6 4 1 0,-6 10-2-16,0 7 2 15,5 6-6-15,5 8-11 0,9 5-41 16,15 5-15-16</inkml:trace>
  <inkml:trace contextRef="#ctx0" brushRef="#br0" timeOffset="48006">15684 2512 62 0,'0'0'4'0,"0"0"0"15,0 15 6-15,0-1 4 16,10 1 6-16,8 2 0 0,6 0 3 15,12 4-4-15,1-5-4 16,14-2-29-16,5 0-33 16,0-6-9-16</inkml:trace>
  <inkml:trace contextRef="#ctx0" brushRef="#br0" timeOffset="49035">16812 2726 140 0,'0'0'6'15,"18"-1"1"-15,4-6 4 16,8-2 1-16,5-4 1 0,5 2 1 16,-1-2-1-16,8-3 2 15,-9 2-5-15,-5-6-6 16,-10 3-7-16,-5 0-14 15,-12-1-9-15,-6-1-5 0,-4 2 0 16,-16 2-2-16,-1 4-2 16,-13 6 3-16,-5 5 6 15,-11 12 15-15</inkml:trace>
  <inkml:trace contextRef="#ctx0" brushRef="#br0" timeOffset="49174">16838 2588 5 0,'-46'39'13'15,"5"-3"3"1,8 11 5-16,10-9-1 0,12 5 11 16,10-4 0-16,8-5 0 15,16-3-2-15,10-13-4 16,8-1-4 15,11-13-4-31,3 0 1 0,8-5-10 0,0-17-13 0,7 4-24 0,5-6-25 16,-5-3-14-16</inkml:trace>
  <inkml:trace contextRef="#ctx0" brushRef="#br0" timeOffset="49607">17506 2546 4 0,'0'0'5'0,"-17"21"3"15,2-1 1-15,-1 0 3 16,0 8 3-16,0-1 5 16,2 2 7-16,7-1 5 15,7-9-2-15,8-7-3 0,13-7-2 16,8-5 0-16,5-15-5 15,0-2-6-15,1-8-12 16,-7-4-4-16,-3-4-4 16,-7 2 0-1,-7-3-2-15,-7 4-2 0,-4 4-1 0,-4 5 0 16,-4 6 2-16,-3 10 2 15,1 10 4-15,2 10 1 16,-2 13 5-16,3 6 0 0,2 15 6 16,-2-1 3-16,3 10 1 15,-1 3 1-15,3-3-2 16,-1 0 0-16,0-9-4 31,1-2 1-31,1-10-1 0,0-3-2 0,1-9 0 0,0-7-2 16,2-4-6-16,1-4-7 15,9-10-30-15,6 0-31 16,3-3-3-1</inkml:trace>
  <inkml:trace contextRef="#ctx0" brushRef="#br0" timeOffset="50015">18030 2755 261 0,'0'0'4'16,"0"0"-3"-16,0 0 1 15,0 0 0-15,-7 0 0 16,7 0-4-16,0 0-4 0,0 0-18 15,0 9-36-15,0-9-6 16</inkml:trace>
  <inkml:trace contextRef="#ctx0" brushRef="#br0" timeOffset="50325">18595 2452 233 0,'-2'10'4'0,"0"4"3"16,-1 11 2-16,-2 4 2 15,-1 8 0-15,0 3 2 16,1 4 0-16,0 3 1 0,1-7-3 16,0-4-1-1,3-10-3-15,1-4-3 0,0-9-4 16,0-13-4-16,0 12-17 15,0-12-48-15,0 0-4 0</inkml:trace>
  <inkml:trace contextRef="#ctx0" brushRef="#br0" timeOffset="50675">18271 2576 181 0,'0'0'1'0,"13"-5"1"0,4 3 2 0,24-3 0 15,8 0 3-15,16-2 1 16,10-1 0-16,10-1 1 0,3 4-1 15,-7-3-1-15,-4 3-2 16,-17 1-3-16,-16 1-1 16,-11 3 0-16,-14 2 4 15,-11 6 0-15,-8 7 1 16,-11 5-1-1,-5 3 1-15,-2 9 2 0,4 0 1 0,4 6 3 16,10-9-3-16,10 0 2 16,19-12-2-16,16-9 2 15,8-7 0-15,5-10-1 31,-2-7-1-31,-5-14-4 0,-10-2-5 0,-22-5-1 0,-19 2-2 16,-21 3-3-16,-26 3-4 0,-13 10-11 16,-16 6-27-16,-8 9-27 15,3 8-3-15</inkml:trace>
  <inkml:trace contextRef="#ctx0" brushRef="#br0" timeOffset="51131">19546 2556 253 0,'0'0'4'0,"21"0"4"16,8 0 1-16,14-1 3 15,13-2 2-15,8-3-1 16,7 2 2-16,4-4-2 15,-3 1-2-15,-10-2-6 16,-7-1-7-16,-15-2-12 0,-12 5-35 16,-12-3-24-16</inkml:trace>
  <inkml:trace contextRef="#ctx0" brushRef="#br0" timeOffset="51332">19858 2317 229 0,'-5'29'8'16,"0"17"3"15,-5 7 0-31,4 12 1 0,-6 5 1 0,5 5-3 0,-3 4 2 16,5 3-5-16,-1-25-23 0,8-20-45 15,15 1-10-15</inkml:trace>
  <inkml:trace contextRef="#ctx0" brushRef="#br0" timeOffset="52125">20406 2373 147 0,'0'0'6'16,"0"0"5"-16,-13-4 1 16,13 4 1-16,0 0 0 15,-6-9-3-15,6 9 1 16,0-9-1-16,19 1-6 0,-1 1-2 15,14-3-5-15</inkml:trace>
  <inkml:trace contextRef="#ctx0" brushRef="#br0" timeOffset="55682">20455 2284 48 0,'0'0'2'16,"0"0"1"-16,-9-8 0 16,9 8 5-16,0 0 1 15,-8-5-3-15,8 5 0 16,-14-3 3-16,14 3 1 15,-17 8 0 1,7 1 2-16,-2-2-1 16,0 6 0-16,-2-7 2 15,4 3-2-15,-1-3-1 0,11-6 0 16,0 0 2-16,0 0-3 15,12 5-1-15,15-5 0 16,1 3-1-16,11-3 4 0,3 0-1 16,8 0-1-16,2 0-4 15,0 4 0-15,-6-1-1 16,-6 2-2-16,-6 0-1 15,-6 4 0-15,-5-3 1 16,-10 2 0 0,-6 2 2-16,-8 0 1 0,-8 2 1 0,-8 0-1 15,-12 3 2-15,-5 0-2 16,-4 1 1-16,-4 1-3 15,6-4-3 1,2 1 0-16,9-2-1 0,9 0 1 0,15 0-1 16,9-1 1-16,15 3 0 15,7 0 0-15,9 8 0 16,2-3 1 15,2 8-1-31,-2-3-1 0,-5 2 1 0,-7-2 1 0,-9 6 2 0,-11-5 0 16,-10 3 4-16,-15-6-1 15,-14 0 2-15,-8-1 0 16,-12-3 2-16,-4 0-2 0,-2-8-1 15,4 1-4-15,11-4-8 16,6-4-6-16,16-2-18 16,19-1-36-16,12 0-16 15</inkml:trace>
  <inkml:trace contextRef="#ctx0" brushRef="#br0" timeOffset="56353">20998 2391 26 0,'0'0'6'16,"0"0"10"-16,0 0 6 0,0 0 8 31,-9 0 6-31,9 0 0 0,0 0 0 0,12-2 1 16,8 0-6-16,-2-1-7 15,9-1-9-15,-1 1-4 0,8-2-4 47,-3 2-4-47,6 1 0 16,-6 2-1-16,-2 0-1 0,-2 1-2 0,-5 5 0 0,-4 4 0 0,-3 3 0 0,-7 4 2 15,-8 3 0 1,-8 1 2-16,-11 3 0 0,-8-5 3 15,-6 2-1-15,1-3 0 16,-1-4-2-16,3-3-2 0,10-2 0 47,11 1-1-47,9 2 0 0,15 0-2 0,13 4 2 0,8 7-2 0,5-2 2 15,2 8-1-15,-3 0 1 0,-7 3 1 16,-10-1 1-16,-11-1-1 16,-13-4 0-16,-15-2 1 15,-14-3 0-15,-11-6 2 16,-6-5-1-16,-3-5 3 0,0-6-3 15,5 1-3 17,2-3-11-32,16-2-13 0,10 2-38 0,15-5-15 0</inkml:trace>
  <inkml:trace contextRef="#ctx0" brushRef="#br0" timeOffset="56878">21539 2426 146 0,'0'0'6'0,"0"0"4"0,0 0 2 31,0 0 3-31,0 0-2 0,-9-5 0 0,9 5 1 16,-16 9 2-16,6 8-3 15,3 8-3-15,-3 13 1 0,4 6-3 16,2 7 4 15,3 2 0-31,7-1 2 0,12-7-1 16,10-7-2-16,9-13 0 0,6-13-1 0,6-12 0 0,-2-11-1 15,3-10-2-15,-11-11-3 16,-7-8-1-16,-15-3-3 16,-16-1 0-16,-12-1-2 15,-15 5 0-15,-11 5-2 0,-12 7-6 16,-2 10-13-16,1 16-33 31,4 2-21-31</inkml:trace>
  <inkml:trace contextRef="#ctx0" brushRef="#br0" timeOffset="57328">21914 2268 181 0,'18'8'21'31,"13"-3"0"-31,10-5 1 0,4 0 1 16,7-5 1-16,-4-7-2 15,4-1 1-15,-6-3-1 47,-26-11-19-47,-16-2 0 0,-13 7-3 0,-19 5 0 0,-12 7-5 0,-7 3-9 0,-4 7-37 16,2 14-28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8T19:22:23.5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61 8903 183 0,'0'0'7'0,"0"0"6"16,0 0 3-16,0 0 2 15,-10 0 2-15,10 0 2 16,0 0-3-16,0 0-1 16,0 0-6-16,0 0-6 0,0 0-4 15,0 0-1-15,0 0-2 16,-6 12 0-16,6-12 2 15,-8 13 1-15,8-13 2 16,-11 9 1-16,11-9 1 0,-18 0-1 16,9 0-1-16,1-9 0 15,4-4 0-15,2 1-2 16,4-2 0-16,8-1-1 15,4 6-1-15,5 6 0 0,0 3 1 16,-2 7 0-16,-2 10 1 16,-8 5 2-16,-7 5-1 15,-5 2 1-15,-8-5 1 16,-6-2 1-16,-2-8 0 15,-3-6 1-15,5-8-2 0,0-7 0 16,9-11 0-16,6-4-2 16,4-4-2-16,10-1 0 31,5 1-2-31,5 6 0 15,-1 6-5-15,2 14-28 0,-9 8-47 0,-10 8-3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8T19:14:17.4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012 1421 79 0,'0'0'7'16,"0"0"5"-16,0-9 7 15,0 9 4-15,0-11 5 0,0 11 3 16,0-16 3-16,0 5 2 15,1 1-3-15,-1 2-5 16,0-3-4-16,0 0-3 0,-1 1-2 16,-1-1-5-16,-2 0-4 15,3 2-4-15,1 9-1 16,0 0-3-16,-12-5-1 15,7 11-1-15,0 6-1 0,2 9 2 16,-1 3 0-16,4-8 4 16,8 40 0-16,9 6 0 15,10 3 1-15,9-2 1 16,10-5 0-16,10-17 0 15,5-19 1-15,-8-22-3 0,-3 0 0 16,-28-5-4-16,0-1 0 16,-5-1-2-16,0-4-5 31,-2 1-7-31,-5-5-23 0,-8-1-53 0,5-2-4 0</inkml:trace>
  <inkml:trace contextRef="#ctx0" brushRef="#br0" timeOffset="331">22177 863 466 0,'0'0'2'0,"0"0"1"0,0 0 0 16,0 0-1-16,0 0 1 15,0 0-4-15,0 0-4 16,0 0-8-16,0 0-24 15,0 0-50-15,0 0-2 16</inkml:trace>
  <inkml:trace contextRef="#ctx0" brushRef="#br0" timeOffset="519">22550 931 418 0,'0'0'1'15,"0"0"1"-15,0 0-1 0,0 0 0 16,0 0-6-1,-8 12-10-15,8-12-31 0,-1 10-33 16,1-10-7-16</inkml:trace>
  <inkml:trace contextRef="#ctx0" brushRef="#br0" timeOffset="992">22170 237 353 0,'0'0'2'0,"0"0"1"0,0 0 2 16,-8 6 3 15,0 4 1-31,-39 40 2 0,-13 16 0 0,24-17 1 0,-5 7-2 16,1 8-1-16,2 9-2 15,4 10-2-15,1 5-1 0,32-22 0 16,-40 135 0-16,13-4 0 15,32-4 0-15,43-19 1 16,39-29-1-16,34-39 2 16,17-49 0-16,5-56-2 15,-64-8-2-15,11-12 1 16,10-14 0-16,8-9 0 0,2-13 1 15,3-9-1-15,-5-11 0 16,-3-4-3-16,-11-6 0 16,-8-5 0-16,-23-4 0 46,-14 2 0-46,-26 6 0 0,-16 0 0 0,-26 11 0 0,-20 3 0 0,-25 7 0 0,-24 13 0 16,-19 10 0-16,-7 10-9 16,-11 14-27-16,-10 18-54 15,18 5-3-15</inkml:trace>
  <inkml:trace contextRef="#ctx0" brushRef="#br0" timeOffset="6777">3336 2019 225 0,'0'0'8'15,"0"10"3"-15,7 7 4 16,0 11 1-16,3 10 6 0,3 19 4 16,0 13 0-1,0 8 2-15,-1 6-6 16,-2-1-4-16,-3 1-2 15,-1-8-3-15,-6-8-3 0,0-18-5 16,0-12-2-16,-1-11-1 16,-2-8-9-16,3-19-10 15,0 0-29-15,-4-16-39 16,-2-14-3-16</inkml:trace>
  <inkml:trace contextRef="#ctx0" brushRef="#br0" timeOffset="7128">2523 2155 246 0,'0'0'2'0,"0"0"1"16,0 0 3-16,0 0 6 0,17-10 2 15,16 0 3-15,20-6 3 16,21-9 2-16,26-7-1 15,24-11 3-15,20-6-6 16,14-5-2-16,14-2-4 31,3 2-2-31,-88 28-4 0,8-3-2 0,-5 6-3 0,4-3-3 16,-9 7-5-16,3 0-8 15,-14 1-12-15,3 2-31 0,-10 7-28 16,-6-2-7-16</inkml:trace>
  <inkml:trace contextRef="#ctx0" brushRef="#br0" timeOffset="7450">2741 2980 328 0,'0'0'0'0,"0"0"4"15,0 0 6-15,10 0 4 16,19-7 3-16,16-6 4 16,27-9 0-16,27-11 0 31,34-13 2-31,27-12-6 0,15 4-5 0,9-4-4 0,-7 3-5 15,-6 6-5-15,-28 8-8 16,-22 19-13-16,-38 19-47 0,-27 3-19 16</inkml:trace>
  <inkml:trace contextRef="#ctx0" brushRef="#br0" timeOffset="7817">2627 2677 334 0,'0'0'1'0,"-11"11"1"16,-2 8 3-16,-5 13 0 16,-9 9 2-16,-7 9 0 0,-8 8 1 15,-3 11 0 1,-1 2-2-16,5-3-11 0,1-5-26 15,4-10-43-15,20-10-7 16</inkml:trace>
  <inkml:trace contextRef="#ctx0" brushRef="#br0" timeOffset="8166">4389 2302 352 0,'0'0'1'0,"-6"8"2"15,0 5 3-15,-5 12 2 16,-5 10 1 15,-8 10 1-31,-5 11 0 0,-5 5 1 0,-5 8-2 0,-1-6-5 0,2 7-16 16,1-7-38-16,5-14-29 0,10-17-6 15</inkml:trace>
  <inkml:trace contextRef="#ctx0" brushRef="#br0" timeOffset="8504">4575 1264 337 0,'0'0'0'0,"0"0"-1"0,-7 15 1 16,0 1-1-16,-6 2-3 15,0 3-8-15,-22 40-21 16,-10 10-41-16,4 9-5 15</inkml:trace>
  <inkml:trace contextRef="#ctx0" brushRef="#br0" timeOffset="8929">2435 1702 340 0,'-8'11'0'15,"-5"12"-1"-15,-13 18 0 16,-12 20 1-16,-13 14 1 15,-9 17-1 1,-10 9-6-16,4 11-27 0,8-1-37 0,8-14-6 16</inkml:trace>
  <inkml:trace contextRef="#ctx0" brushRef="#br0" timeOffset="10992">5388 2060 198 0,'0'0'9'16,"7"0"6"-16,12-2 2 15,12-1 1-15,13-6 4 16,16-3 0-16,15-3 0 15,10 1-1-15,6-3-8 0,-3 3-5 16,-5 3-3-16,-8 1-8 16,-12 6-8-16,-15 3-9 15,-12 2-19-15,-9 4-26 0,-9 3-19 16</inkml:trace>
  <inkml:trace contextRef="#ctx0" brushRef="#br0" timeOffset="11331">5431 2479 239 0,'0'0'8'15,"11"0"4"-15,13 0 2 16,10 0 3-16,16-5 1 16,14-2 2-16,17-3 1 0,10-2 2 15,10 0-7-15,-4-3-6 16,-4 3-1-16,-6 1-1 15,-16 5-3-15,-12 1-2 16,-14 3-1-16,-14 0-1 0,-9 2 0 16,-9 0-1-16,-13 0-4 15,0 0-4-15,0 0-7 16,0 0-13-16,0 0-26 15,0 0-27 1,-7 5-6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8T19:14:52.74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7698 1502 158 0,'0'0'7'15,"0"0"3"-15,0 0 4 16,0 0 0-16,0 0-1 16,0 0 1-16,0 0 0 15,0 0 1-15,0 0-5 0,-12 4-4 16,5 16 3-16,-18 6-1 15,-3 3 1-15,-9 0-1 16,1 7 0-16,1-2 1 16,5-1-2-16,10-7 1 15,16-7-3-15,10-5 0 0,17-1-1 16,12-2 1-16,14-1 0 15,7 0-1-15,5 4-1 16,-1 0-2-16,-5 4 2 0,-8 4 1 47,-15 4 2-47,-14 8-1 0,-18 3 1 0,-20 3 2 0,-16 3 0 0,-9-1 0 15,-14-1-1-15,-8-4-1 0,-4-1 1 32,7-9-1-32,8-5-3 15,10-10-5-15,14-4-8 16,11-12-14-16,23-8-39 15,9-2-23-15</inkml:trace>
  <inkml:trace contextRef="#ctx0" brushRef="#br0" timeOffset="240">7447 1460 376 0,'0'0'1'16,"0"0"1"-16,15-9 3 16,7 0 0-16,11-2 1 15,8-3 0-15,8 0 0 0,4-1-1 31,2 0-2-31,3 3-11 0,-1-2-16 0,4 4-55 16,3 0-6-16</inkml:trace>
  <inkml:trace contextRef="#ctx0" brushRef="#br0" timeOffset="1316">8721 1699 160 0,'0'0'7'16,"0"0"3"-16,0 15 5 15,2-4 6-15,9 0 3 16,8-1 3-16,3-3 1 16,8 0 0-16,9-7-4 15,2 0-3-15,5-12-2 0,-2-5-6 16,0-2-4-16,-25 9-3 15,2-2-6-15,-7-2-4 16,-1-1-3-16,-3 1-1 0,-3-3-4 16,-7 4 1-16,-2-1-3 15,-9 4 3-15,-4 1 1 16,-4 4 4-16,0 5 4 15,-38 7 1-15,-8 17 2 16,-5 10 2-16,-4 24 2 0,10 14 1 31,15 11 3-31,20 4 1 0,28-14 1 0,10-5 1 16,23-12-1-16,17-11 0 15,13-18-1-15,9-13-1 0,11-11 0 16,-1-6-3 15,1-11-1-31,-9-1-3 0,-9-2-4 0,-15 0-4 0,-7 5-11 16,-16-1-12-16,-10 0-43 15,-5 11-15-15</inkml:trace>
  <inkml:trace contextRef="#ctx0" brushRef="#br0" timeOffset="3205">9837 1018 47 0,'0'0'4'15,"0"0"6"-15,0 0 5 0,0 0 6 16,0 0 3-16,0 0 3 16,2 9 2-16,-2-9 1 15,5 15-3-15,-1-4-4 0,-1-1-5 16,1 3-4-16,0 1-1 15,1 1-3-15,0 0 1 16,-1 0-2-16,1 3 0 0,-1-1 1 16,0 0 0-16,-2 1 1 15,-1-2 0-15,-2 1-1 16,0-3-1-16,-5-2 0 15,-3 0-1-15,-5-2 0 16,-1-3-1-16,-3-2 0 0,-2-2-1 16,-1-3-1-16,-1 0 0 15,0 0 0-15,-2-3-3 16,2 1-4-16,-1-5-6 15,4 2-12-15,1-5-18 16,-1-2-47-16,14-3-5 0</inkml:trace>
  <inkml:trace contextRef="#ctx0" brushRef="#br0" timeOffset="3335">9641 691 404 0,'0'0'0'0,"0"0"-2"15,0 0-11-15,0 0-21 0,0 0-34 16,0 0-13-16</inkml:trace>
  <inkml:trace contextRef="#ctx0" brushRef="#br0" timeOffset="3872">10149 766 323 0,'0'0'2'16,"0"0"0"-16,0 0-1 0,0 0 0 16,0 0 1-1,0 0 2-15,0 0 1 0,0 0 2 16,0 0-1-16,0 0-1 15,0 0 3 1,0 0 1-16,0 2 0 0,0 3-3 16,0-1-2-16,0 1 0 15,-12 30 1-15,9-25-1 0,-1-1 1 16,2 3-1-16,2 0-1 15,0 1 1-15,0-2 0 16,2 2-2-16,11-9-4 16,-2 0-4-16,0 1-11 15,33-5-25 1,-16-4-38-16,-28 4-6 0</inkml:trace>
  <inkml:trace contextRef="#ctx0" brushRef="#br0" timeOffset="4119">10375 655 257 0,'0'0'4'0,"0"0"3"16,0 0 5-16,0 0 3 16,0 0 2-16,-14 52 3 15,8-27-1-15,-1 6 2 0,0 2-3 16,-1 2-4-16,1 2-4 15,-3 4-3-15,3-1-2 16,-2-1-2 15,-1 1 0-31,2 2-1 0,0 2-2 0,1-7-4 0,0-4-5 0,1-6-13 16,-1-3-59-16,6-8-4 15</inkml:trace>
  <inkml:trace contextRef="#ctx0" brushRef="#br0" timeOffset="4576">10589 870 165 0,'0'0'3'15,"0"0"5"-15,0 0 7 16,0 0 3-16,0 0 5 16,10 0 1-16,-1 5 2 15,2 0-1-15,6 2-1 16,-1 3-7-16,4 1-5 0,0 0-3 15,0 2-3-15,0 1-2 16,1 0 1-16,-2 3 1 16,-3 5 1-16,-3-3 0 15,-7 3 0-15,-1-7 1 0,-5 6 1 16,-7-9-2-16,-6 2-1 15,0-1-2-15,-5-1 0 16,-4-4-2-16,-1 2-1 16,-1-4-4-16,0-3-7 15,0 0-8-15,4-2-23 0,2 1-34 16,5-2-14-16</inkml:trace>
  <inkml:trace contextRef="#ctx0" brushRef="#br0" timeOffset="4746">10628 831 352 0,'0'0'-1'16,"0"0"2"-16,0 0 0 16,0 0 0-16,0 0 0 15,8-7-2-15,4 0-13 16,34-18-26-1,-22 15-31-15,0 2-7 0</inkml:trace>
  <inkml:trace contextRef="#ctx0" brushRef="#br0" timeOffset="5167">11282 505 180 0,'0'0'3'16,"0"0"3"-16,0 0 4 15,0 0 5-15,-6 5 2 16,-1 4 1-16,-2 2 5 15,-5 26 4-15,6-10-2 16,7-7-3-16,1 0-1 16,0-20-2-16,15 25-2 0,1 0-2 15,-16-25-3-15,19 14-4 16,3 3-4-16,-22-17-1 31,0 0-3-31,10 0-7 0,2 0-16 0,-2-2-50 16,1-3-11-16</inkml:trace>
  <inkml:trace contextRef="#ctx0" brushRef="#br0" timeOffset="6374">11240 492 93 0,'0'0'7'0,"0"0"4"16,0 0 3-16,0 0 4 15,0 0 1-15,0 0 5 16,0 0 1-16,0 0 0 15,0 0-4-15,0 0-4 0,0 0-3 16,0 0-1-16,0 0-4 16,0 0-2-16,0-4-1 15,0-1-1-15,1 0-1 16,-1 0 1-16,15-9 0 15,-6 16 1-15,2 5 2 0,-3 1 1 16,2 4 1-16,-3 1 0 16,1-2-2-16,2 21-4 15,-10-9-24-15,0-23-53 16,0 20-6-16</inkml:trace>
  <inkml:trace contextRef="#ctx0" brushRef="#br0" timeOffset="7289">11261 499 246 0,'0'0'9'0,"0"0"1"15,0 0-1-15,0 0 0 16,0 0 1-16,0 0 2 0,0 0 0 16,0 0 3-16,0 0-5 15,0 0 0-15,0 0 3 16,0 6 3-16,0-1 0 15,23 36 0-15,0-27-2 16,-23-14 1-16,28 11-1 16,2-2-4-1,-30-9-3-15,28 1-1 0,0-1-3 0,-28 0-1 16,0 0-2-16,0 0-3 15,4-6-8-15,1-4-16 16,0 0-58 15,1 1-1-31</inkml:trace>
  <inkml:trace contextRef="#ctx0" brushRef="#br0" timeOffset="9292">13923 2117 264 0,'0'0'6'0,"0"0"4"0,7-11 2 16,-7 11 1-16,0-12 0 15,0 12 0-15,-11-10 0 16,-8 10-1-16,-11 4-5 0,-8 14-1 16,-9 14-2-16,-17 22 1 15,1 8 2 1,9 6 0-16,8 5 0 15,13 2 2-15,21-7 1 16,16-8 1-16,25-12-2 0,31-22-2 16,16-12-1-16,11-8-7 15,5-7-7-15,6-10-21 16,8-1-51-16,-16-10-6 0</inkml:trace>
  <inkml:trace contextRef="#ctx0" brushRef="#br0" timeOffset="9463">14258 2305 439 0,'0'0'0'15,"11"0"1"-15,12 0-1 16,10 0-1-16,14 0 2 0,8 0-3 15,14 0-5-15,6 2-4 16,8-2-7-16,-9 2-27 16,-9-2-37-16,-4 0-4 15</inkml:trace>
  <inkml:trace contextRef="#ctx0" brushRef="#br0" timeOffset="9621">14385 2600 468 0,'0'0'0'0,"6"1"0"16,12 0 0-16,10 2 0 15,22-3 1-15,10-5-7 16,18 0-11-16,9 4-32 0,14-8-35 16,7 0-3-16</inkml:trace>
  <inkml:trace contextRef="#ctx0" brushRef="#br0" timeOffset="10019">15731 2130 406 0,'0'0'1'0,"-5"22"1"16,-1-1 2-16,1 12 3 16,-4 15 2-1,-3 5 1 16,-2 7 0-31,0 4 1 0,-1 0-1 0,3-7-1 0,0-4-2 0,4-5-4 16,8-12-6-16,0-5-9 16,11-4-26-16,15 0-47 15,1-14-1-15</inkml:trace>
  <inkml:trace contextRef="#ctx0" brushRef="#br0" timeOffset="10531">15895 3485 374 0,'0'0'2'0,"0"0"1"16,0 13 3-16,0-13 3 16,0 8 0-16,0-8 2 15,11 0 1-15,0-6 0 31,3-16-2-31,8-10 0 0,3-13-3 0,2-9-3 0,5-13-1 16,0-7-1-16,-1-7-1 16,-1-4-1-16,-3 8-1 15,-7 3 0 1,-3 10-1-16,-5 11 0 15,-2 12-3-15,-3 12-1 0,-6 16 0 0,-1 13 2 16,2 13 0-16,-2 11 1 16,3 14-2-16,4 8 3 15,3 1 3-15,6 1 2 0,6-7 2 16,8-7 0-16,4-15 3 15,2-13 0-15,2-9 3 16,-1-19-1-16,-7-7 0 0,-7-10-2 31,-6-4-2-31,-13-4-4 0,-4-6-2 0,-14 1-3 16,-5 4-7-16,-5 0-6 15,3 8-22-15,10 6-51 16,-3 9-2-16</inkml:trace>
  <inkml:trace contextRef="#ctx0" brushRef="#br0" timeOffset="10867">16776 2680 386 0,'2'9'4'15,"-2"11"2"-15,2 8 1 16,0 4 0-16,1 4 1 15,3 1 0-15,-2 4 4 0,0-3 1 16,-1-9-2-16,0-14-1 16,-3-15-2-16,0 0 1 15,0-8 0 1,1-15-2-16,-2-14-1 0,-1-6-6 0,1-10 0 15,1-6 0-15,0-3-2 16,1 1 0-16,2-2-1 16,5 8 0-16,4 4 1 15,7 5-3 16,4 7-1-31,9 8 1 0,4 10 0 0,8 1-2 0,2 3-5 0,4 9-4 16,-9-1-19-16,-2 9-50 16,-4 3-1-16</inkml:trace>
  <inkml:trace contextRef="#ctx0" brushRef="#br0" timeOffset="11014">16711 2567 493 0,'0'0'-1'0,"0"0"1"0,17 6-1 0,13-6-1 16,12-4-4-16,21 1-7 15,8-4-7-15,19-1-10 16,6 1-30-16,-6-7-28 0,1-1-5 16</inkml:trace>
  <inkml:trace contextRef="#ctx0" brushRef="#br0" timeOffset="12677">18977 2437 237 0,'0'0'8'0,"0"12"3"15,0 0 5-15,1 8 2 16,2 9 3-16,0 8 2 0,1 4 0 16,2 6 4-16,-2 2-8 15,0-2-3-15,3 1-6 16,-3-8-1-16,-2-4-2 15,1-6-2-15,-2-8-1 0,0-2 0 16,-1-9 0-16,0-11 1 16,0 10 0-16,0-10 1 15,0-18 0-15,0-10-3 0,-5-10 0 16,-5-14-3-16,-5-10-1 15,-6-4-2-15,1-4 0 16,-6 0-1-16,-3 5 0 16,2 7 0-16,0 11-1 0,4 13 3 15,6 8-1-15,4 6 0 16,6 4-1-16,7 5 1 15,7 3-1-15,14-2 2 16,13 0 0-16,13-2 0 16,11 0 0-16,7-1-1 0,7 5-3 15,0-5-6-15,0 5-5 16,-7-1-15-1,-10 5-31 1,-7 4-24-16</inkml:trace>
  <inkml:trace contextRef="#ctx0" brushRef="#br0" timeOffset="12883">18636 2653 410 0,'0'0'2'0,"13"2"1"16,14-2 0-16,11 0 1 15,16 0 0-15,14-4-1 0,14-6-5 16,12 4-10-16,3-6-20 16,-6 2-48 15,0-1-4-31</inkml:trace>
  <inkml:trace contextRef="#ctx0" brushRef="#br0" timeOffset="13113">19785 2530 435 0,'0'0'-1'15,"0"0"1"-15,10-4 1 0,10-2 2 16,10-1 0-16,12 0 0 15,8-3 0-15,10 1 0 32,6 3 1-32,2 1-8 0,-9-2-11 0,1 5-24 15,-9 2-44-15,-9 0-4 0</inkml:trace>
  <inkml:trace contextRef="#ctx0" brushRef="#br0" timeOffset="13302">19863 2800 412 0,'0'0'1'0,"0"0"1"0,9 10 3 15,11-6 0-15,11-1 0 16,13-1-3-16,17-1-7 0,7-1-18 16,10-4-53-16,13 1-5 15</inkml:trace>
  <inkml:trace contextRef="#ctx0" brushRef="#br0" timeOffset="13572">21203 2320 389 0,'0'0'3'0,"0"21"0"15,0 4 4-15,-4 10 1 32,-5 8 3-32,-5 11 1 0,-4 10 1 0,-3 4 0 0,-4 1-2 15,0-4-3-15,0-9-2 16,4-9-3-16,1-6-6 0,5-11-2 15,6-5-10 1,1-11-11-16,8-14-61 0,-3 12 1 16</inkml:trace>
  <inkml:trace contextRef="#ctx0" brushRef="#br0" timeOffset="13808">21444 2420 415 0,'0'0'1'15,"0"18"2"-15,-4-1-1 16,1 9 2-16,-1 9 1 16,-2 8 1-16,-1 7 1 0,0 4 1 15,0-3 0 1,0-6-2-16,2-1 0 0,0-9-3 15,0-13-5-15,3-4-6 16,2-18-13-16,0 0-63 31,2-8-1-31</inkml:trace>
  <inkml:trace contextRef="#ctx0" brushRef="#br0" timeOffset="14227">21361 2409 411 0,'0'0'-1'16,"0"0"3"-16,4 6 0 15,7 7 1-15,9 6 1 16,8 4 0-16,7 8 0 15,6 5 2-15,2 3 2 32,2-2-2-32,-5-2 1 0,-3-8-2 0,-8-3 2 0,-8-4 1 15,-9-11-1-15,-1-7 0 16,-7-9-2-16,-2-10-1 15,-1-9-2-15,-1-3 1 0,0-6-3 16,-1-8-1-16,1 3 0 16,-1 3 0-16,1 5 0 15,0 6-1-15,5 7 0 0,2 4 0 16,3 12 0-1,4 3 1-15,1 15 0 0,2 4 1 16,3 16 1-16,-1 8 1 16,1 8 2-16,-3 4 1 0,1 3-1 15,-2 0-1-15,-6-7-1 31,1-3-2-31,-3-11 0 0,-2-6 0 0,0-6 0 16,-2-9-3-16,0-4-6 0,-4-12-8 16,11 0-34-16,-11 0-36 15,14-33-4-15</inkml:trace>
  <inkml:trace contextRef="#ctx0" brushRef="#br0" timeOffset="14413">22166 2339 426 0,'3'12'4'0,"0"10"0"16,2 9 2 15,2 10 1-31,1 12 2 0,-3 5 0 0,4 9 1 0,-3 4-1 16,-4-5-4-16,0-9-3 15,-2-4-6-15,0-11-7 0,0-11-8 16,-6-2-47-16,6-29-22 16</inkml:trace>
  <inkml:trace contextRef="#ctx0" brushRef="#br0" timeOffset="14555">22066 2627 459 0,'0'0'1'16,"2"-10"-1"-16,10 5 1 16,4-2 1-16,10-3-1 15,10 3-1-15,6-1-3 0,7-2-6 16,1 0-5-16,3-2-19 15,8-6-50-15,-21-7-5 16</inkml:trace>
  <inkml:trace contextRef="#ctx0" brushRef="#br0" timeOffset="14736">22475 2198 355 0,'0'0'3'0,"0"10"4"0,-2 4 3 0,-3 23 6 32,-2 16 0-32,-1 9 1 0,-1 11 0 15,0 10 1-15,-4 3-2 16,1 2-6-16,-1-6-4 15,6-22-10-15,2-9-4 16,2-14-9-16,3-8-14 31,16-15-57-31,-4-14-1 0</inkml:trace>
  <inkml:trace contextRef="#ctx0" brushRef="#br0" timeOffset="15060">22694 2377 383 0,'0'0'0'0,"0"0"-2"15,17 0 2-15,-2 0 2 47,6 0 0-47,4 7 1 0,2 1 2 0,0 6 1 0,0 1 2 0,-4 7 2 0,-5 8 0 16,-10 9 1-16,-10 5-2 15,-11 5 1-15,-9 6-1 0,-10-2 0 16,1 1-2-16,-5-9-2 16,3-3-1-16,3-9 1 15,11-9-1-15,14-5 0 0,11-4-1 31,17-6 1-31,12-1-4 0,10 0 0 0,7-6 0 16,10 1-4-16,-4-3-9 16,6 0-18-16,2 0-57 15,-18-11-3-15</inkml:trace>
  <inkml:trace contextRef="#ctx0" brushRef="#br0" timeOffset="15228">22591 2680 505 0,'0'0'0'0,"28"0"1"0,15 0 0 0,20-3-1 16,17 1 1-16,10-1-2 16,11 1-1-16,6-4-4 15,-1 2-8-15,-22 6-54 0,-12-8-20 16</inkml:trace>
  <inkml:trace contextRef="#ctx0" brushRef="#br0" timeOffset="16486">2651 3981 347 0,'0'0'-3'15,"0"0"1"-15,0 0 1 16,9 15 3-16,5 6 2 0,1 8 5 15,6 10 0-15,4 10 1 16,8 6 5-16,-3 6-1 16,-1 0-2-16,1-4-1 15,-6 1 0-15,-1-10-6 0,-5-8 0 16,-6-8-1-16,-5-5 0 15,2-7-1-15,-7 0-1 16,1-8-1-16,-1-2-1 16,-2-10 1-16,1 16-1 0,-1-16 0 15,4 15 1-15,-4-15 0 16,0 0 1-16,3 9 1 15,-3-9 0 1,0 0 1-16,0 0 0 0,0 0-1 16,0 0 1-16,0 0-1 0,0 0 0 15,0 0-1-15,0 0 0 16,0 0-1-16,0 0 0 15,-3-8 0-15,2-2-1 32,1-14 0-32,8-10 0 0,10-13 0 0,7-17 0 0,11-14 0 15,14-11 1-15,0-8 0 16,7-3 0-16,-1 9 2 15,-6 7-2-15,-9 13 2 0,-9 14-3 16,-8 13 0-16,-16 12-4 16,-3 12-4-16,-4 7-6 15,-1 13-9-15,-13-6-17 0,0 6-51 31,13 0-3-31</inkml:trace>
  <inkml:trace contextRef="#ctx0" brushRef="#br0" timeOffset="16700">3000 3831 434 0,'0'0'0'0,"0"0"0"15,12-6 1-15,7-6 0 16,11-3 1-16,15-5 0 15,11-2 0-15,8-4 0 16,3 2-2-16,5 2-6 16,-7 0-11-16,-5 10-21 0,-9 4-44 15,-19 4-6-15</inkml:trace>
  <inkml:trace contextRef="#ctx0" brushRef="#br0" timeOffset="16959">2498 4025 377 0,'0'0'3'15,"0"0"2"-15,0 0 1 0,0 0 1 16,0 0 1-16,0 0 2 16,18 0 1-16,15-12 0 15,14-2-5 1,16-1-15-1,-1 3-42-15,14-5-30 0,1-3-7 0</inkml:trace>
  <inkml:trace contextRef="#ctx0" brushRef="#br0" timeOffset="20098">4139 4221 171 0,'0'0'9'15,"12"0"5"-15,11 0 3 16,13-4 1-16,10 0 1 16,17-4 1-16,11-5 0 0,8 5-1 15,6-5-7-15,-2 5-6 16,-6-3-8-16,-5 5-11 15,-10-1-23-15,-17 6-35 16,-2 1-6-16</inkml:trace>
  <inkml:trace contextRef="#ctx0" brushRef="#br0" timeOffset="20318">4257 4533 289 0,'0'0'8'15,"23"3"1"-15,13-1 1 16,13-2 2-16,22 0 0 31,13 0 0-31,19-3 1 0,12-1-3 0,7 3-16 0,-2 0-29 16,-17 1-41-16,4 3-6 15</inkml:trace>
  <inkml:trace contextRef="#ctx0" brushRef="#br0" timeOffset="20854">7157 3628 289 0,'0'0'3'0,"1"13"-1"16,-1 5 4-16,0 11 1 15,0 8 1-15,0 14 6 16,-1 5-1-16,-2 12 0 15,0-1-2-15,0 0 1 0,-1-2-2 32,3-10-2-32,-2-7-2 0,3-12-5 0,0-10-4 15,0-8-6-15,0-18-19 0,-9 2-48 16,9-15-6-16</inkml:trace>
  <inkml:trace contextRef="#ctx0" brushRef="#br0" timeOffset="21060">6626 3779 339 0,'0'0'2'16,"13"-8"3"-16,16 1 2 16,20-7 2-16,27-4 2 15,24-6 2-15,27-8 1 31,25-3 1-31,20-2-2 0,9 0-3 0,-3 4-4 0,-4 5-5 16,-21 2-6-16,-18 10-11 16,-27 4-16-16,-28 3-49 15,-25 12-5-15</inkml:trace>
  <inkml:trace contextRef="#ctx0" brushRef="#br0" timeOffset="21353">6438 4487 396 0,'0'0'1'16,"15"-2"1"-16,20-5 1 15,21-3 1-15,22-3 0 16,24-6 3-16,26-4-1 15,24-4 2-15,18-2-1 16,2 2-3 0,-6 0-2-16,-8 5-10 0,-18-1-12 0,-20 6-36 15,-26 6-28-15,-33 2-5 16</inkml:trace>
  <inkml:trace contextRef="#ctx0" brushRef="#br0" timeOffset="21593">6685 4280 330 0,'-9'8'3'16,"-9"9"2"-16,-15 10 1 15,-10 7 0 16,-9 6 0-31,-10 8 0 0,-6 4 2 0,-2 2-2 0,5-10-6 0,17-8-6 16,12-14-9-16,17-13-38 16,19-9-26-16</inkml:trace>
  <inkml:trace contextRef="#ctx0" brushRef="#br0" timeOffset="21895">6722 3600 293 0,'0'0'2'0,"-23"16"1"15,-2 3 0-15,-7 5-1 16,-8 4 1-16,-2 3-4 15,-6 1-10-15,7 2-23 0,9-1-31 16,15-9-9-16</inkml:trace>
  <inkml:trace contextRef="#ctx0" brushRef="#br0" timeOffset="22161">8487 3318 406 0,'0'0'0'16,"-22"10"0"-16,4 4 0 15,-9 7-1-15,-4 7-3 16,-10 8-5-16,-2 10-5 16,-6 7-6-16,7 2-16 0,10 9-43 15,2-1-6-15</inkml:trace>
  <inkml:trace contextRef="#ctx0" brushRef="#br0" timeOffset="22607">8174 4132 357 0,'0'0'1'0,"-14"9"0"0,-2 7 1 16,-8 7-1-16,-4 7 2 15,-5 12-3-15,-7 2-11 16,-4 10-30 0,6 3-35-16,5-7-4 0</inkml:trace>
  <inkml:trace contextRef="#ctx0" brushRef="#br0" timeOffset="23447">8730 3681 230 0,'0'0'0'16,"0"0"-3"-16,0 0 0 0,0 0 9 15,15 3 1-15,1 0 5 16,12-2 3-16,8 2 1 15,9-2 1-15,10 3 0 16,8-1 4-16,4-1-10 0,-2 3-2 16,-1-2-4-16,-8 1-2 15,-10 1-1-15,-5 2-4 16,-11 1 2-16,-8 1-1 31,-7-1 1-31,-9 5 0 0,-6 4 0 0,-4 3 1 0,-10 5 1 16,-9 6-1-16,-7 5 2 15,-7 3-2-15,-7 0 0 16,-8 7 1-16,-5 1 0 15,-4-2 0-15,1 0 0 0,5-6 0 16,6 0 2-16,7-6 0 16,10-1 2-16,14-4 2 15,17-6 0 1,13-2 0-16,23-3 0 0,12-2 0 0,13-5 0 15,15-1-2-15,6-2-1 16,3-3-3-16,-2-3 1 16,-7-1-2-16,-10 0 0 31,-10 0-3-31,-12 0-3 0,-13-1-5 0,-13 1-2 0,-1 0-12 15,-16 0-59-15,0 0-6 16</inkml:trace>
  <inkml:trace contextRef="#ctx0" brushRef="#br0" timeOffset="23672">8762 4039 418 0,'0'0'1'0,"20"0"-1"15,13 0 2-15,21 0-1 16,15-3 2-16,16 0-1 0,10 0 1 16,11 0-1-16,2 1-3 15,-7-2-9-15,-11 0-24 16,-15 4-47-16,-15 0-4 15</inkml:trace>
  <inkml:trace contextRef="#ctx0" brushRef="#br0" timeOffset="26895">4146 5862 196 0,'0'0'1'0,"0"0"6"15,6 0 6-15,8 2 4 16,8 1 2-16,14 0 1 0,5-1 1 16,15 2 1-16,7 1-1 15,4-2-6-15,3-1-5 16,-2-2-3-16,-8 0-3 15,-8 0-5-15,-8 0-10 16,-11 0-16-16,-8 0-26 0,-14 2-24 16</inkml:trace>
  <inkml:trace contextRef="#ctx0" brushRef="#br0" timeOffset="27145">4133 6299 271 0,'0'0'8'15,"7"3"2"-15,9-1 1 0,12 1 2 16,13-3 1-16,7 0-1 15,16 0 0-15,7-3 1 16,8 3-11-16,-5-5-13 31,-2 1-27-31,-1 4-39 0,-16 0-5 0</inkml:trace>
  <inkml:trace contextRef="#ctx0" brushRef="#br0" timeOffset="27703">5499 5640 233 0,'0'0'4'16,"-17"8"3"-16,3-3 2 15,-5 5 2 1,0 2 0-16,-1 2 4 0,1 1 0 0,4 1 3 15,4 0-2-15,11-2-3 16,14 1 0-16,8-1-3 16,13 1 0-16,10 0-2 0,8 3-2 15,5 3-2-15,3 3-2 16,-1 3-1-16,-5 3 1 15,-7 2 1-15,-15 5 1 16,-14 1 0-16,-19-1 2 16,-16 1 0-16,-23-6 1 0,-14 0 0 15,-14-4 0-15,-8-4-2 16,-6-8 0-16,1-5-1 15,11-5-1-15,7-5-1 16,13-1-3 0,10-7-4-16,17-1-7 15,13-6-9-15,9 2-19 0,16 0-28 0,6-5-21 16</inkml:trace>
  <inkml:trace contextRef="#ctx0" brushRef="#br0" timeOffset="28019">5361 5661 379 0,'0'0'1'16,"0"0"2"-16,16-8 2 0,7 0 0 15,13-3 1-15,14-3 1 16,11-2-1-16,14 0 1 15,5-2-5-15,11 7-13 16,-11 1-34-16,1 3-36 0,-7 2-5 16</inkml:trace>
  <inkml:trace contextRef="#ctx0" brushRef="#br0" timeOffset="28878">6506 5784 273 0,'0'0'3'15,"0"0"3"-15,-4 11 4 16,4-11 1-16,0 18 4 16,4-6 2-16,9 0 2 0,7-4 2 15,7-3 0-15,11-5-5 16,6-5-1-16,4-7-4 15,3-8-2-15,-5-7-2 16,-3-2-2-16,-9-4-4 16,-8 0-3-16,-13 0-4 0,-12 0-1 15,-10 3 0-15,-17 6-2 16,-12 4-1-1,-9 9 0-15,-7 9 1 0,-2 6 3 16,-4 16 4-16,2 12 2 0,5 11 2 16,8 12 3-16,13 10 1 15,13 6 2-15,17 4 2 16,14 0 0-16,25-6 0 15,19-8-1-15,20-12-1 0,19-12 0 16,11-14-3-16,10-11-2 16,-3-9-5-16,-5-3-10 15,-14-3-15-15,-17-2-58 0,-9-1-2 16</inkml:trace>
  <inkml:trace contextRef="#ctx0" brushRef="#br0" timeOffset="29629">7384 5138 276 0,'0'0'4'15,"0"0"1"-15,0 0 0 0,0 0 2 16,0 0-2-16,0 0 1 15,0 0 2-15,0 0 3 16,0 19-1-16,5 1-1 0,4 8 0 16,3 5 2-16,2 5 2 15,-3 3 0-15,2 3 0 16,-4-3-1-16,-2-2-2 15,-3-6 1-15,-2-7-2 16,-4-2 0 0,-8-6-1-16,-4-6 0 0,-7-7-2 0,-5 0-1 15,-4-5-1-15,-3 0 0 16,0-3-2-16,1-4 0 31,5-2-2-31,-1-8-5 0,10 5-12 0,2-6-43 0,8-10-29 16,5-9-4-16</inkml:trace>
  <inkml:trace contextRef="#ctx0" brushRef="#br0" timeOffset="29743">7264 4901 418 0,'0'0'-1'0,"0"0"-5"15,0 0-11 1,0 0-24-16,8-10-39 0,5 8-5 0</inkml:trace>
  <inkml:trace contextRef="#ctx0" brushRef="#br0" timeOffset="30170">7768 4870 407 0,'0'0'1'0,"0"0"-1"16,0 0-4-16,0 0 0 0,-5 0 1 16,-3 12 1-1,-1 4 1-15,-4 5 1 0,1 6 0 16,0 1 2-16,2 2 4 15,0 0 1-15,1-3 1 16,9-7 0-16,0-6 0 0,6-5 0 16,7-4 0-16,5-5-1 15,3 0-1-15,5-5 0 16,1-1-4-16,2-1-1 15,0-3-6-15,-2-3-7 0,-2-1-12 16,-3 6-59-16,-6-14-6 16</inkml:trace>
  <inkml:trace contextRef="#ctx0" brushRef="#br0" timeOffset="30410">7937 4763 300 0,'0'0'5'16,"-2"11"0"-16,-1 3 3 15,-1 7 6-15,-1 11 0 16,1 5 3-16,-1 10 4 0,-2 9-2 15,-2 5-2-15,-1 1-2 16,2 1-1-16,-1-7-5 16,2-4-2-16,-4-7-2 0,4-9-1 15,2-10-2-15,0-8-1 16,3-6-3-16,2-12-3 15,0 9-9-15,0-9-27 16,0-10-45-16,4-5-6 31</inkml:trace>
  <inkml:trace contextRef="#ctx0" brushRef="#br0" timeOffset="30812">8164 4981 239 0,'0'0'6'16,"6"2"4"-16,5-2 5 15,4 5 3-15,8-2 2 0,6 3 0 16,5 2 1-16,6 4 1 16,-3 5-4-16,1 0-6 15,-6 6-3-15,-6 2-1 0,-8 3-1 16,-11 5 0-16,-8-3 0 15,-17 2 0-15,-8-5 0 16,-6-2 0-16,-5-4-1 16,1-3 0-16,-1-7-1 15,5-3-2 1,4-6 0-16,10-2-3 0,5 0-2 15,0-9-8-15,13 9-15 0,-11-10-60 16,6-7-4-16</inkml:trace>
  <inkml:trace contextRef="#ctx0" brushRef="#br0" timeOffset="30966">8155 4971 366 0,'0'0'3'16,"10"-7"1"-16,7-1 2 0,7-2 1 15,12-2 0-15,4-1 1 16,9 0-1-16,1 1-2 15,-2 5-6 17,-3 0-11-32,-5 6-29 0,1 1-38 0,-20 3-7 0</inkml:trace>
  <inkml:trace contextRef="#ctx0" brushRef="#br0" timeOffset="31392">8810 4799 255 0,'0'0'4'0,"0"0"3"16,-13 3 0-16,4 6 6 15,-2 5 1-15,-2 6 0 16,3 2 2-16,1 2 2 31,8 3 0-31,2-5 1 0,15-8-4 0,11-4-2 0,9-8-1 16,4-6 1-16,1-8-2 15,-1-6-2-15,-7-6-4 16,-11 0-3-16,-12-4-1 47,-11 6-1-47,-17 0-1 0,-8 8-5 0,-7 0-6 15,-1 12-8-15,-3 7-30 0,10 7-35 0,11 3-4 0</inkml:trace>
  <inkml:trace contextRef="#ctx0" brushRef="#br0" timeOffset="32872">14180 4037 299 0,'0'0'6'16,"0"0"2"-16,0 0 3 0,0 0-3 15,0 0 0-15,0-9 3 16,11 5 1-16,17-2 2 15,11 1-5-15,16 0-4 16,10 2 0-16,9 2 0 0,1 1 0 16,-1 3-3-16,-9 4 0 15,-12 4-2-15,-12 0 1 16,-14 3-1-16,-10 0 1 15,-13 2 0-15,-4 0 0 16,-6 5 1-16,-9 0-1 0,-8 4-1 16,-4 4 0-16,-6 6 0 15,-7 5 0-15,-8 6 0 16,-5 1 0-16,-2 1 0 15,1 1 0-15,6-5 1 0,4-2 0 16,7-5 0 0,8-6 1-16,15-5 0 0,14-6 2 15,10-4 0-15,21-7 2 0,12 0-2 16,12-6 2-1,10 0-1-15,2-2-1 0,1-1-1 16,-5-3-2-16,-5-1-2 16,-12 1-3-16,-9 0-4 15,-10-2-7-15,-7 2-12 0,-6 1-39 16,-4-6-21-16</inkml:trace>
  <inkml:trace contextRef="#ctx0" brushRef="#br0" timeOffset="33043">14234 4352 407 0,'0'0'1'16,"22"0"-1"-16,11-1 1 0,12-1 1 15,18 0-1-15,15 1 0 16,12 1-3-16,6 0-6 15,4 0-17-15,-5 6-52 16,-6 1-7-16</inkml:trace>
  <inkml:trace contextRef="#ctx0" brushRef="#br0" timeOffset="33359">15399 4246 388 0,'0'0'-1'16,"0"0"1"-16,6 3 2 16,9-2 0-16,9-1 0 15,9 3 1-15,15-3 0 0,6 2-1 16,6-2-3-1,6 2-8-15,-6-1-19 0,0-2-47 16,-2 1-8-16</inkml:trace>
  <inkml:trace contextRef="#ctx0" brushRef="#br0" timeOffset="33516">15476 4520 351 0,'0'0'4'0,"18"0"0"31,9 0 0-31,13-3 2 0,14 0-2 0,16-1-11 15,9 1-14-15,5-1-51 16,9 1-6-16</inkml:trace>
  <inkml:trace contextRef="#ctx0" brushRef="#br0" timeOffset="34015">17614 3532 350 0,'0'0'3'0,"0"14"3"16,0 8 0-16,-2 10 4 16,2 6 0-16,1 12 0 15,4 9 1-15,2 11 0 0,-1-3-3 16,5-3-2-16,0-3-1 15,2-7-3-15,-2-8-2 16,1-9-8-16,-5-9-3 31,1-10-9-31,-4-5-28 0,-4-13-35 0,0 0-5 0</inkml:trace>
  <inkml:trace contextRef="#ctx0" brushRef="#br0" timeOffset="34191">17043 4313 379 0,'0'0'7'0,"20"0"-1"16,18 3 1-16,21-3 1 15,25 0 1 17,22-3 1-32,28-2-1 0,18 0 2 0,16-2-6 0,-5-1-4 0,-6 2-6 15,-18-2-11-15,-18 4-23 16,-21 4-46-16,-37 0-2 15</inkml:trace>
  <inkml:trace contextRef="#ctx0" brushRef="#br0" timeOffset="34631">17461 4763 292 0,'0'0'0'16,"0"0"7"-16,3 11 2 16,5-1 2-1,2 5 3-15,4 7 1 0,1 4 0 0,3 7 2 16,2 6-1-16,-2 4-3 15,-3 4-5-15,-3 2-1 16,-3-3-2-16,-3-3 0 0,-5-4 1 16,-1-7 0-16,-6-8 1 15,-5-7 0-15,-4-11 0 16,-9-6-1-16,-5-11 0 15,-7-8-2-15,0-8-2 16,-2-8-4-16,4-2-11 0,-3-4-37 16,11-8-38-16,10-6-3 15</inkml:trace>
  <inkml:trace contextRef="#ctx0" brushRef="#br0" timeOffset="34767">17477 4550 434 0,'0'0'-1'16,"0"0"-7"-16,0 0-5 15,0 0-10-15,0 0-20 0,8 8-31 16,-8-8-14-16</inkml:trace>
  <inkml:trace contextRef="#ctx0" brushRef="#br0" timeOffset="35335">17760 4579 328 0,'0'0'0'0,"0"0"1"16,0 0 0-16,0 0 4 15,0 5 2-15,0 4 2 32,4 5 1-32,4 4 3 0,2 4 1 0,3 1 0 0,4 0-2 15,1-3 1-15,-1 1-2 16,1-9-3-16,-3-3 0 15,2-8-1-15,-1-1 0 47,-3-7-3-47,-2-8 0 0,0 1-2 0,-3-8-1 0,-4 4-1 0,1-1-1 0,-1 6-3 16,-4 2 0-16,0 11-1 15,0 0 1-15,0 0 0 0,6 12 1 16,2 6 0-16,4 3 1 16,4-4 3-16,3 2 1 15,4-7 2-15,0 1 0 16,0-10 0-16,-5-3 1 15,-4-4-2-15,-2-8 1 0,-9-4-2 16,-4-4-1-16,-7 2-1 16,-5-3 0-16,-1 5-4 15,-2-1-2-15,3 7-8 16,0 0-5-16,13 10-3 0,0 0-8 15,5 0-21-15,14 17-34 16,0-8-8-16</inkml:trace>
  <inkml:trace contextRef="#ctx0" brushRef="#br0" timeOffset="35684">18633 4584 360 0,'0'0'1'0,"-5"-2"1"15,-6 1 1-15,-4 1 3 16,-5 1 0 0,-3 6 3-16,-4 4 0 0,0 2 1 15,4 5 0-15,7 4 1 0,6 2 0 16,10 1-1-16,16-4-1 15,16-2-1-15,11-7 0 16,9 0-1-16,7-7 0 0,1-2-3 16,-2-3 0-16,-8-1-1 15,-7-4-1-15,-13 3 0 16,-8-1-1-16,-9 0 0 15,-13 3 0-15,0 0 0 0,0 0 0 16,0 0-1-16,0 0-4 16,0 0-5-16,11-5-18 15,-12 10-47-15,1-5-18 0</inkml:trace>
  <inkml:trace contextRef="#ctx0" brushRef="#br0" timeOffset="40158">15263 6302 93 0,'0'0'11'0,"0"0"4"16,8-10 6-16,-8 10 7 16,8-10 4-16,-8 10 3 15,9-12 2-15,-9 12-1 0,4-11-7 16,-4 11-8-16,0 0-4 15,0 0-5-15,4 4-2 16,-1 13-1-16,4 7-2 16,1 11-1-16,2 5 1 15,5 9 1-15,1-1 0 0,4 5 0 16,3-7-2-16,-1-3-1 15,4-13 0-15,1-8 0 16,1-13-1-16,2-9 0 16,3-11 0-16,-2-12 0 0,-3-7-1 31,-2-7-2-31,-6-4 0 0,-5-3-1 0,-8 5-1 15,-4 2 0-15,-3 7-1 16,-3 8 0-16,-4 7-1 16,7 15 1-16,-8 3 0 0,8 16 0 15,2 8 0-15,14-1 1 16,4-1 1-16,12-4 1 0,4-6 0 15,4-11 1-15,3-6 1 16,-2-15-1 15,-7-9 1-31,-9-5-1 0,-14-4 0 0,-11 0 0 0,-9 0-1 16,-13 1-1-16,-7 1-1 0,-2-1-1 15,3 7-7-15,-1-5-13 16,13 6-39-16,9 9-27 16,8 2-3-16</inkml:trace>
  <inkml:trace contextRef="#ctx0" brushRef="#br0" timeOffset="40463">16213 6251 384 0,'0'0'1'0,"0"0"1"15,0 0 3-15,9 3 1 16,5-3 1-16,11 0 1 0,11-5 0 16,10 0 0-16,11-2 1 15,5-1-6-15,-1-1-6 16,3 3-11-16,-6 0-17 0,-10-9-46 15,-5 15-8-15</inkml:trace>
  <inkml:trace contextRef="#ctx0" brushRef="#br0" timeOffset="40627">16340 6462 334 0,'0'0'5'0,"12"0"0"0,8 0 2 16,13-1 1-16,6-3 0 0,17-1 0 15,6-4 0-15,9 3-6 16,2-3-21-16,-3-6-42 16,-1 11-18-16</inkml:trace>
  <inkml:trace contextRef="#ctx0" brushRef="#br0" timeOffset="41205">17193 6138 287 0,'0'0'5'0,"0"0"5"16,0 0-1-16,9 0 0 15,-9 0 3-15,22 0 1 16,-2 0 1-16,8 0 3 0,7 0-6 15,6 0-3 1,4 0-1-16,1 0-1 0,-4 0-2 16,-4 1-3-16,-6 5-1 15,-12-2 0-15,-12 4 1 0,-8 3-1 16,-13 2 2-16,-10 2 0 15,-2 1 1 1,-9 1 0-16,-2 0 1 0,1 3-1 16,4-3-1-16,3-1 1 0,9 1 0 15,6 0 1-15,9-3 1 16,4 1 1-16,17 0 0 15,4-3 0-15,6-2 1 16,4-3-2-16,3 0-1 0,2-4-3 16,1-2-6-16,-4-1-8 15,-3-3-25 1,15-7-49-16,-23-7-2 0</inkml:trace>
  <inkml:trace contextRef="#ctx0" brushRef="#br0" timeOffset="41431">17902 6136 363 0,'0'0'2'0,"0"14"3"16,-3 1 2-16,-3 4 3 16,0 4 1-16,-1 5 1 15,0 4 1-15,4 5 0 16,-1-5-1-16,0-2 0 0,2-2-4 15,2-6-2-15,5-3-2 16,-3-5-1-16,3-6-4 31,-5-8-6-31,0 0-14 0,14 14-56 0,0-28-10 0</inkml:trace>
  <inkml:trace contextRef="#ctx0" brushRef="#br0" timeOffset="41641">18107 6119 387 0,'0'0'1'0,"0"0"3"16,2 17 1-16,0-3 2 15,1 7 1 1,2 4 2-16,0 6 1 0,2 5 1 16,-2 3-1-16,2 0-1 0,-3-1-2 15,4 0-2-15,-2-6-1 16,-1-5-2-16,-1-6-2 15,0-1-5-15,-2-10-5 16,-2-10-23-16,0 0-55 0,0 0-2 16</inkml:trace>
  <inkml:trace contextRef="#ctx0" brushRef="#br0" timeOffset="41786">17730 6200 462 0,'0'0'1'0,"10"0"0"62,19-5 2-62,11-4 0 0,14-6 1 0,13-2 0 0,18-2 0 16,8 1-6-16,-1-5-12 0,-2 4-68 0,-10 2-5 0</inkml:trace>
  <inkml:trace contextRef="#ctx0" brushRef="#br0" timeOffset="42608">19057 6093 285 0,'0'0'8'16,"0"0"4"-16,6-11-1 0,-6 11 3 15,9 3 2-15,-2 8 3 16,-1 4 2-16,-1 9 1 15,-1 8-6-15,-4 4-2 16,0 10-1-16,0 0-1 0,-4 1-2 16,-3 0-1-16,-1-6-3 15,-2-2-1-15,0-8-2 16,4-6 1-16,-2-5-2 0,2-7-2 15,6-13-1-15,0 0-6 16,-11 0-7-16,11 0-16 16,2-22-59-16,3 3-1 15</inkml:trace>
  <inkml:trace contextRef="#ctx0" brushRef="#br0" timeOffset="42967">19297 6058 292 0,'0'0'2'0,"3"8"4"0,-1 5 3 15,1 8 6-15,1 7 1 16,-2 8 1-16,3 11 4 16,1 6 0-1,1 3 0-15,5 3-3 0,3-5-5 0,5-9-2 16,7-11-1-16,7-9-3 15,5-16 0-15,3-9-2 16,2-14 0 15,-5-10-2-31,-6-10-1 0,-11-6-1 0,-14-3-1 0,-12-3-1 0,-19 3 0 16,-14 4 0-16,-9 5-1 15,-7 8 0-15,-2 6 0 16,2 8-2-16,8 8-2 0,8 4-3 16,11 8-4-16,6 2-7 15,15 5-14-15,10 0-54 16,5-3 0-16</inkml:trace>
  <inkml:trace contextRef="#ctx0" brushRef="#br0" timeOffset="43410">19824 5672 265 0,'0'0'6'16,"-24"16"8"-16,5 3 4 15,-3 8 3-15,-2 9 0 16,1 10 4-16,5 12-1 31,8 5 1-31,13-2-5 0,26-4-7 0,16-9-2 0,11-13-4 16,15-12-1-16,4-15-2 15,0-10 3-15,-8-15-4 47,-13-5 0-47,-19-6-1 0,-21 1-1 0,-14 4-1 0,-23 6 0 0,-16 3 1 0,-11 7-3 16,-5 7 1-16,0 4-1 15,9 11-2-15,7 7-3 0,14 0-5 16,14 2-12-16,17-2-33 16,17-1-31-16,13-4-6 15</inkml:trace>
  <inkml:trace contextRef="#ctx0" brushRef="#br0" timeOffset="44062">21071 6016 239 0,'-9'0'8'0,"-10"2"8"15,-6 4 3-15,-8 3 1 16,-7 5 0-16,-1 4 0 0,-2 3 0 31,1 4 3-31,11 0-9 0,17 4-5 0,14 1-4 16,14 4-1-16,16-3 0 15,9 1 0-15,4 0-1 0,2-1 1 16,-5-2-1-16,-8 0 0 16,-19-3 1-16,-12-3 0 15,-15-4 1-15,-17-7 1 0,-14-5-1 16,-5-4 1-16,-7-3-2 15,2-3 0 17,5-9-2-32,10-2-3 0,12 0-4 0,14-3-5 0,12 2-7 15,4 0-9-15,17-2-36 0,10 7-25 16,4-1-4-16</inkml:trace>
  <inkml:trace contextRef="#ctx0" brushRef="#br0" timeOffset="44408">21303 5996 372 0,'0'0'4'0,"0"0"3"16,10 1 2-16,4 2 2 0,3 1 0 15,9 2 1-15,0-1 0 16,5 0 1-16,2 0-3 16,-1-4-4-16,-3-1-3 15,-3 0-6-15,-4-5-5 0,1-1-12 16,-6-2-47-16,2-9-18 15</inkml:trace>
  <inkml:trace contextRef="#ctx0" brushRef="#br0" timeOffset="44538">21765 5691 405 0,'0'0'4'0,"0"8"1"15,3 9 1-15,-3 5 2 16,2 10 0-16,-1 7 1 16,2 9 0-16,-1 10-1 15,-1 2-5-15,0 1-6 0,6 9-26 16,0-6-55-16,6-7-1 15</inkml:trace>
  <inkml:trace contextRef="#ctx0" brushRef="#br0" timeOffset="48544">16013 7135 235 0,'0'0'5'0,"0"0"0"15,-7-1 3-15,-7 1 2 16,-3 0 2-16,-5 4 3 15,-8 4 2-15,-7 6 2 0,-8 5-3 16,-5 8 0-16,-4 5 1 16,2 8-1-16,0 6-3 15,6 4-1-15,10 3-3 16,12 1 0-16,15-3-1 0,12-2-1 15,25-7-2-15,14-7 0 16,15-7-1 0,13-11-1-16,7-7 0 0,0-5 0 15,1-5-1-15,-8-7-2 0,-9-1-3 16,-10-5-4-16,-10 2-6 15,-16-1-14 17,-17 1-60-32,3-2-3 0</inkml:trace>
  <inkml:trace contextRef="#ctx0" brushRef="#br0" timeOffset="48878">16400 7292 304 0,'0'0'2'15,"0"0"4"-15,0 0 1 0,0 0 4 16,7 7 1-16,8-3 0 16,6 0 1-16,13-3 3 15,8 2-4-15,6-1-4 16,5-2-3-16,3 0-5 0,1-3-4 15,-7 1-9-15,-5-4-11 16,-10 0-33-16,-8 6-26 16</inkml:trace>
  <inkml:trace contextRef="#ctx0" brushRef="#br0" timeOffset="49034">16410 7565 388 0,'4'2'3'16,"19"-2"1"-16,13 0 1 15,12 0 0 1,14-4 0-16,12-3 1 0,8-1-3 16,11 1-13-16,-11 15-65 0,-5-12-6 15</inkml:trace>
  <inkml:trace contextRef="#ctx0" brushRef="#br0" timeOffset="49861">17710 7154 319 0,'0'0'6'0,"0"0"-2"15,0 0 1-15,0 0 5 16,5 14 2-16,-3 4 2 0,0 5 3 16,-2 4 0-16,0 7-3 15,0 4 1-15,-2 4-2 16,-5 1-2-16,-1-3-4 15,-5-5 0-15,3-2-3 16,-3-4-1-16,2-5-1 0,2-4-1 16,0-8-1-16,4-2-4 15,5-10-2-15,-6 12-8 16,6-12-10-16,3-14-57 15,8 7-8-15</inkml:trace>
  <inkml:trace contextRef="#ctx0" brushRef="#br0" timeOffset="50168">17900 7360 324 0,'-1'9'5'0,"1"5"2"0,1 6 3 0,5 4 2 0,7 4 2 16,6 1 3-16,6 0 0 0,9-2 0 15,9-13-2-15,1-6-4 16,2-8-2-16,-3-6-1 16,-5-10-2-16,-6-10-2 15,-13-1-2-15,-16-6-1 0,-8 1-2 31,-17-1 1-31,-9 4-2 0,-11 5 0 0,-5 3-1 16,-3 8 1-16,4 5 0 16,7 6 0-16,6 2-1 15,7 7-1 16,10 5 0-31,12-2-4 0,6 5-8 0,13-1-16 0,2 0-52 0,8 3-4 16</inkml:trace>
  <inkml:trace contextRef="#ctx0" brushRef="#br0" timeOffset="50495">18372 7091 383 0,'0'0'-2'16,"0"0"4"-16,0 0 2 16,8-2 3-16,7 2 0 15,9 0 1-15,8-1 0 0,7-1 0 16,3 2 0-16,3 0-7 31,-1-1-14-31,1 1-29 0,4 0-40 0,-20 0-6 16</inkml:trace>
  <inkml:trace contextRef="#ctx0" brushRef="#br0" timeOffset="50982">19007 6906 224 0,'0'0'9'15,"0"0"4"-15,-7 9 6 16,1 4 2-16,-2 5 3 0,-3 6 2 15,-3 11 0-15,-2 5 3 16,-3 6-8 15,5 4-5-31,6 1-4 0,7-4-2 0,2-4-3 0,16-11-1 16,9-9-2-16,12-10 0 0,6-13-2 15,5-5-1-15,-4-12-1 16,-4-7 0-16,-12-3-2 16,-11-1 0-16,-10 3-1 15,-16 4 0-15,-13 6 1 0,-10 5 1 16,-8 7-1 15,2 3 1-31,4 11 0 0,2 3-1 0,10 6-5 0,6-4-9 0,14 0-45 16,7 7-24-16</inkml:trace>
  <inkml:trace contextRef="#ctx0" brushRef="#br0" timeOffset="52226">19499 7564 285 0,'0'0'5'15,"0"13"6"-15,0 1 1 0,4 5 4 16,-1 2 0-16,1 4 1 15,-1-2 5-15,-1 1-2 16,-1-3-3-16,2-5-3 0,-1-7-2 16,-2-9-1-16,0 0-3 15,2-9-1-15,-1-9 0 16,1-6-3-16,-1-7-1 15,-1-5-1-15,0-8-2 0,2 0 0 16,-6-2 0-16,0 3-1 16,-2 4 0 15,1 3 1-31,-1 7-1 0,-1 6 1 0,4 7-1 0,1 7 1 15,2 9-2-15,-2-10 1 0,2 10 1 16,6 0-2-16,6 0 2 16,7 2-1-16,5-2 1 15,7 1-1-15,4-1 2 16,5 0-1-16,6-1 0 0,-3-2-3 15,0-1-4-15,-2-1-4 16,-3 5-9 0,-4-7-13-16,-6 2-54 0,-4 5-4 15</inkml:trace>
  <inkml:trace contextRef="#ctx0" brushRef="#br0" timeOffset="52413">19557 7502 370 0,'0'0'4'15,"0"0"2"-15,15 5 3 16,6-5 0-16,8 0 1 0,9 1-1 16,12-1 1-16,6 0-2 46,6-2-9-46,4 0-25 0,12 0-55 0,-18-3-4 0</inkml:trace>
  <inkml:trace contextRef="#ctx0" brushRef="#br0" timeOffset="53734">13506 8600 306 0,'0'0'4'0,"0"0"1"16,0 0 2-16,0 0 1 15,0 0 3-15,13-4 1 0,5 2 1 16,11 2 2-16,7 0-3 15,12 0-2-15,6 2 0 16,8 0-3-16,5 0-2 16,0-1-1-16,-3 1-1 0,-8-1-2 15,-6 1 1-15,-10-2 1 16,-7 1-2-16,-11 0 0 15,-7 1 1-15,-6-2-2 0,-9 0 1 16,0 0-1-16,0 8 0 16,0-8-1-16,-19 17 0 15,5-5 0-15,-9 2 0 16,-5 6 1-16,-6 2 0 15,-4 2 0-15,-10 5 1 0,0 2 0 16,-7 3 0 0,0-1-1-16,2-1 1 0,5 2 0 15,3-2-1-15,8-6 1 16,8 0-1-16,10-6 2 0,11-1 0 15,8-2 2-15,13-4-1 32,15-4 2-32,12-1-1 0,10-5 1 0,10 0 0 15,9-3-1-15,4 0 0 0,-1-6-2 16,-3 1 0-16,-8-2-1 15,-9 0 0-15,-11 3-1 16,-8-3-2-16,-11 3 0 0,-8-1-4 16,-5 5-7-16,-9 0-7 15,0 0-14-15,0 0-46 16,-6 0-9-16</inkml:trace>
  <inkml:trace contextRef="#ctx0" brushRef="#br0" timeOffset="53947">13742 8818 414 0,'0'0'1'16,"0"0"2"-16,19-2 0 15,8 1 1-15,8 1 0 16,13-1 0-16,10 1 1 15,10 0-7-15,4 0-17 0,-16 7-61 16,15 0-3 15</inkml:trace>
  <inkml:trace contextRef="#ctx0" brushRef="#br0" timeOffset="54561">15177 8826 344 0,'0'0'4'0,"0"0"4"16,0 0 1-1,12 0 3-15,1 0 1 0,10 0 0 0,6-2 0 16,7-1 0-16,4 2-4 15,7-3-3-15,-1 2-4 16,-1-1-5-16,1 1-7 16,-7-1-10-16,-1-1-34 0,6 3-30 15,-19 0-5-15</inkml:trace>
  <inkml:trace contextRef="#ctx0" brushRef="#br0" timeOffset="54681">15210 9031 389 0,'0'0'3'0,"0"0"1"16,20 5 1-16,9-2 0 0,11-3 0 16,11 0 0-16,11 0 0 15,10 0-5-15,3-7-10 31,4 0-36-31,-5 4-34 0,-4-2-6 0</inkml:trace>
  <inkml:trace contextRef="#ctx0" brushRef="#br0" timeOffset="55558">17542 8270 297 0,'0'0'5'0,"0"0"1"16,0 0 1-16,0 0 3 0,0 0 2 15,-2 6 4-15,1 12 2 16,0 6 2-16,1 8-4 16,-1 8-1-16,-2 3 1 15,0 3-5-15,1-4-3 0,-1-5-4 16,1-2-6-16,-1-8-10 15,3-5-20-15,11-5-53 16,-11-5-3-16</inkml:trace>
  <inkml:trace contextRef="#ctx0" brushRef="#br0" timeOffset="56016">17094 8805 355 0,'0'0'4'0,"0"0"2"0,0 0 5 16,7 6 2-16,13-3 1 15,17-1 0-15,15 1 0 16,19-2 1-16,17-1-2 16,15 0-4-16,10-5-3 0,2 1-2 15,-3-3-4-15,-9 2-3 16,-18-1-9-1,-12 2-13-15,-19 9-51 0,-17-5-12 16</inkml:trace>
  <inkml:trace contextRef="#ctx0" brushRef="#br0" timeOffset="56702">17552 9176 307 0,'0'0'7'0,"0"0"2"0,0 0 1 16,0 0 1-16,1-8 0 15,-1 8 0-15,0 0 1 16,0 0 1-16,0 0-7 15,0 0-2-15,4 9 1 0,-3 3 1 16,0 7 0-16,4 5 0 16,-1 5 0-16,3 3 0 15,1 4 0-15,0 4 0 31,-1 2-1-15,-1-3-2-16,2 0 0 0,-6-5 1 0,1 0-1 0,-3-3 0 0,-4-2 0 16,-4-5 1-16,-4 0-1 15,-2-4 0-15,-4-3 1 0,-2-1-1 16,-2-8 1-16,-1-3 0 15,-2-5-1-15,1-3 1 16,-2-11-2-16,3-6 0 16,0-3-2-1,4-5-1-15,1-3-5 0,7 4-6 0,2-4-14 16,8-6-57-16,1 13-9 15</inkml:trace>
  <inkml:trace contextRef="#ctx0" brushRef="#br0" timeOffset="57058">17573 9100 405 0,'0'0'5'0,"0"0"1"16,0 0 2-16,0 0 0 0,-4-10 1 15,4 10-4-15,0 0-10 16,0 0-56-16,0 0-20 16</inkml:trace>
  <inkml:trace contextRef="#ctx0" brushRef="#br0" timeOffset="58313">17393 9058 68 0,'0'0'10'0,"0"0"6"0,0 0 10 16,0 0 2-16,0 0 5 15,0 0-1-15,0 0 0 16,0 0 2-16,0 0-9 15,0 0-5-15,0 0-5 0,0 0-3 16,0 0-1-16,0 0 3 16,0 0 0-16,0 0-1 15,0 0-1-15,0 0 0 16,-2 6-3-16,2-6 0 0,0 0-3 15,0 0-2-15,0 0-6 16,-11 1-9-16,11-1-26 16,0 0-48-16,0 0-1 15</inkml:trace>
  <inkml:trace contextRef="#ctx0" brushRef="#br0" timeOffset="60534">19701 8240 339 0,'0'0'3'16,"0"0"0"-16,0 0 1 0,0 8 3 16,0 5 2-16,0 6 2 15,0 7 2-15,2 5 1 16,0 10-2-16,-2 3 0 15,2 4 0-15,-3 0-4 0,2-5-1 16,-1-3-2-16,1-8-2 16,1-4-3-16,-1-8-4 15,2-4-7-15,-2-6-5 16,-1-10-15-16,0 0-53 0,0 0-3 15</inkml:trace>
  <inkml:trace contextRef="#ctx0" brushRef="#br0" timeOffset="60752">19019 8854 366 0,'0'0'7'0,"9"3"1"16,16 0 4-16,16-1 1 15,27-2 1 1,22 0 1-16,28-5 1 0,25-2 1 0,23-3-5 15,13-4-4-15,-3 3-1 16,-7 1-4-16,-20 4-2 16,-23-1-4-16,-27 7-6 31,-27-2-9-31,-24 2-24 0,-27 3-47 0,-21-3-3 0</inkml:trace>
  <inkml:trace contextRef="#ctx0" brushRef="#br0" timeOffset="61374">19071 9310 327 0,'0'0'5'0,"0"0"0"16,0 0 2-16,9-3 2 15,9 3 0-15,10-4 3 31,7 1 2-31,7-1-3 0,8 2-4 0,1 1-1 0,0 1-1 16,-7 0-2-16,-6 1-2 0,-12 3-1 16,-10 5 0-16,-12-1 1 15,-4-8 1-15,-13 19 0 16,-8-8 1-16,-7 2 1 15,-2 0 1-15,-2 1-2 0,1 0 0 16,2-2 1-16,4 3 0 16,9-1 0-1,7-2 0-15,5 1 1 0,7-3 1 16,11 1-1-16,8-2 0 0,7-1 0 15,4-3-2-15,4-2 0 16,2-3-4-16,2 3-3 16,-4-3-7-16,-1 0-13 15,-10 7-51-15,1-10-14 16</inkml:trace>
  <inkml:trace contextRef="#ctx0" brushRef="#br0" timeOffset="61604">19727 9302 350 0,'0'0'4'0,"2"14"4"15,4-2 4 17,0 4 1-32,0 5 1 0,2 3 0 0,2 3 1 0,-2 3 1 15,2-2-4-15,-6-1-4 0,1-5-2 16,-1-1-2-16,-3-8-2 15,0-2-4-15,-1-11-8 16,0 0-35-16,12-19-41 0,-8-11-4 16</inkml:trace>
  <inkml:trace contextRef="#ctx0" brushRef="#br0" timeOffset="61758">19905 9272 403 0,'0'0'3'0,"0"18"2"16,-1-1 2 30,4 4 1-46,1 4 1 0,2 7 0 0,1 2 1 0,1 2 0 0,3-2-3 0,1-4-1 0,0-5-2 16,-1-3-3-16,-1-3-2 16,-10-19-8-16,15 13-23 15,-15-13-55-15,1-15-1 16</inkml:trace>
  <inkml:trace contextRef="#ctx0" brushRef="#br0" timeOffset="61896">19629 9324 420 0,'0'0'2'15,"7"-5"2"-15,12-1 2 16,9-2 1-16,14-1 0 0,12-2 1 15,10-1-2-15,10 0-1 16,0 0-9-16,-1 3-14 16,-12 4-65-16,-2 2-3 15</inkml:trace>
  <inkml:trace contextRef="#ctx0" brushRef="#br0" timeOffset="62716">20488 9218 337 0,'0'0'3'0,"0"0"-1"0,0 0 5 15,0 0 4-15,1 9 2 16,-1 6 3-16,-1 4 0 16,1 6 1-16,0 8-1 15,0 1 1-15,-5 5-4 16,1-3-2-16,1 1-3 0,-3-7 0 15,-1-2-3-15,0-5-1 16,-1-4 0-16,3-6-1 16,0-5-3-16,5-8 0 15,0 0-5-15,0 0-4 0,-2-5-9 16,8-19-41-16,5-1-31 15,3-11-5-15</inkml:trace>
  <inkml:trace contextRef="#ctx0" brushRef="#br0" timeOffset="63019">20557 9332 374 0,'0'0'4'0,"-2"21"3"16,2-3 3-16,0 7 1 0,2 3 1 16,4 5 2-16,2-1 0 15,5 1 0-15,4-8-2 16,6-7-3-16,7-9-2 47,2-9-2-47,3-6-1 0,1-11-1 0,-3-4 0 0,-4-6-2 0,-11-2 0 0,-9-2-1 15,-8 2 0-15,-13 3-1 16,-13 3 0-16,-7 6-1 0,-9 5 1 15,0 7-2-15,-1 3 0 16,6 4-3-16,4 6-3 16,7 4-7-16,7 2-11 46,18-14-55-46,-3 13-7 0</inkml:trace>
  <inkml:trace contextRef="#ctx0" brushRef="#br0" timeOffset="72428">20678 8811 23 0,'0'0'0'16,"0"0"-3"-16,0 0 1 15,-14 0 0-15,14 0-1 16,-10 5 1-16,10-5 3 0,-15 9 1 15,15-9 8-15,-16 10 4 16,16-10 8-16,-18 11 3 16,9-6 4-16,1 1 3 15,8-6-3-15,-16 8 2 0,16-8-4 16,-11 7-3-16,11-7-6 15,-8 3-1-15,8-3-4 16,0 0 0-16,0 0-2 0,0 0-2 16,0 0-1-16,0 0 0 15,16 0 0-15,5 0 0 16,10-1 0-16,7-4-1 15,11 1-1-15,11-4 0 16,14 1 1-16,13 0-1 0,13-3 0 16,10 3 0-16,16 0-1 15,10-1 2-15,10 5-2 16,5 0 0-16,-4 2-2 15,-9 0 0 1,-9 1-1-16,-10 0-3 0,-19-1-6 0,-19-2-12 16,-16-11-51-16,-18 9-13 15</inkml:trace>
  <inkml:trace contextRef="#ctx0" brushRef="#br0" timeOffset="74079">21198 8979 188 0,'0'0'6'0,"0"0"3"16,0 0 4-16,0 0 3 16,0-9 3-16,0 9-2 15,0 0 2-15,-7-9 0 0,7 9-7 16,-11-4-1-16,11 4-5 15,-17 4-2-15,6 6 0 16,-4 4 0-16,-3 8 0 0,-2 0 2 16,-3 10 0-1,1 1 2-15,5 6-2 0,0 3 0 16,10-3-2-16,6-4-1 15,8-6 0-15,15-7 0 16,7-7-1-16,11-9 2 0,0-8 0 16,5-10 1-16,-5-7 0 15,-4-1-1 16,-8 1-2-31,-9-3 0 0,-13 5-1 0,-7 1-1 0,-16 6-1 0,-7 3 1 16,-5 6-1-16,-5 0-3 16,3 3-7-16,-1 2-18 15,0 6-49-15,21 3-4 16</inkml:trace>
  <inkml:trace contextRef="#ctx0" brushRef="#br0" timeOffset="75247">21533 9204 269 0,'0'0'7'0,"0"0"2"16,0 0-2-16,4 2 2 15,-4-2 1-15,7 17 5 16,-3 1 1-16,0 7 3 0,-3 4-5 16,-1 8 1-16,-1 5 1 15,0 9 0-15,-6-2-3 16,-1 0-1-16,-3-3-3 15,-1-8-3-15,1-3 0 0,1-7-3 16,0-4 0-16,4-8-1 47,1-5-2-47,5-11-2 0,-3 10-6 0,3-10-8 0,5-14-27 0,5-4-44 15,4-11-3-15</inkml:trace>
  <inkml:trace contextRef="#ctx0" brushRef="#br0" timeOffset="75600">21725 9416 292 0,'0'0'9'0,"-2"24"2"0,2-1 4 16,0 6 1-16,5 7 2 15,5 3 1-15,1 1 3 16,5 0-1-16,7-9-6 16,1-12-4-16,6-12-1 0,1-7-3 15,0-13-1-15,-1-10-1 16,-5-8-2-16,-4-4-1 15,-10-2-2-15,-7-3 0 16,-4 4-1-16,-14 2 1 0,-11 3-2 16,-6 8 1-16,-9 9-1 15,-1 5 1-15,-2 6-2 16,-1 3-1-16,8 7-4 15,5 4-6-15,12 5-10 16,12-1-35-16,7-6-25 0,18-2-8 16</inkml:trace>
  <inkml:trace contextRef="#ctx0" brushRef="#br0" timeOffset="75906">22019 9154 376 0,'0'0'3'16,"0"0"3"-16,0 0 1 0,0 0 0 15,7 8 1-15,8-5 0 16,4 1 1-16,5-1-3 15,5-1-9-15,-3-2-9 16,6 2-24-16,2 3-43 0,-5-5-7 16</inkml:trace>
  <inkml:trace contextRef="#ctx0" brushRef="#br0" timeOffset="76293">22396 8979 243 0,'0'0'8'0,"-6"9"7"16,1 3 3-16,-3 7 3 15,-2 7 2-15,1 7 1 0,-1 8 1 16,6 5 1-16,1 2-7 16,7-4-7-1,9-4-2-15,7-5-3 0,12-11-1 0,3-6-2 16,4-12-1-16,0-6-2 15,0-9-1-15,-5-6-2 16,-7-7-1 15,-12-2 0-31,-10 0 0 0,-5 2-1 0,-14 2 1 0,-12 4 2 0,-5 6 0 16,-7 7 1-16,1 3 0 15,3 11 0-15,4 6-1 16,11 4-7-16,6 1-11 0,12-8-45 16,14 8-19-16</inkml:trace>
  <inkml:trace contextRef="#ctx0" brushRef="#br0" timeOffset="79150">22970 9208 229 0,'0'0'5'0,"0"0"3"15,0 21 3-15,2-6 1 16,2 5 2-16,-2 2 0 15,2 2 2-15,1-2 2 16,-2 4-3-16,0-13 1 0,-1-2 1 16,-2-11-1-16,2 9-4 15,-2-9 0-15,2-9-2 16,-1-2-1-16,-1-4-3 15,0-5-4-15,0-4-2 0,0-2 0 16,-3 1-1-16,-4 1 0 16,2 0 1-16,-2 2-1 15,-1 3 1-15,3 4-1 0,0 5 1 16,5 10 0-16,-5-14 0 15,5 14-2-15,0 0 1 16,1-9 0-16,-1 9 0 16,17-5 0-16,-4 3 0 15,3-1 0-15,6-2 1 0,2 2 1 16,4-2-1-1,1 3-2-15,-4-3-2 0,5 4-5 16,-5-3-4-16,-2 2-7 16,-5 0-19-16,-6-1-40 0,1 3-7 15</inkml:trace>
  <inkml:trace contextRef="#ctx0" brushRef="#br0" timeOffset="79355">23019 9214 339 0,'0'0'5'16,"0"0"2"-1,0 0 1-15,9 0 2 0,1-3-2 16,8 0 3-16,4-1-2 15,5 1 0-15,-3 1-5 0,7 1-7 16,-4-2-6-16,1 3-12 47,-7-2-17-47,-8 2-40 0,-1 2-6 0</inkml:trace>
  <inkml:trace contextRef="#ctx0" brushRef="#br0" timeOffset="79688">23458 9093 216 0,'0'0'11'0,"0"13"7"16,2 5 4-16,-3 6 0 0,1 9 3 15,0 7 1-15,-4 7 1 16,-1 4 3-16,-7 0-12 15,-1-3-5-15,0-6-3 16,-2-6-3-16,0-9-1 0,2-6-2 16,3-4-3-16,0-10-3 31,10-7-5-31,-14 8-11 0,14-8-34 0,0 0-32 15,4-12-5-15</inkml:trace>
  <inkml:trace contextRef="#ctx0" brushRef="#br0" timeOffset="80098">23555 9244 306 0,'0'0'5'16,"-11"3"1"-16,0 2 2 16,11-5-1-16,-18 18 1 0,14-7 1 15,3 2 1-15,3 3 1 16,12 6-5-16,12-4-2 15,4 2 2-15,3 2-3 16,3-3-1-16,-6 6-1 0,-7-4 1 16,-11 3-1-16,-11-2 0 15,-11-3 0-15,-17 2 1 16,-11-3 0-1,-8-3-1-15,-5 1-6 0,-4-5-12 0,2-11-50 16,6 7-13-16</inkml:trace>
  <inkml:trace contextRef="#ctx0" brushRef="#br0" timeOffset="80842">22270 8801 234 0,'0'0'8'16,"0"0"4"-16,-10-4 3 0,10 4 2 16,0 0 2-16,0-10 1 15,11 5 0-15,9-2 4 16,19 0-5-16,12-1-5 15,22-1-2-15,21-2-1 0,25 0-2 16,14 1-2 0,10-2-5-16,8 3-9 15,-7-1-9-15,-11 3-15 0,-10 7-49 16,-26-2-6-16</inkml:trace>
  <inkml:trace contextRef="#ctx0" brushRef="#br0" timeOffset="81719">23477 9039 126 0,'0'0'7'15,"0"0"6"-15,5 0 3 16,-5 0 4-16,0 0 5 15,7-12 3-15,-7 12 2 0,6-13 0 16,-6 3-5-16,3 1-3 16,-3 0-4-16,0 9-1 15,0-15-3-15,0 15-4 0,0-10-4 16,0 10-1-16,0 0-1 15,0 0 0-15,-1 8-1 16,-2 8-1-16,-1 4 0 16,-4 6 0-16,-2 3 0 15,0 5 1-15,-1 4-5 0,-2-1-8 16,3 0-13-16,0 8-57 15,6-10-3-15</inkml:trace>
  <inkml:trace contextRef="#ctx0" brushRef="#br0" timeOffset="82844">14939 10599 264 0,'0'0'5'0,"0"0"4"15,13-5 3-15,4 2 1 16,13 0 1-16,3 0 1 16,9-2 0-16,4 3 0 0,8-1-4 15,-3 1-4-15,0 1-2 16,-7 1-3-16,-8 0-2 15,-8 0-3-15,-7 0-7 16,-6 0-6-16,-4 0-22 0,-2 3-36 16,-9-3-10-16</inkml:trace>
  <inkml:trace contextRef="#ctx0" brushRef="#br0" timeOffset="83063">15029 10782 340 0,'0'0'5'0,"0"0"3"16,20 0 0 15,4 0 3-31,10-6-2 0,9 3 1 0,10-3-1 0,6-2-4 0,7 3-14 15,-6 2-36-15,-2-1-35 16,-6 0-5-16</inkml:trace>
  <inkml:trace contextRef="#ctx0" brushRef="#br0" timeOffset="90184">16691 10240 206 0,'0'0'2'0,"0"0"-3"16,0 0 3-16,0 0 4 15,1 11 5-15,2 6 5 16,1 5 3-16,-2 6 3 16,0 7 0-16,-2 4 4 0,0 1-3 15,0 1-1-15,-2-9-5 16,-4 0-5-16,3-9-4 15,-2-5-2-15,3-7-3 16,2-11-5-16,-1 15-6 16,1-15-11-16,0 0-49 0,11 4-16 15</inkml:trace>
  <inkml:trace contextRef="#ctx0" brushRef="#br0" timeOffset="90826">16154 10794 251 0,'0'0'6'0,"0"0"1"15,0 0 3-15,0 0 5 16,0 13 2-16,17-10 3 15,15 1 0-15,19-2 3 0,24-2-3 16,24-1-2-16,24-6-2 16,20 2-5-16,8-4-1 15,3 2-3 1,-10-2-1-16,-10 0-3 0,-20 1-2 0,-21-1-2 15,-22 1-4-15,-23 3-4 16,-20-4-8-16,-11 4-13 16,-17 5-36-16,0 0-22 0</inkml:trace>
  <inkml:trace contextRef="#ctx0" brushRef="#br0" timeOffset="91750">16661 11336 147 0,'0'0'6'16,"0"0"5"-16,0 0 4 15,0-11 2-15,0 11 3 0,0 0 3 16,-2-10-2-16,2 10 1 15,0 0-5-15,0 0-5 16,0 0-1-16,0 0-3 16,0 0-3-16,-9 3-1 0,9-3 1 15,-3 12 1-15,2-2 0 16,1 2 3-16,0 3-2 15,3 2 0-15,3 3 1 16,2 3-1-16,5 4 0 16,-1 4 0-16,2 5 0 0,1 1-2 15,2 3-1 16,-3 1 1-31,0 1-1 0,-4-1-1 0,-2-1 1 0,-3-5 0 16,-6-1 0-16,0-4 0 0,-9-6 1 16,-8-2 0-16,-2-4 1 15,-9-6-1-15,-3-6 0 16,-3-5 0-16,-4-2-1 15,1-9-1-15,1-5 0 0,3-9-2 16,7-1-3-16,6-5-6 31,10 2-15-31,3 9-54 0,9-12-13 0</inkml:trace>
  <inkml:trace contextRef="#ctx0" brushRef="#br0" timeOffset="92196">16509 11096 288 0,'0'0'6'0,"0"0"1"0,0 0 0 16,8 0 0-16,-8 0 2 15,12-3-2-15,-3 0 1 16,3-1 1-16,-12 4-3 15,15-6-1-15,-15 6 2 0,15-4 2 16,-15 4 0-16,0 0 0 16,-8 0 1-16,-6 0-1 15,-1 2-2-15,1 0-1 0,2 1-4 16,-3-2-7-16,15-1-20 15,8 17-57-15,4-14-2 16</inkml:trace>
  <inkml:trace contextRef="#ctx0" brushRef="#br0" timeOffset="93277">18722 10306 203 0,'0'0'5'16,"0"0"3"15,0 0 0-31,0 0 3 0,0 0 5 0,0 8 1 0,0 4 3 0,0 7 2 16,-1 10-2-16,-1 5-2 15,0 7 0-15,-1 3 1 16,-1 0-6-16,1-3-3 16,-2-2-2-16,0-9-2 0,1-5-2 15,3-4-3-15,-1-7-4 16,2-2-5-16,-1-3-9 15,1-9-26 1,19 16-39-16,-19-16-6 0</inkml:trace>
  <inkml:trace contextRef="#ctx0" brushRef="#br0" timeOffset="93620">18227 10859 309 0,'0'0'1'0,"0"0"4"16,0 0 4-16,11 4 1 15,10-3 3-15,16-1 0 0,19 0 3 16,18-1 1-16,20-5-2 16,16 0-2-16,8-3-4 15,5 0-1-15,-4 0-5 0,-10 3 0 16,-17-1-4-16,-16 6-4 15,-21-1-6-15,-15 2-6 16,-16 0-13-16,-14-5-39 31,-10 5-19-31</inkml:trace>
  <inkml:trace contextRef="#ctx0" brushRef="#br0" timeOffset="94501">21271 9041 157 0,'0'0'9'0,"-17"13"6"15,-1 11 3-15,-12 9 4 16,-15 16 3-16,-13 11 2 15,-17 14 2-15,-11 11-1 16,-9-2-9-16,3-2-3 0,8-12-5 16,8-8-4-16,17-14-7 15,16-15-10-15,18-12-18 16,25-6-48-16,12-14-6 15</inkml:trace>
  <inkml:trace contextRef="#ctx0" brushRef="#br0" timeOffset="94800">22377 9106 347 0,'0'0'3'0,"-14"18"3"31,-5 1 3-31,-10 10-1 0,-15 10 2 0,-10 14 0 0,-13 12 0 16,-17 13 0-16,-7 10-2 16,-9 3-6-16,5 5-9 0,2 1-11 15,13-7-42 1,10 1-23-16</inkml:trace>
  <inkml:trace contextRef="#ctx0" brushRef="#br0" timeOffset="95605">18280 11194 255 0,'0'0'6'16,"0"0"4"-16,0 0 3 16,0 0 0-16,0 0-1 15,-1-9 2-15,1 9-2 0,12-10 2 16,6 3-5-16,6 0-4 15,5 2-1-15,4 2 0 16,4 1-2-16,-2 2-1 16,-4 5 2-16,-6 3-2 0,-4 3 1 15,-8 0-1-15,-7 3 2 16,-6 1-1-16,-8 3 2 15,-8 0 1-15,-7 6-1 16,-3-3 0 15,-4 6 1-31,-1-3-1 0,1 5 1 0,1-4-1 0,4 0 0 0,5-3 0 16,10-2 0-16,6 1 1 15,4-5-1-15,11-2 0 16,7-1 0-16,6-2 0 0,6-4 0 16,7 0-3-16,-1-6-2 15,3 1-5-15,-3-2-8 16,2-5-21-16,2-3-50 31,-12-7-3-31</inkml:trace>
  <inkml:trace contextRef="#ctx0" brushRef="#br0" timeOffset="95862">18881 11260 266 0,'0'0'4'16,"-1"12"7"-16,4 2 3 15,-2 6 5-15,1 7 2 16,0 7 1-16,0 3 4 0,-2 5-2 15,2-2-3-15,0-1-6 16,-2-6-5-16,2-5-2 16,0-8-3-16,0-3-2 46,-1-7-1-46,-1-10-4 0,0 0-5 0,14-9-12 0,-8-6-37 0,4-12-30 0,4-9-6 16</inkml:trace>
  <inkml:trace contextRef="#ctx0" brushRef="#br0" timeOffset="96092">19035 11246 343 0,'0'0'6'0,"0"11"2"16,0 4 4 15,0 9 2-31,0 5 0 0,0 7 1 0,0 4 1 0,2 9 0 0,1-2-5 16,1 2-3-16,2-3-2 15,-2-5-2-15,2-5-2 16,2-7-3-16,-4-8-4 0,5-3-8 16,-9-18-32-16,0 0-40 15,9-12-6-15</inkml:trace>
  <inkml:trace contextRef="#ctx0" brushRef="#br0" timeOffset="96221">18687 11322 398 0,'0'0'4'0,"0"0"1"15,2-13 3-15,12 5 1 16,13-6 1-1,16-1 0-15,18-3 0 0,20-4 0 0,17 1-5 16,7-3-4-16,6 8-11 16,-9-7-34-16,2 7-43 15,-9 0-3-15</inkml:trace>
  <inkml:trace contextRef="#ctx0" brushRef="#br0" timeOffset="114361">2382 7986 165 0,'0'0'6'15,"0"0"5"-15,9 0 5 16,8 0 2-16,5 0 2 0,10 0 2 16,11 0 1-16,7 0 0 15,12 0-4-15,1-3-5 16,3-1-3-16,-6 2-2 15,0-3-1-15,-9 2-1 0,-9-2-3 16,-9 1 0-16,-5 1 0 16,-9 0-3-16,-4 2-6 15,0 1-5-15,-6-3-14 16,0 0-34-16,3 3-23 0</inkml:trace>
  <inkml:trace contextRef="#ctx0" brushRef="#br0" timeOffset="114625">2415 8272 339 0,'0'0'4'0,"7"2"1"16,14-2 3-16,16 1 1 15,17-7 0-15,18-5 1 16,17-1 0-16,19-3 0 16,7-2-3-16,2 0-2 0,-1 2-2 15,-14 3-1-15,-13 5-1 16,-18 3-5 15,-16 3-4-31,-15 1-10 0,-14 2-19 0,-14 1-45 0,-3-1-4 0</inkml:trace>
  <inkml:trace contextRef="#ctx0" brushRef="#br0" timeOffset="116386">15937 10219 204 0,'0'0'3'15,"-15"-5"3"-15,-1-2 0 16,-3-4-1-16,-10-4 1 15,-10-5 0-15,-12-2 2 16,-12-8-1-16,-5-3-3 0,-13-3-1 16,-4-7-1-16,-9 2 1 15,-1-8-1-15,-7-1 0 16,-1-6 0-16,-2-5 0 15,-4-5 1-15,-1-6 2 0,1 0 1 16,-4-12 1-16,-2-4-1 16,3-4 0-16,-3-3 0 46,1-5-1-46,3-2 0 0,0-5-1 0,-1-1-4 0,1-4 1 0,3-2-2 0,-2-7-1 16,2-4 0-16,-4-4 5 16,-2-1-1-16,0-4 2 15,1 0 1-15,-2 0 0 0,-2 1 1 16,-3 2 1-16,-1 6-1 15,3 0-2-15,-3 2-1 32,2 5-3-32,-6 1 0 0,1 4 0 0,-1 1 0 0,3 4 0 15,-1 1 1-15,-3 5 0 16,0 6 2-16,1 5-2 15,4 3 1-15,3 6 0 16,2 6 0-16,2 6-1 0,5 6 1 16,5 2 2-16,9 3-3 15,5 7 0-15,5 3 0 31,8 5 0-31,5 4 0 0,10 6-1 0,3 5 0 0,9 7-2 16,2 5 2-16,8 6-1 16,6 3-1-16,6 6-2 15,3 2 2-15,3 7 0 31,5 7 0-15,3 11 1-16,4 6 0 0,1 13 3 0,1 9 1 0,5 8 3 0,3 6-2 16,0 4 1-16,7 1-1 15,3 0 0-15,1-5 1 0,2-8-3 16,-3-6 0-16,-1-10-1 15,-1-8 1-15,-2-10 0 16,0-6 1-16,-3-7 2 16,-3-12 0-1,0 0 0-15,4-5-2 0,-2-20 0 0,0-6-3 16,0-17-2-16,-2-8 0 15,2-11-2-15,-5-8 0 16,-5-5 0-16,-2 2 1 0,-3 4 3 16,0 5 2-16,-3 13 0 15,4 7 1-15,3 12-2 16,4 10 0-16,5 5 1 15,11 8 1-15,20 2-2 0,12 5-1 32,20 0 0-32,21 3 1 0,18 1-1 0,16 0-9 15,15 3-34-15,4 6-40 16,-2 0-3-16</inkml:trace>
  <inkml:trace contextRef="#ctx0" brushRef="#br0" timeOffset="118162">4088 7774 270 0,'0'0'3'16,"0"0"2"-16,0 0 0 0,-9 0 2 16,9 0 3-16,-21 13 1 15,6 2 2-15,-3 4-1 16,-1 3-3-16,4 5 0 15,-1-2-1-15,7-1 0 0,9-3-2 16,8-4-1-16,36 0 0 31,14-3-1-31,3-2-1 16,6 1 1-16,-4 3 1 0,0 2 0 15,-8 7 1-15,-13 3 1 16,-37 0 1-16,-12 3-1 16,-21 0 2-16,-9-3 0 15,-9-1-1-15,-9-5-2 0,-3-3-1 16,3-8-1-16,4-4 0 15,7-2-1-15,11-4-2 16,7 1-3-16,8-2-5 16,18 0-10-16,-11-4-14 0,11-13-56 15,0 17-4-15</inkml:trace>
  <inkml:trace contextRef="#ctx0" brushRef="#br0" timeOffset="118346">3874 7876 362 0,'0'0'1'0,"15"-11"1"16,14-1-1-16,12-5 3 16,18 0-2-16,12-4 1 15,11-3-3-15,9 3-12 31,2 6-27-31,-10 3-38 0,-9 6-5 0</inkml:trace>
  <inkml:trace contextRef="#ctx0" brushRef="#br0" timeOffset="119002">4893 7914 267 0,'0'0'2'0,"0"0"2"15,4 7 6-15,-4-7 0 16,23 8 3-16,-1-8 0 16,10 0 2-16,8-4-1 15,3-8-2-15,5-2 0 31,-3-6-6-31,2-2-1 0,-11-2-5 0,-10-2-2 0,-12 1-2 16,-13 1 0-16,-9 3-2 16,-19 4 0-16,-8 6-1 15,-10 8 1-15,-7 3 3 16,-5 14 2-16,-1 8 4 0,1 14 2 15,6 10 2-15,16 27 6 16,18 4 2 0,16-1 1-1,19-2-1-15,20-6 0 0,18-12-2 16,19-8-2-16,12-16-1 15,-3-28-7-15,-2-4-6 0,-10-12-7 16,-5-1-19-16,0-5-57 16,-26-6-2-16</inkml:trace>
  <inkml:trace contextRef="#ctx0" brushRef="#br0" timeOffset="119530">5582 7257 147 0,'0'0'1'15,"0"0"3"-15,13 13 5 0,-6-5 5 16,9 10 2-16,-3 6 4 16,9 8 2-16,-1 5 1 15,1 3 1-15,1 9-3 16,-1 0-4-16,-3 3 0 0,-6-6-2 15,-3-4 0-15,-8-6 0 16,-4-4-1-16,-17-6-1 31,-5-9 0-31,-14-7-2 0,-4-8-2 0,-3-2-1 0,-2-12-3 16,2-5-5-16,3-7-6 15,13-3-17-15,14-9-61 16,6-10-2-16</inkml:trace>
  <inkml:trace contextRef="#ctx0" brushRef="#br0" timeOffset="119687">5559 6939 392 0,'0'0'0'0,"0"0"-6"16,0 0-7-16,0 0-10 15,0 0-19-15,0 0-36 16,0 0-6-16</inkml:trace>
  <inkml:trace contextRef="#ctx0" brushRef="#br0" timeOffset="120056">5970 6895 362 0,'0'0'-1'0,"0"0"-2"15,0 0-1-15,0 5 1 16,-1 7 1-16,-4 7 2 16,-5 6 1-16,-2 7 1 15,-1 4 2-15,0 1 3 0,2-2 3 16,0-2 0-16,9-3-1 15,2-8 0-15,11-11-1 32,10-3 0-32,7-5-1 0,2-3-2 0,1 0-3 0,-4-8-6 15,6 2-8-15,-10-10-23 16,-1-2-46-16,-5-6-6 15</inkml:trace>
  <inkml:trace contextRef="#ctx0" brushRef="#br0" timeOffset="120261">6129 6902 339 0,'-1'9'3'0,"0"9"2"0,-3 10 3 16,-2 11 3-16,-1 12 2 16,-5 11 1-16,-2 8 0 15,0 7 1-15,-2-5-4 31,3-9-1-31,1-5-3 0,2-10-3 0,1-12-2 0,6-8-6 16,0-13-5-16,2-4-17 16,11-9-58-16,-10-2-4 15</inkml:trace>
  <inkml:trace contextRef="#ctx0" brushRef="#br0" timeOffset="120665">6375 6982 266 0,'0'0'2'16,"0"11"3"-16,8 0 5 16,6 5 1-16,8 4 2 0,3 7 2 15,4 4-1-15,3 3 1 16,5-1 0-16,-8 1-3 15,-1-2-2 17,-9-1-1-32,-7-2 0 0,-11-5-1 0,-7 0 1 0,-18-1-2 0,-11-2 1 15,-7-2-1-15,-4-4-1 16,-3-1-1-16,2-4-2 15,2-5-2-15,8-2-3 0,12-3-7 16,5-5-11-16,9-15-43 16,6-1-22-16</inkml:trace>
  <inkml:trace contextRef="#ctx0" brushRef="#br0" timeOffset="120786">6263 7074 386 0,'0'0'2'0,"0"0"-1"16,12-12 2-16,1 4 0 15,10-1 0 1,7-8 0-16,11 3 0 0,4-1-2 0,4 0-7 15,-1 1-14-15,-6-8-46 16,0 12-14-16</inkml:trace>
  <inkml:trace contextRef="#ctx0" brushRef="#br0" timeOffset="121127">6717 6754 308 0,'0'0'2'16,"-3"15"2"-16,0 2 2 15,1 0 3-15,2 4 2 16,11-2 2-16,8-2 1 15,8-2 2-15,7-8-2 16,5-6-2-16,-1-6-1 0,-2-9-3 16,-5-6-3-16,-15 0-2 15,-15-4-1-15,-12 7-2 16,-13 2-2-16,-8 6-2 15,-9 4-6-15,0 8-7 0,-3 10-17 16,-2 12-48-16,19 5-3 16</inkml:trace>
  <inkml:trace contextRef="#ctx0" brushRef="#br0" timeOffset="122338">7291 7088 295 0,'0'0'2'0,"0"0"-4"0,0 0 4 15,2 11 3-15,-1 4 2 16,-1 8 3-16,0 7 3 15,-1 9 1-15,-3 7 0 16,-2 4 3-16,-2 1-2 0,0-5-4 16,0-1-2-16,0-8-3 15,-1-5-4-15,5-5-6 16,-1-8-6-16,5-2-9 15,-1-3-24-15,-4-5-38 16,5 0-7-16</inkml:trace>
  <inkml:trace contextRef="#ctx0" brushRef="#br0" timeOffset="122637">6698 7708 329 0,'0'0'4'15,"7"1"1"-15,15-1 3 31,17 0 1-31,17-1 1 0,23-4 4 0,18-3 0 0,19-2 0 16,5-1-4-16,3 2-2 16,-8 1-2-16,-14 3-4 15,-19 1-3-15,-19 4-8 0,-21 1-7 16,-19 2-26-16,-6 5-41 15,-22-2-5-15</inkml:trace>
  <inkml:trace contextRef="#ctx0" brushRef="#br0" timeOffset="123462">7101 8111 200 0,'0'0'7'0,"0"0"5"15,0 0 2-15,0 0 2 0,0 0 0 16,0 0-1-16,0 0 0 15,0 0 0-15,11 4-3 16,-8 8-6-16,0 4-2 0,5 6-1 16,-1 2 2-16,2 6 3 15,-1 4-1-15,-2 4 3 16,1 3-1-16,-4-1 1 15,-2 0-1-15,-1 1 1 0,-3-4-1 16,-4-2 1-16,-2-5-2 16,-7-5 0-16,0-5 0 15,-6-7 0-15,-2-5-1 47,-5-7 0-47,3-1-1 0,-2-9-3 0,-2-7 0 0,8-4-4 0,4-5-4 0,8-1-10 16,3-5-14-16,3-1-58 15,8-2-2-15</inkml:trace>
  <inkml:trace contextRef="#ctx0" brushRef="#br0" timeOffset="123700">7095 7888 439 0,'0'0'1'0,"0"0"1"16,0 0-2-16,0 0 1 15,0 0-2-15,0 0-3 0,7 4-12 16,-2 6-41-16,-5-10-26 31,10 1-8-31</inkml:trace>
  <inkml:trace contextRef="#ctx0" brushRef="#br0" timeOffset="124998">8845 7127 270 0,'0'0'1'0,"0"0"1"15,0 0 5-15,0 12 2 16,3 4 4-16,-2 8 1 0,-1 9 2 16,0 8 1-16,-1 9-1 15,-2 4 0-15,1 1-4 16,1-2-4-16,0-2-6 15,-1-7-7-15,2-5-18 0,-1 1-54 16,2-19-6-16</inkml:trace>
  <inkml:trace contextRef="#ctx0" brushRef="#br0" timeOffset="125247">8224 7831 335 0,'0'0'3'0,"8"0"4"47,14 0 1-47,15-6 1 0,16 0 2 0,19-3 0 0,16-3 1 0,24-4-1 0,12 2-2 15,4 0-4-15,-5 1-1 16,-11 5-2-16,-15 2-4 0,-16 4-5 15,-19 2-6-15,-20 4-12 16,-23 9-32-16,-16 1-29 16</inkml:trace>
  <inkml:trace contextRef="#ctx0" brushRef="#br0" timeOffset="125804">8241 8283 242 0,'0'0'10'0,"0"0"3"0,0 0 2 16,0 0-2-16,0 0 3 16,0 0 1-16,16-1-1 15,6-1 1-15,8-3-9 16,3 4-2-16,5-1-2 0,0 0 0 15,0 1-1 17,-7 1-2-32,-4 0 0 0,-7 3-1 0,-10 4 0 15,-5 3 1-15,-5 0-1 0,-11 6 2 0,-7 1 0 16,-7 2 1-1,-5 4 1-15,-2-1 0 0,-3 1 1 16,5-3-1-16,1-2 0 0,10 0 1 16,2-4 1-16,14-2 0 15,5-2 0 1,15 0-1-16,6-3 0 0,8-4 0 15,7-2-2-15,4-1-5 0,4-1-8 16,4-4-15-16,-5 5-48 16,-1-15-12-16</inkml:trace>
  <inkml:trace contextRef="#ctx0" brushRef="#br0" timeOffset="125993">8855 8226 324 0,'0'0'2'15,"0"5"3"-15,0 9 5 16,0 5 1-16,0 3 2 15,-1 7 3-15,0 7 1 0,-1 3 0 47,-2 2-1-47,2-2-3 0,2-4-5 0,-1-5-1 0,1-7-3 0,3-6-5 16,5-6-10-16,-8-11-38 0,25-7-35 15,-1-17-4-15</inkml:trace>
  <inkml:trace contextRef="#ctx0" brushRef="#br0" timeOffset="126178">9104 8231 377 0,'0'0'2'0,"0"15"2"0,0 0 0 16,-2 4 3-16,0 7 1 16,1 7 2-16,0 2 0 15,-1 5 1-15,2 0-2 0,0-4 0 47,4-2-2-47,0-7-4 0,1-4-3 0,-1-7-4 0,-4-16-15 0,0 0-63 0,-8 0-3 16</inkml:trace>
  <inkml:trace contextRef="#ctx0" brushRef="#br0" timeOffset="126323">8600 8274 415 0,'0'0'2'0,"16"-7"0"47,15 1 2-47,15-5 0 0,19-3 0 0,18-3 1 0,16-1 0 0,15-2 0 15,3-2-5-15,-2 7-13 0,-9 10-46 16,-12-6-23-16</inkml:trace>
  <inkml:trace contextRef="#ctx0" brushRef="#br0" timeOffset="127063">2022 10056 310 0,'0'0'2'0,"0"0"1"0,0 0 5 16,0 0 2-16,12 2 1 47,9 0 0-47,8-1 1 0,11-1 4 0,7 0-4 0,8 0-1 0,8 0-3 0,2-4-4 15,1 0 0-15,-7-1 0 31,-3 0-2-31,-7 0-2 0,-7 1-6 0,-8 1-6 16,-4-2-13-16,-7 5-28 0,-15-2-32 16,5 0-5-16</inkml:trace>
  <inkml:trace contextRef="#ctx0" brushRef="#br0" timeOffset="127234">2094 10384 312 0,'0'0'5'0,"0"0"6"0,19 1 1 0,7-1 1 16,15-3 1-16,16-5 2 16,18-3-2-16,10-2 0 15,12-1-7-15,7 1-15 16,-4 4-39-16,3 1-34 0,-12 1-6 15</inkml:trace>
  <inkml:trace contextRef="#ctx0" brushRef="#br0" timeOffset="128437">4137 9530 240 0,'0'0'1'16,"0"0"4"-16,-11 8 6 16,4 4 4-16,-6 6 3 15,-1 4 1-15,0 4 2 16,-1 4-1-16,4 1 2 0,5-7-4 15,6 1-6-15,10-8-3 16,15-3-2-16,10-6-2 16,10-4-1-16,7-1-1 15,6 1-1-15,1 2-1 16,-6 4-1-16,-6 4 0 0,-7 5 0 15,-17 5 1-15,-14 3 1 16,-13 4 0-16,-21 1 0 16,-14-2 2-16,-12 0 0 15,-9-3 0-15,-8-5 0 0,5-5-1 16,4-6 1-1,6-6-2-15,9-4-3 0,9-4-5 16,16-4-16-16,19 7-62 16,-7-26-3-16</inkml:trace>
  <inkml:trace contextRef="#ctx0" brushRef="#br0" timeOffset="128607">4021 9624 403 0,'0'0'1'15,"8"-6"1"-15,12-2 2 16,17-4 1-16,19-5 1 15,18-3 0-15,22-3 1 0,14-2-2 16,11-2-6-16,4 10-16 31,-11 8-62-31,-6 0-5 0</inkml:trace>
  <inkml:trace contextRef="#ctx0" brushRef="#br0" timeOffset="129025">3411 10539 400 0,'0'0'0'0,"0"0"1"16,15 0 2-16,13-3 1 15,20-6 2-15,24-2 1 16,31-5 1-16,23-4 1 15,24-2 0-15,12 1-1 0,2 1-2 16,-1 4-3-16,-12 9-4 16,-21 3-5-16,-20 7-8 15,-34 3-16 1,-25 13-56-16,-11-1-5 0</inkml:trace>
  <inkml:trace contextRef="#ctx0" brushRef="#br0" timeOffset="129761">3437 10969 264 0,'0'0'6'16,"0"0"4"-16,0 0 0 15,0 0 1-15,0 0 0 0,16-5 1 16,2 1 1-16,10-1-1 16,5-2-4-16,8 2-3 15,6 0-1-15,2 2 1 0,-3 2-2 16,-3 1-1-16,-7 0-1 15,-6 5 1-15,-9 3 0 16,-12 2 2 0,-8 5 1-16,-3-1-1 0,-9 3 2 0,-8 2-1 15,-3-1 1-15,-2 1-1 16,0-2-1-16,2-3-2 15,2 1 0-15,6-7-1 47,14-8 1-47,-10 14 1 0,10-14 0 0,16 7 0 0,6-5 1 0,10-2-1 0,9 0 1 16,3 0-2-16,4-5-3 15,1 2-5-15,-2-6-8 0,-1 5-13 16,-5-1-42-16,-9-4-19 16</inkml:trace>
  <inkml:trace contextRef="#ctx0" brushRef="#br0" timeOffset="130031">4297 10843 315 0,'0'0'5'0,"4"13"4"16,-2 2 3-16,1 7 1 15,1 6 4-15,1 6 0 0,-1 5 0 16,0 5 0-16,-2-1-1 16,0-5-6-16,1-2-2 15,-1-8-1 1,-1-6-2-16,0-6-1 0,1-5-4 0,-2-11-4 15,0 0-17-15,11 0-52 16,-2-23-14-16</inkml:trace>
  <inkml:trace contextRef="#ctx0" brushRef="#br0" timeOffset="130173">4412 10859 355 0,'0'0'3'16,"4"6"2"-16,1 11 3 0,0 3 1 16,3 4 1-16,3 10 1 15,3 2 1-15,3 6-1 16,-2 2 1-16,2-4-3 15,0-3-2 17,-2-7 0-32,2-4-4 0,-7-6-1 0,-1-7-5 0,-9-13-15 0,0 0-66 15,-3-11-2-15</inkml:trace>
  <inkml:trace contextRef="#ctx0" brushRef="#br0" timeOffset="130316">4055 10926 409 0,'0'0'1'0,"0"0"1"15,22-15 1-15,8 5 0 16,13-4 1-1,14-5-1-15,16-3 1 0,12-2-2 16,11 5-12-16,-7 5-38 0,-3-2-35 16,-5 2-3-16</inkml:trace>
  <inkml:trace contextRef="#ctx0" brushRef="#br0" timeOffset="131988">6391 9714 287 0,'0'0'1'0,"0"0"4"15,3 4 6-15,1 6 3 16,1 6 2-16,2 5 0 15,-1 9 1-15,-1 7 2 16,-1 4-3-16,4 4-3 0,0 0-5 16,-1-4-6-16,0-2-6 15,-2-3-9-15,4-7-23 16,7-6-44-16,-13-7-8 0</inkml:trace>
  <inkml:trace contextRef="#ctx0" brushRef="#br0" timeOffset="132192">6008 10335 343 0,'0'0'5'16,"11"0"3"-16,14 0 3 16,15-4 2-16,20-4 1 15,18-4 0-15,22-3-1 31,13-1 2-31,8 0-6 0,-1 0-5 0,-3 5-6 0,-15 1-7 16,-18 10-11-16,-20 0-13 16,-26 8-52-16,-18 5-6 15</inkml:trace>
  <inkml:trace contextRef="#ctx0" brushRef="#br0" timeOffset="132696">6513 10822 162 0,'0'0'6'16,"1"7"6"-16,0 3 6 47,4 5 3-47,3 4 3 0,0 7 2 0,4 7 4 0,2 2-1 0,-2 4-3 0,1-1-3 15,0-1-4-15,-5-3 1 0,-6-6-2 16,-4-8-3-1,-7-10-1-15,-9-7-4 16,-4-4-1-16,-7-13-1 0,-1-8-2 16,-5-7-6-16,9-5-3 15,0-1-3 16,3-5-5-31,11 5-13 0,-4 13-59 0,13-16-7 0</inkml:trace>
  <inkml:trace contextRef="#ctx0" brushRef="#br0" timeOffset="132832">6373 10568 428 0,'0'0'1'0,"0"0"0"0,0-11 0 32,0 11 0-32,0-14-6 0,0 14-10 0,6-10-27 15,4 10-40-15,4 0-6 16</inkml:trace>
  <inkml:trace contextRef="#ctx0" brushRef="#br0" timeOffset="133683">7494 10272 279 0,'0'0'3'15,"-3"9"1"-15,1 0 4 0,2 2 2 16,5 3 3 15,11-1 3-31,6-1 1 0,11-5 0 0,9-4 2 0,9-3-5 0,1-11-1 16,5-8-4-16,-3-2-1 15,-5-8-3-15,-9-1-2 16,-14 2-3-16,-11-3-2 15,-10 1-2-15,-10 6-1 0,-14 3 0 16,-12 4 0-16,-11 10-1 16,-8 7 0-16,-6 13 2 15,-2 12 4 1,1 12 2-16,4 14 2 0,4 13 1 0,10 6 1 15,17 6 2-15,17 0 0 16,15-5 1-16,26-4 0 16,17-13-1-16,15-13-1 15,15-17-2-15,10-10 0 16,2-11-4-16,-6-4-5 0,-5-5-10 15,-23 5-49-15,-5-15-26 16</inkml:trace>
  <inkml:trace contextRef="#ctx0" brushRef="#br0" timeOffset="134543">8246 9465 111 0,'0'0'3'0,"0"0"7"0,0 0 5 15,-1 9 6-15,1 3 6 16,6 8 1-16,5 4 5 16,3 10 1-16,6 7-2 15,-4 7-5-15,3 3-5 0,-6 2-1 16,0-2-7-16,-8-3 0 15,-4-8-3-15,-3-7-2 16,-9-9-1-16,-10-8-1 0,-6-7-1 16,-7-7 0-16,-2-2-2 15,-4-3 0-15,3-6-2 16,-1-1-1-16,3-4-1 15,9-3-3-15,4-5-7 0,12 0-20 16,7-7-56-16,3-11-1 16</inkml:trace>
  <inkml:trace contextRef="#ctx0" brushRef="#br0" timeOffset="134656">8157 9128 372 0,'0'0'-2'0,"0"0"-8"16,0 0-3-16,0 0-12 0,0 0-44 15,5 12-10 1</inkml:trace>
  <inkml:trace contextRef="#ctx0" brushRef="#br0" timeOffset="134948">8451 9184 350 0,'0'0'1'16,"0"0"1"-16,11 2 2 0,-5 7 4 15,-1 7 1-15,-1 5 2 16,-1 6-1-16,0 3 1 16,-2 3 1-16,-1-2-1 15,0-2-1-15,0-5-2 16,8-8-1-1,8-7-1-15,6-9 0 0,4 0-1 0,5-5-1 16,2-3-3-16,0-3-5 16,-1 1-8-16,-7-5-12 0,-6-9-56 31,-4 8-7-31</inkml:trace>
  <inkml:trace contextRef="#ctx0" brushRef="#br0" timeOffset="135149">8656 9139 308 0,'0'0'7'0,"0"10"4"16,0 6 3-16,-1 8 1 15,1 7 3-15,0 10 1 0,-1 10 1 47,1 7 0-47,-6 3-6 0,1 2-3 0,-1-4-4 0,-1-5 0 0,1-8-3 16,0-7 0-16,0-10-3 15,3-10-3-15,2-7-3 0,1-12-7 16,0 0-16-16,6 0-58 16,4-8-3-16</inkml:trace>
  <inkml:trace contextRef="#ctx0" brushRef="#br0" timeOffset="135482">8885 9318 233 0,'0'0'9'0,"0"0"5"16,17 4 2-16,0 5 2 15,5 2 3-15,4 5 2 16,3 8 0-16,6 5 4 0,0 5-10 16,-7 7-3-16,-6 1-2 31,-8 1-1-31,-5-4-4 0,-7-3 0 0,-2-5-2 15,-10-8-3-15,-6-8-4 0,-4-5-7 16,-6-10-12-16,0-10-62 16,2-4-3-16</inkml:trace>
  <inkml:trace contextRef="#ctx0" brushRef="#br0" timeOffset="135620">8894 9304 387 0,'0'0'2'0,"19"-12"1"16,3 1 1-16,7-2 1 15,7-1 0-15,6 0 1 16,5-2-4-16,0 0-4 0,-5 9-11 15,-8-1-19-15,-16 8-45 47,-5 5-7-47</inkml:trace>
  <inkml:trace contextRef="#ctx0" brushRef="#br0" timeOffset="135959">9391 9099 349 0,'0'0'4'0,"0"15"3"0,2-1 2 31,8 3 2-31,11 0 2 0,12-1 1 0,10-3 0 16,9-3 0-16,4-8-4 0,4-4-1 16,-3-10-2-16,-12-5-3 15,-11-4-2-15,-20-2-1 16,-15 2-1-16,-24 3 0 15,-13 3 0-15,-12 8-4 0,-10 0-4 16,1 7-10-16,-2 16-45 16,13 0-22 15</inkml:trace>
  <inkml:trace contextRef="#ctx0" brushRef="#br0" timeOffset="136640">2276 12228 260 0,'0'0'6'15,"0"0"4"-15,-12 1 6 0,12-1 1 16,-9 1 0-16,9-1 2 15,0 0 1-15,0 0 4 16,25 0-6-16,11 0-5 0,13-5-4 16,12-2 0-16,13-1-2 15,9-1-1-15,-2-1-2 16,1-2 0-16,-7 1-2 31,-8 0-2-31,-12 0-4 0,-9 6-9 0,-17-3-7 0,-4 4-14 16,-10 4-30-16,-3 0-25 15</inkml:trace>
  <inkml:trace contextRef="#ctx0" brushRef="#br0" timeOffset="136868">2453 12501 343 0,'0'0'2'16,"0"0"4"-16,11 2 6 16,8-2 3-16,12-2 2 31,15-4-1-31,15-4 1 0,9 0 0 0,7-2-2 15,1 1-5-15,4 0-9 0,-8 0-8 16,-3 7-17-16,-11 2-30 16,-17 2-34-16,-9 5-4 15</inkml:trace>
  <inkml:trace contextRef="#ctx0" brushRef="#br0" timeOffset="137704">4376 12108 227 0,'0'0'0'0,"0"0"-1"16,-13-1 2-16,0 1 4 15,-7 7 4-15,-4 7 4 16,-5 5 2-16,0 7 3 15,-7 11 1-15,6 6 2 16,3 9-3-16,8 4-2 0,8-1-1 16,11-4-1-16,14-11-2 15,13-9 0-15,13-16-1 16,9-15-1-16,10-13 1 15,3-20-1-15,-3-9-1 0,-5-9-3 16,-10-3-1-16,-17-2-2 16,-19 2-1-16,-8 2-1 15,-25 9-1-15,-13 5-1 0,-11 11 0 16,-8 5-1-16,1 14-4 15,0 6-3-15,9 7-3 16,7 9-4 0,15 9-9-16,6 2-14 0,16-4-40 15,13 8-13-15</inkml:trace>
  <inkml:trace contextRef="#ctx0" brushRef="#br0" timeOffset="137964">4934 12470 442 0,'0'0'4'0,"0"0"2"16,-11-2 1-16,11 2 2 15,-14-3 0-15,14 3 0 16,-15-5 1-16,15 5-2 0,-11 0-4 16,11 0-5-16,0 0-7 15,0 0-9-15,0 0-21 16,26 0-52-16,-11-5-1 15</inkml:trace>
  <inkml:trace contextRef="#ctx0" brushRef="#br0" timeOffset="138548">5278 12172 303 0,'0'0'3'0,"0"0"3"15,0 0 4-15,0 0-1 16,0 0 0-16,0 0 1 0,6 0 3 16,5 0 2-16,4 0-2 15,9 6-3 1,3 2-3-16,8 4 0 0,3 4 1 15,0 5-2-15,2 8-1 16,-7 3-1-16,-7 6-2 0,-9 4 1 16,-15 6 0-1,-11 3-1-15,-15-2 1 16,-13-4 0-16,-3-5 1 0,-4-10 0 15,-1-8 0-15,7-15 0 0,6-7-1 16,12-20-1-16,13-13 0 16,10-13-2-16,14-9 0 15,10-7-1-15,10-5-1 0,5-1 1 16,2 2 1-16,-2 6 2 15,-7 10 0-15,-9 9-1 16,-11 7 0 0,-15 11 1-16,-11 10 0 0,-21 12 0 0,-13 3-1 15,-7 13-1-15,-2 5-1 16,0 10-1-16,2 3-5 15,15 6-13-15,10 7-50 32,24-12-18-17</inkml:trace>
  <inkml:trace contextRef="#ctx0" brushRef="#br0" timeOffset="139729">7414 11610 259 0,'0'0'6'0,"0"0"7"15,-1-13 3-15,1 13 4 16,-3-8-2-16,3 8 1 15,0 0 1-15,0 0 3 16,-7 14-5-16,3 7-7 0,-1 7-4 16,3 7-3-16,-1 6 2 15,2 4-1-15,1-2-1 16,1 1-3-16,4-4-2 15,3-5-4-15,0-6-8 0,3 0-10 16,-4-5-29-16,-7-7-31 16,4-4-7-16</inkml:trace>
  <inkml:trace contextRef="#ctx0" brushRef="#br0" timeOffset="139886">7112 12107 373 0,'0'0'2'16,"0"0"4"-1,9 0 2-15,15-5 1 0,15-3 0 0,18-3 0 16,16-1 0-16,12-5 1 15,11 2-3-15,3 1-6 16,-3-3-6-16,-5 11-13 16,-14 3-21-16,-27 3-42 0,-5 6-6 15</inkml:trace>
  <inkml:trace contextRef="#ctx0" brushRef="#br0" timeOffset="140554">7356 12634 276 0,'0'0'3'16,"0"0"2"0,0 0 0-16,0 0-2 0,0 0 2 15,0 0 1-15,5 5 3 0,2 6 4 16,0 5-2-16,7 2 0 15,-1 7-1-15,3 2 5 16,0 5 0-16,0 1-2 0,-4-1-1 16,-2-3-2-16,-4-2 1 15,-6-6-1-15,-6-4 1 16,-10-4-2-16,-5-8 0 15,-5-5-2 1,-5-8-1-16,1-8-3 0,-5-9-7 0,9-3-12 16,0-7-36-16,7-9-35 15,10-4-5-15</inkml:trace>
  <inkml:trace contextRef="#ctx0" brushRef="#br0" timeOffset="140613">7327 12392 438 0,'0'0'0'0,"0"0"-4"15,0 0-8-15,0 0-12 0,-2-12-36 16,2 12-22-16</inkml:trace>
  <inkml:trace contextRef="#ctx0" brushRef="#br0" timeOffset="141281">7981 12357 308 0,'0'0'3'16,"-1"9"2"-16,1-9 5 16,1 17 1-16,9-7 3 0,6-3 1 31,9-2 2-31,8-1 0 0,9-8-3 0,6-5-2 15,7-9-4-15,-2-4-2 16,-5-3-3-16,-7-3-2 16,-12 0-3-16,-12 1-1 0,-14 3-1 15,-12 6-1-15,-18 7-1 16,-11 5 1-16,-9 8 1 15,-4 14 4-15,-5 10 4 16,3 11 1-16,4 11 1 31,14 5 2-31,10 5 1 0,18 2 1 0,12-6-1 0,25-6-2 16,19-11-1-16,15-12-1 15,17-14-1-15,8-11-5 0,10-9-6 16,-3-12-15-16,-9-8-64 16,3-6-2-16</inkml:trace>
  <inkml:trace contextRef="#ctx0" brushRef="#br0" timeOffset="141818">8879 11647 216 0,'0'0'13'0,"6"15"4"0,7 3 4 16,-1 3-1-16,2 8 2 16,3 4 3-16,0 6 1 15,-1 5 4-15,-8-3-11 0,-2 1-3 16,-6-7-1-16,-13-3 0 15,-7-6-1 17,-10-9-2-32,-5-6-2 0,-6-7-2 0,-5-4-1 0,1-11-2 15,2-6-5-15,4-8-5 0,11-3-13 16,6 5-68-16,12-23-5 15</inkml:trace>
  <inkml:trace contextRef="#ctx0" brushRef="#br0" timeOffset="141945">8819 11386 427 0,'0'0'0'0,"0"0"-3"16,0 0-3-16,0 0-6 16,0 0-16-16,0 10-34 0,0-1-19 15</inkml:trace>
  <inkml:trace contextRef="#ctx0" brushRef="#br0" timeOffset="142245">9073 11358 285 0,'0'0'3'0,"0"0"2"0,1 10 5 16,-1 2 4-16,0 9 1 47,-4 0 1-47,2 8 2 0,0 0 4 0,0-2-3 0,2-2-2 0,-1-2-2 15,10-9-4-15,10-4-1 0,5-8-2 16,2-2-1-16,5-3-4 16,-2-6-4-16,4 0-7 15,-5-8-12-15,-2-15-53 0,-6 11-14 16</inkml:trace>
  <inkml:trace contextRef="#ctx0" brushRef="#br0" timeOffset="142448">9285 11296 323 0,'0'0'5'0,"0"18"4"16,-1 1 3-16,-1 7 4 15,0 8 2-15,-2 9 0 16,0 13 2-16,-1 6 1 16,-4 2-6-16,2-1-4 0,2-2-2 15,-4-6-4-15,4-5-2 31,-2-8-4-31,1-10-7 0,6-10-9 0,1-3-38 16,-1-19-32-16,15-1-4 0</inkml:trace>
  <inkml:trace contextRef="#ctx0" brushRef="#br0" timeOffset="142752">9576 11405 322 0,'0'0'4'0,"11"10"4"15,4 0 1-15,4 4 3 16,3 5 4-16,3 6 1 15,2 4 0-15,2 7 1 16,-1 2-2-16,-10 3-4 0,-6 0-2 16,-6 1-3-16,-6-4 0 15,-9-1-2-15,-8-6-1 0,-11-4-2 16,-5-7-1-16,-5-5-5 31,-3-10-5-31,5-2-19 0,10-8-58 0,-8-15-2 16</inkml:trace>
  <inkml:trace contextRef="#ctx0" brushRef="#br0" timeOffset="142881">9534 11437 414 0,'0'0'1'16,"22"-9"0"-16,0 0-1 16,13-3 1-16,5-2 0 0,7-3-3 15,2 0-10 1,7-5-39-16,-6 8-28 0,-13 0-6 15</inkml:trace>
  <inkml:trace contextRef="#ctx0" brushRef="#br0" timeOffset="143218">10082 11083 288 0,'0'0'6'15,"-6"24"6"-15,-2-1 6 0,-4 9 1 16,1 6 1 15,1 5 4-31,9 0-1 0,2 1 1 0,14-13-5 0,11-8-5 16,13-17-6-16,8-6-2 15,5-18-2-15,-2-10-1 0,-9-6-1 16,-15-4-3-16,-11-2-1 16,-15 2 0-16,-18 6 0 15,-9 5-1-15,-8 11-4 0,-9 7-6 16,11 12-18-16,10 18-55 31,19 7-2-15</inkml:trace>
  <inkml:trace contextRef="#ctx0" brushRef="#br1" timeOffset="151726">6261 12302 146 0,'0'0'0'16,"0"0"0"-16,0 0 0 15,0 0 0-15,0 0-2 16,-27 220-1-16,23-153 1 0,4 10-1 16,8-7-1-16,9-6 2 15,0-12 4-15,10-2 2 31,8-10 4-31,1 2 2 0,10-1 1 0,-4-3 1 0,12 0 0 16,-4 1 1-16,10 4-2 16,-4-4-2-16,-1 4-1 15,9-8-2 32,2-4 2-47,3-2 0 0,0-2-1 0,3-6 0 0,3-2-2 0,1 0-1 0,2-3 1 0,0 1-2 16,-4-3-1-16,9 1 0 15,3-3 1-15,-2 0 0 0,3-2 3 16,2-3-1-16,6-2 1 15,4-3 0-15,9 1 1 16,-1-3-1-16,1 0-1 16,3-5-2-16,-1 0 0 31,3-4-1-31,2-2 0 0,-4-6-1 0,-6-5 0 0,2-9 0 15,-2-6 0-15,4-10 0 16,5-9-1-16,1-12 1 0,-2-3 0 16,6-8 0-16,-1-3 0 15,-5-5-1-15,-1-3 1 16,-5-5 0-16,-6-2 1 15,-6-5 0-15,-1-3 0 16,-4-3 2 0,-2-9 0-16,-5 4-1 0,-3-4 1 0,-10 4-2 15,-9 2 0-15,-13 3-1 16,-11 7 1-16,-17 4-2 15,-11 8-4-15,-12 6 2 0,-13 4-1 16,-9 7 2-16,-7 4 0 16,-4 5 0-16,-6 3 0 15,-4 5 1-15,-6 6 1 31,-7 5 0-31,-3 5 0 0,-13 4-1 0,-10 6 1 0,-11 8-1 16,-13 2 0-16,-16 9 0 16,-8 5-2-16,-17 5-1 0,-14 4-1 15,-9 9 0 1,-13 9 0-16,-13 9-1 0,-10 8 1 15,-12 11 0-15,-10 10 4 16,-12 12 4-16,-16 17 5 16,-16 15 4-16,-7 14 2 0,-6 17 0 15,1 9 0-15,15 13-1 16,18 7-4-16,31 14-9 15,31-4-23-15,47 6-59 16,39-5-4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8T19:17:46.3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96 14425 123 0,'0'0'3'15,"-11"0"3"-15,11 0 5 16,-14-3 4-16,14 3 2 16,-19 0 3-16,8 0 1 0,-5 0 2 15,3 0-3-15,4 3-1 16,-3 4-5-16,2 0-2 15,2-2-1-15,8-5 0 16,-11 13-1-16,11-13 1 0,4 9 1 31,9-5 2-31,4-1-1 0,9-3-1 0,4 0 0 16,8 0-1-16,1 0-1 15,5-5-2-15,1 0-2 0,-3-1-1 16,-4-2 0 15,-3-1-1-31,-5 3 0 16,-5-1-2-16,-3 2-1 0,-5 0-1 0,-4 2-2 0,-4 0-4 0,1 3-5 15,-10 0-7-15,12 0-11 16,-12 0-18-16,0 0-33 16,0 0-11-16</inkml:trace>
  <inkml:trace contextRef="#ctx0" brushRef="#br0" timeOffset="376">3179 14732 309 0,'0'0'7'0,"13"2"4"0,3 1 2 16,14-3 3-16,8 0 2 15,14-3 1-15,8-3 1 16,8-4-1-16,2-3-6 15,-2-1-4-15,-1 2-2 16,-10-2-3-16,-8 7-3 0,-14 2-2 16,-8 4-3-1,-9 1-3-15,-6 3-4 0,-12-3-6 16,10 10-16-16,-5 8-45 15,-5-18-11-15</inkml:trace>
  <inkml:trace contextRef="#ctx0" brushRef="#br0" timeOffset="2338">19586 12701 261 0,'0'0'6'0,"0"0"6"15,4 15 6-15,1 7 1 16,-1 12 4-16,-3 8-1 31,0 12 4-31,-2 7-2 0,-2 7-3 0,-4 0-8 0,-1-3-5 16,-5-7-2-16,5-12-3 15,-1-7-4-15,3-11-6 16,2-12-15-16,4-16-63 16,0 0-2-16</inkml:trace>
  <inkml:trace contextRef="#ctx0" brushRef="#br0" timeOffset="2598">19081 13409 381 0,'0'0'3'16,"0"0"3"-16,0 0 2 16,13 4 2-16,16-3 2 15,19-1 1-15,23 0 0 16,24-2 1-16,17-1-2 0,10 3-3 15,0 0-4-15,-1 0-3 16,-14 0-4-16,-19 5-3 16,-24-1-6 15,-24 2-13-31,-22 7-48 0,-18-13-18 0</inkml:trace>
  <inkml:trace contextRef="#ctx0" brushRef="#br0" timeOffset="3131">19544 13948 286 0,'0'0'6'0,"2"22"4"0,4 1 3 16,-1 9 1-16,3 7 2 16,-3 8 1-16,3 8 2 15,-1 5 1-15,-5-2-4 16,0-5-3-16,-4-7-2 0,-5-4 0 15,-6-7-1-15,-6-7-1 16,-4-7 0-16,-6-6 0 31,-7-10-2-31,-5-5-1 0,-5-7-1 0,-3-7-1 0,0-7-4 16,4-6 0-16,3-1 0 15,6-4 0-15,13-1 0 16,8-1-14-16,15 0-13 0,13 12-60 16,11-14-7-16</inkml:trace>
  <inkml:trace contextRef="#ctx0" brushRef="#br0" timeOffset="3317">19491 13776 458 0,'0'0'2'0,"0"0"0"0,-3-11 0 16,3 11-1-16,-3-11-1 15,3 11-4-15,0-16-7 31</inkml:trace>
  <inkml:trace contextRef="#ctx0" brushRef="#br0" timeOffset="5850">20624 13396 276 0,'0'0'5'0,"-12"5"1"16,12-5 4-16,-15 5 0 15,15-5 5-15,-12 10 3 16,12-10 1-16,-1 9 2 15,22-8-3-15,14-1-3 16,13-5-3-16,12-2-2 0,8-1-3 16,4-6-4-16,2 1-2 15,-4-1-1-15,-5 1-2 16,-12 0-4-16,-7 3-7 0,-12 0-15 15,-11 0-56-15,1 5-3 16</inkml:trace>
  <inkml:trace contextRef="#ctx0" brushRef="#br0" timeOffset="6064">20665 13622 380 0,'0'0'6'0,"0"0"1"15,18 7 0-15,8-5 1 16,11-2 0-16,16 0 1 16,12 0-1-16,10-5 1 15,12-1-6-15,-4-2-5 0,-1 3-6 16,-10-2-9-16,-8 0-40 31,-10 7-28-31,-16 4-5 0</inkml:trace>
  <inkml:trace contextRef="#ctx0" brushRef="#br0" timeOffset="6451">21697 13404 398 0,'0'0'2'0,"0"0"1"16,7 5 1-16,11 0 0 0,11-3 1 15,13 0 1-15,11-2-1 16,9 0 1-16,5 0-3 16,3 0-1-16,-4-3-6 15,-10-3-2-15,-9-2-6 0,-12 4-7 16,-12 0-32-16,-14-5-34 15,2 0-4-15</inkml:trace>
  <inkml:trace contextRef="#ctx0" brushRef="#br0" timeOffset="6815">22527 13232 337 0,'0'0'4'0,"6"10"2"15,-1 4 1-15,4 6 2 16,3 5 2-16,-1 8 1 0,0 5 1 15,3 6 1-15,-5 2-3 16,-2 3 0-16,-6-2-1 16,-1 0 0-1,-10-2 0-15,-8-2 1 0,-4-6-2 16,-5-2-1-16,-4-6 0 15,-4-4-2-15,1-7-2 16,1-4-4-16,3-4 0 0,6-7 0 16,1-5-12-1,16-20-71-15,1 7-10 0</inkml:trace>
  <inkml:trace contextRef="#ctx0" brushRef="#br0" timeOffset="6927">22477 12749 507 0,'0'0'0'0,"8"-6"-4"15,15 6-33 1,5 0-52-16,5-2-3 0</inkml:trace>
  <inkml:trace contextRef="#ctx0" brushRef="#br0" timeOffset="8418">5022 14382 132 0,'0'0'5'16,"2"-16"5"-16,3 7 7 15,-4-7 1-15,2 1 5 0,-1-4 2 16,0-4 2-16,0 1 0 15,-2 3-4-15,-1 7-6 16,-4-1-6-16,5 13-3 31,-18-4-5-31,3 7-3 0,-2 17-3 0,-6 11 0 0,-1 8 2 16,-3 12 1-16,2 7 2 15,1 6 1-15,3 1 2 16,8 2 2-16,6-12 4 0,6-7 5 16,14-13-3-16,9-15 0 15,12-17 0-15,12-14-1 16,6-22 0-16,7-13 0 15,4-12-2 1,-6-6-3-16,-5-4-2 16,-12 0-1-16,-12 8 0 0,-18 7-1 0,-13 10-1 15,-19 12-2-15,-17 12-1 16,-11 8-1-16,-5 11-3 0,-4 7-5 15,2 11-6-15,5-3-22 16,0 14-50-16,26 1-3 16</inkml:trace>
  <inkml:trace contextRef="#ctx0" brushRef="#br0" timeOffset="8713">5620 14708 476 0,'0'0'1'0,"-10"0"-1"16,10 0 0-16,-13 3-1 15,13-3-3-15,-19 6-5 16,19-6-7-16,-16 3-18 15,16-3-51-15,7-3-6 16</inkml:trace>
  <inkml:trace contextRef="#ctx0" brushRef="#br0" timeOffset="9548">5996 14250 286 0,'0'0'2'16,"0"0"0"-16,0 0 1 15,0 0 2-15,0 0-1 16,0 0 5-16,0 0 3 15,0 0 3 1,18 11 1-16,5 0 2 0,10 11-1 0,8 2 0 16,2 8-1-16,6 4-4 15,-6 5-2-15,-6 8-3 16,-4 1-2-16,-14 7-2 0,-11-1 1 15,-13 1-1-15,-13-2 0 16,-13-4 0-16,-9-5 0 16,-6-10-1-16,-3-7 0 15,3-14-1-15,2-13-1 16,11-9 0-16,8-16-1 0,16-16 0 15,10-13-2-15,9-11 1 16,16-8 1-16,10-3 1 0,5-1 2 16,0 3-1-16,0 9 2 15,-5 9 1-15,-7 9 0 16,-12 11 0-16,-17 8 0 15,-6 11-2-15,-19 6 0 16,-10 8-1 0,-10 1-1-16,-6 11-1 0,-6 5-6 0,4 10-10 15,2 7-37-15,9 0-35 16,14-1-5-16</inkml:trace>
  <inkml:trace contextRef="#ctx0" brushRef="#br0" timeOffset="11609">7640 14482 294 0,'0'0'4'0,"0"0"2"0,-8 9 2 16,8-9 5-16,0 14 1 15,6-5 1-15,6 1 4 16,6 0 0-16,12-1-2 16,2-6-2-1,13-3-3-15,4-3-2 0,3-8-3 0,1-7-1 16,-3-4-2-16,-1-4-1 15,-7-3 0-15,-10 0-2 16,-8 0-3 0,-11-3-1-16,-10 4-1 0,-6 1-1 0,-15 3 0 15,-7 6-1-15,-9 5 0 16,-6 7 2-16,-4 6 1 15,-5 10 2-15,-5 13 0 16,-2 12 2-16,-1 13 1 0,0 13 3 16,6 10 2-16,5 7 0 15,13 3 1-15,13-1 0 16,20-5 1-16,21-10 0 15,27-14-2 1,17-17-1-16,21-15-2 0,16-15-1 0,12-8-3 16,9-13-7-16,-8-13-10 15,2-4-47-15,-14 4-26 16</inkml:trace>
  <inkml:trace contextRef="#ctx0" brushRef="#br0" timeOffset="12291">8975 13955 179 0,'0'0'8'0,"0"0"7"0,8 17 3 47,-2-2 6-47,-1 2 2 0,1 7 2 0,-1 5 2 0,1 4 1 0,-3 2-3 0,-3-1-5 16,0-3-5-16,-2 0-2 15,-7-4-2-15,-5-3-2 16,-5-5-2-16,-2-3-2 15,-4-7-2-15,2-3 0 16,-4-5-2-16,1-1-1 31,-1-5 1-31,5-5-4 0,6-4 0 0,1-5-6 0,10-1-9 16,0-4-40-16,5-5-35 15,12-3-4-15</inkml:trace>
  <inkml:trace contextRef="#ctx0" brushRef="#br0" timeOffset="12450">8837 13768 457 0,'0'0'1'16,"0"0"-1"0,-3-11 0-16,3 11-4 0,0-19-8 0,6 6-39 15,5 4-34-15,2-1-4 16</inkml:trace>
  <inkml:trace contextRef="#ctx0" brushRef="#br0" timeOffset="12956">9214 13741 370 0,'0'0'0'16,"0"0"1"-16,0 0 2 15,0 0 2-15,-5 11 3 16,1 1 0-16,-1 5 3 15,-1 5 1-15,-2 2 1 0,0 3 0 16,2-1-1-16,-1-1-2 16,4-1-1-16,3-5-1 15,7-3-2-15,5-5-2 16,9-6 0-16,2-2-2 31,3-2 0-31,4-1-3 0,-3-4-3 0,-1-8-8 0,-1 2-13 16,-1-5-64-16,-10-7-2 15</inkml:trace>
  <inkml:trace contextRef="#ctx0" brushRef="#br0" timeOffset="13180">9370 13704 367 0,'0'0'6'0,"-6"29"7"15,2 8 1 1,0 9 1-16,1 7 1 15,-2 10 1-15,2 3 0 16,1 7 0-16,2-5-3 0,-1-14-8 16,3-11-2-16,0-7-2 15,1-7-4-15,3-14-3 16,1-5-10-16,-7-10-35 15,16-10-39-15,-2-10-4 0</inkml:trace>
  <inkml:trace contextRef="#ctx0" brushRef="#br0" timeOffset="13438">9586 13793 389 0,'0'0'5'0,"25"5"3"16,0 2 2-16,5 0 1 15,2 3 0-15,5 7 1 16,-2 0 1-16,-1 7 0 15,-10 1-3-15,-13 6-4 0,-12-1-1 16,-14 4-3-16,-11-4-3 16,-5-1-5-16,-7-7-11 15,-7-7-68-15,7-11-6 0</inkml:trace>
  <inkml:trace contextRef="#ctx0" brushRef="#br0" timeOffset="13595">9589 13788 443 0,'0'0'3'15,"25"-12"1"-15,4 1 1 0,9 0 0 16,7-6 0-16,7-1-2 15,4 3-5-15,1-13-19 16,-4 10-64-16,-5 1-2 16</inkml:trace>
  <inkml:trace contextRef="#ctx0" brushRef="#br0" timeOffset="14254">10364 14289 369 0,'0'0'6'16,"0"0"4"-16,0 0 2 15,0 0 2-15,2 8 2 0,14-4-1 16,8-1 1-16,8-3 0 16,9 0-5-16,4 0-4 15,6 0-4-15,-5 0-4 16,3-3-6-16,-11-5-8 0,-2 6-23 31,3 0-51-31,-18-1-1 0</inkml:trace>
  <inkml:trace contextRef="#ctx0" brushRef="#br0" timeOffset="14734">11056 14200 278 0,'0'0'5'0,"0"0"5"15,3 15 5-15,0-1 3 0,2 8-1 16,1 4 3-16,0 8 4 16,4 5-2-16,-5 2-4 15,3 1-3-15,-2-2-3 16,-2 1-2-16,-6-2 0 0,1-6-2 15,-7-4 0-15,-4-5-1 32,-8-2 0-32,-2-7-2 0,-4 0-3 0,-2-8-2 15,-2-4 0-15,2-3 0 0,-1 0 0 16,3-6 0-16,5-7 0 15,9-1 0-15,-1-12-45 16,13-7-47-16,7-9-3 16</inkml:trace>
  <inkml:trace contextRef="#ctx0" brushRef="#br0" timeOffset="14848">10991 13992 460 0,'0'0'0'16,"0"0"0"-16,0 0-4 15,0 0-14-15,-8-21-61 0,8 21-6 16</inkml:trace>
  <inkml:trace contextRef="#ctx0" brushRef="#br0" timeOffset="15132">11312 13643 366 0,'0'0'1'0,"15"7"2"15,0 8 0-15,4 13 2 0,0 16 5 16,-4 15 0-16,-1 20 2 16,-4 16 0-16,-9 9-1 31,-7 12 1-31,-17 3-2 0,-6-3-1 0,-11-4-4 15,-4-13-2 17,-2-10-2-32,-3-19-5 0,-2-2-15 0,-3-1-59 0,0-25-9 0</inkml:trace>
  <inkml:trace contextRef="#ctx0" brushRef="#br0" timeOffset="15489">10204 13726 365 0,'-11'7'8'0,"-7"22"3"16,-12 14 3-16,-7 21 3 15,-3 25 0-15,-2 18 1 16,3 25 1-16,8 16 0 16,22 2-7-16,22-5-4 0,28-10-5 15,24-16-7-15,25-13-14 16,20-23-71-16,13-25-3 15</inkml:trace>
  <inkml:trace contextRef="#ctx0" brushRef="#br0" timeOffset="316642">3789 16361 265 0,'0'0'6'0,"0"0"3"16,0 0-1-16,0 0-3 0,-9 0-3 15,9 0-5-15,0 0 5 16,0 0 4-16,9 0-4 16,9 0 0-16,10 0 2 15,8 0 3-15,12 0 6 16,6 0 4-16,14 0-5 0,3 0-2 15,3-3-2-15,2 1-3 16,-8 0-2-16,-5 1-3 16,-8 1-6-16,-11 2-5 15,-8 1-16-15,-11-3-36 0,-4 3-19 16</inkml:trace>
  <inkml:trace contextRef="#ctx0" brushRef="#br0" timeOffset="316929">3962 16709 230 0,'0'0'2'0,"0"0"9"16,6 2 6-1,7-1 3-15,8-1 0 0,16 0 0 16,10-1 2-16,15-4-1 15,6-2 1-15,12 3-10 0,0-1-8 16,1 5-7 15,0 0-15-31,-13 0-48 0,-6 16-16 0</inkml:trace>
  <inkml:trace contextRef="#ctx0" brushRef="#br0" timeOffset="317718">5764 16213 206 0,'0'0'5'0,"-11"0"0"16,-5 0 1-16,1 12 3 47,-7 11 2-47,1 5 3 0,-3 12 2 0,3 10 4 0,5 9-5 0,6 3 0 0,9 5-1 15,8-6-2-15,13-6-2 16,8-9-2-16,12-13 0 15,5-13-3-15,9-15 2 16,2-14-1-16,4-15 1 0,0-18 2 16,-4-9 0-16,-11-7-1 15,-12-6 0-15,-20-2-2 31,-13 5-2-31,-23 6 0 0,-18 9-3 0,-16 12-1 0,-9 11-1 16,-7 11-2-16,-2 9-3 16,11 9-10-16,3 11-18 15,11 3-50-15,23 5-4 16</inkml:trace>
  <inkml:trace contextRef="#ctx0" brushRef="#br0" timeOffset="318145">6576 16678 407 0,'0'0'1'0,"0"0"1"16,0 0 1-16,-5 1-1 15,5-1 0-15,-15 6-1 47,15-6-5-47,-13 5-7 0,13-5-21 0,0 0-49 0,5 6-6 0</inkml:trace>
  <inkml:trace contextRef="#ctx0" brushRef="#br0" timeOffset="319079">6809 16283 233 0,'0'0'2'0,"0"0"-1"15,0 0 0-15,0 0 4 16,0 0 5-16,3 8 1 0,10-2 0 15,9 0 2-15,8 3 1 32,6 2 0-32,8 2 2 0,1 1-5 0,1 2-3 15,-4 2-2-15,-5 4 0 0,-9 5-1 16,-5 2-1-16,-14 6 0 15,-8 3 0 1,-5 1 1-16,-14 2-2 0,-9-3 1 0,-7-1-1 16,-2-3-2-16,-5-6 0 15,1-6-1-15,5-7-1 16,7-10-1-16,2-5-1 15,12-10-1-15,10-12 1 16,6-9-1-16,14-7 2 0,11-11 0 16,8-2 1-16,4-5 3 15,3-1 1-15,-3 1 2 31,-4 4-2-31,-8 4 0 16,-12 7 1-16,-13 9-1 0,-10 4-2 0,-17 11 0 0,-11 5-1 16,-7 7 1-16,-4 5-1 15,-4 9 1-15,2 4-1 16,4 7-5-16,5 4-6 0,11 1-30 15,25 1-37-15,0-2-7 16</inkml:trace>
  <inkml:trace contextRef="#ctx0" brushRef="#br0" timeOffset="319819">8003 16378 263 0,'0'0'2'16,"0"0"2"-16,-4 9 2 0,4-9 4 15,2 15 2-15,7-6 1 16,8-1 2-16,4-2 1 16,10-6 0-16,6-2 1 15,6-9-2-15,1-5-3 0,-2-5-2 16,-5-4-2-16,-7-3-3 15,-4-3-3-15,-11 4-2 16,-12-4-3 15,-3 4 0-31,-15 0-1 0,-4 2-1 0,-7 4 1 0,-5 7 0 0,-5 6 1 16,-7 8-1-16,-2 5 1 15,-6 17 1-15,-1 13 1 16,0 10 1-16,3 11 2 0,3 9 2 16,13 4 0-16,10 3 2 15,12 2 0-15,13-9 1 16,21-7 0-16,13-8-1 15,14-10 0 1,11-13 0-16,10-10-1 0,7-8-2 0,6-9-4 16,1 0-15-16,-6-2-42 15,5-8-27-15</inkml:trace>
  <inkml:trace contextRef="#ctx0" brushRef="#br0" timeOffset="320489">8396 15845 235 0,'0'0'9'0,"0"0"7"16,7 7 3-16,8-5 1 16,10-1 0-16,6-1 2 15,9 0-1-15,4 1 2 0,2-1-10 16,3 0-10-16,-8-1-11 15,2-2-30-15,-9 2-39 16,-9-2-6-16</inkml:trace>
  <inkml:trace contextRef="#ctx0" brushRef="#br0" timeOffset="321039">8980 15683 66 0,'0'0'4'0,"0"0"6"0,5 12 2 15,4-4 3-15,-1 4 9 16,3 5 6-16,2 3 3 16,-1 6 0-16,1 0-4 15,-3 4-6-15,-1 1-2 0,-4-2 2 16,-2-3-10-16,-3 1-4 15,-3-3-1-15,-5-5 0 16,-3 1 2-16,-6-4-1 0,-3-1 0 31,-4 0-3-31,-2-2 0 0,-3-2-1 0,2-1-1 16,-1-1-1-16,6-4-2 15,4-3-4-15,-1-2-11 0,10-12-63 16,9 0-4-16</inkml:trace>
  <inkml:trace contextRef="#ctx0" brushRef="#br0" timeOffset="321194">8888 15595 388 0,'0'0'0'15,"0"0"-2"-15,0 0-7 16,0 0-29-16,10 0-38 15,-10 0-7 1</inkml:trace>
  <inkml:trace contextRef="#ctx0" brushRef="#br0" timeOffset="321792">9333 15607 275 0,'0'0'4'0,"0"0"-1"15,0 0 1-15,0 0 0 16,-11 0 4-16,11 0 0 15,-12 16 2-15,4 1 4 0,-1 5-2 16,-1-1 0-16,0 5 1 16,1-2 0-16,0 1-1 15,2-6-2-15,3-1 0 16,4-5-2-16,2-2-1 15,12-4-1-15,5-2 0 0,5-2-1 16,2-3 0-16,5 0-3 16,0-1-4-16,2-4-5 15,-7-4-8-15,2-2-23 0,2-2-46 16,-14-7-5-16</inkml:trace>
  <inkml:trace contextRef="#ctx0" brushRef="#br0" timeOffset="322004">9405 15533 287 0,'0'0'5'0,"-3"5"7"15,3 8 2-15,-1 9 4 16,1 6 1-16,0 8 1 0,0 7 1 47,-1 8 0-47,2 5-4 0,-2 0-6 0,1-1-3 0,-3-3-4 0,-1-5 1 15,-3-6-3-15,-1-6-1 16,4-6-4-16,-1-7-4 16,3-5-7-16,2-17-16 0,0 9-56 15,13-9-4-15</inkml:trace>
  <inkml:trace contextRef="#ctx0" brushRef="#br0" timeOffset="322604">9634 15775 257 0,'0'0'7'0,"11"7"2"0,2 2 3 16,2 4 1-16,5 2 2 15,0 2 2-15,3 5 0 16,0 0 1-16,-3 3 0 15,-7-3-5-15,-10 2 0 16,-4-1 0-16,-14 0-3 0,-8-3 0 16,-9 0-1-16,-5-1-2 15,-3-2-1-15,1-3-2 16,6-7-3-16,4-2-3 0,5-5-4 15,12-4-7 17,3-11-18-32,7-3-54 0,9-3-5 0</inkml:trace>
  <inkml:trace contextRef="#ctx0" brushRef="#br0" timeOffset="322747">9557 15813 326 0,'0'0'5'16,"21"-8"1"-16,-1-2 2 15,7-1 0 1,5-3 0-16,4 0-3 0,5-4-8 15,0 2-20-15,-11 0-48 0,3 3-9 16</inkml:trace>
  <inkml:trace contextRef="#ctx0" brushRef="#br0" timeOffset="323121">9899 15588 336 0,'-1'11'5'16,"-4"6"1"-16,1 8 2 15,4 5 2 1,4 5 0-16,10 3 2 0,7-4 0 0,10-3 2 16,7-14-5-16,8-10-1 15,3-9 0-15,-2-13-2 16,-9-9 0-1,-15-6-1-15,-13 1-2 0,-15 0-1 0,-20 8-1 16,-13 4-6-16,-8 11-24 16,9 5-55-16,-13 1-3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9" y="2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5/1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700088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497" tIns="46750" rIns="93497" bIns="4675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1" y="4415790"/>
            <a:ext cx="5608320" cy="4183380"/>
          </a:xfrm>
          <a:prstGeom prst="rect">
            <a:avLst/>
          </a:prstGeom>
        </p:spPr>
        <p:txBody>
          <a:bodyPr vert="horz" lIns="93497" tIns="46750" rIns="93497" bIns="4675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29967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9" y="8829967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40998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0652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3936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9475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6296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6819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6680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9033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7535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3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2330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5123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7246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8031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7529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7373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74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0865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6929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5385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8288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7748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1235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0543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2018 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8/2018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emf"/><Relationship Id="rId5" Type="http://schemas.openxmlformats.org/officeDocument/2006/relationships/customXml" Target="../ink/ink2.x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59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1.wmf"/><Relationship Id="rId12" Type="http://schemas.openxmlformats.org/officeDocument/2006/relationships/customXml" Target="../ink/ink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120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2.wmf"/><Relationship Id="rId14" Type="http://schemas.openxmlformats.org/officeDocument/2006/relationships/customXml" Target="../ink/ink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emf"/><Relationship Id="rId5" Type="http://schemas.openxmlformats.org/officeDocument/2006/relationships/customXml" Target="../ink/ink17.xml"/><Relationship Id="rId4" Type="http://schemas.openxmlformats.org/officeDocument/2006/relationships/image" Target="../media/image3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8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0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3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1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customXml" Target="../ink/ink2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4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emf"/><Relationship Id="rId5" Type="http://schemas.openxmlformats.org/officeDocument/2006/relationships/customXml" Target="../ink/ink5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5" Type="http://schemas.openxmlformats.org/officeDocument/2006/relationships/customXml" Target="../ink/ink6.xml"/><Relationship Id="rId4" Type="http://schemas.openxmlformats.org/officeDocument/2006/relationships/image" Target="../media/image10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customXml" Target="../ink/ink7.xml"/><Relationship Id="rId7" Type="http://schemas.openxmlformats.org/officeDocument/2006/relationships/customXml" Target="../ink/ink9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emf"/><Relationship Id="rId5" Type="http://schemas.openxmlformats.org/officeDocument/2006/relationships/customXml" Target="../ink/ink8.xml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9.wmf"/><Relationship Id="rId18" Type="http://schemas.openxmlformats.org/officeDocument/2006/relationships/customXml" Target="../ink/ink11.xml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.wmf"/><Relationship Id="rId5" Type="http://schemas.openxmlformats.org/officeDocument/2006/relationships/image" Target="../media/image16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41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11</a:t>
            </a:r>
          </a:p>
        </p:txBody>
      </p:sp>
      <p:sp>
        <p:nvSpPr>
          <p:cNvPr id="4" name="Rectangle 3"/>
          <p:cNvSpPr/>
          <p:nvPr/>
        </p:nvSpPr>
        <p:spPr>
          <a:xfrm>
            <a:off x="3861144" y="0"/>
            <a:ext cx="42868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Midterm #2 will be FRIDAY May 25 2018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7997040" y="642240"/>
              <a:ext cx="554040" cy="5929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981200" y="625680"/>
                <a:ext cx="586440" cy="62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7868880" y="1249560"/>
              <a:ext cx="812880" cy="65160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859520" y="1233000"/>
                <a:ext cx="838800" cy="684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 cheat shee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19351" y="1459468"/>
            <a:ext cx="3565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will be provided with the exam.</a:t>
            </a:r>
            <a:endParaRPr lang="en-US" dirty="0"/>
          </a:p>
        </p:txBody>
      </p:sp>
      <p:pic>
        <p:nvPicPr>
          <p:cNvPr id="535554" name="Picture 2"/>
          <p:cNvPicPr>
            <a:picLocks noChangeAspect="1" noChangeArrowheads="1"/>
          </p:cNvPicPr>
          <p:nvPr/>
        </p:nvPicPr>
        <p:blipFill>
          <a:blip r:embed="rId3"/>
          <a:srcRect l="14224" t="43636" r="21379" b="11223"/>
          <a:stretch>
            <a:fillRect/>
          </a:stretch>
        </p:blipFill>
        <p:spPr bwMode="auto">
          <a:xfrm>
            <a:off x="835573" y="2198132"/>
            <a:ext cx="7851227" cy="3310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54830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9735" y="15013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731734" y="3829067"/>
            <a:ext cx="2468503" cy="646775"/>
            <a:chOff x="4979225" y="1574356"/>
            <a:chExt cx="2841625" cy="744537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4979225" y="1574356"/>
            <a:ext cx="2841625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02" name="Equation" r:id="rId4" imgW="1066680" imgH="279360" progId="Equation.DSMT4">
                    <p:embed/>
                  </p:oleObj>
                </mc:Choice>
                <mc:Fallback>
                  <p:oleObj name="Equation" r:id="rId4" imgW="10666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9225" y="1574356"/>
                          <a:ext cx="2841625" cy="744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388698" y="15830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78375" y="150133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390545" y="18237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63231" y="2300068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21871" y="2300068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434041" y="2622439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978375" y="3113313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6634" y="3113313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448553" y="343568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978375" y="3912044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6634" y="3912044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492049" y="42344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2008" name="Object 8"/>
          <p:cNvGraphicFramePr>
            <a:graphicFrameLocks noChangeAspect="1"/>
          </p:cNvGraphicFramePr>
          <p:nvPr/>
        </p:nvGraphicFramePr>
        <p:xfrm>
          <a:off x="4662156" y="1617662"/>
          <a:ext cx="2432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03" name="Equation" r:id="rId6" imgW="1447560" imgH="253800" progId="Equation.DSMT4">
                  <p:embed/>
                </p:oleObj>
              </mc:Choice>
              <mc:Fallback>
                <p:oleObj name="Equation" r:id="rId6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156" y="1617662"/>
                        <a:ext cx="24320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9" name="Object 9"/>
          <p:cNvGraphicFramePr>
            <a:graphicFrameLocks noChangeAspect="1"/>
          </p:cNvGraphicFramePr>
          <p:nvPr/>
        </p:nvGraphicFramePr>
        <p:xfrm>
          <a:off x="7955887" y="1639433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04" name="Equation" r:id="rId8" imgW="355320" imgH="241200" progId="Equation.DSMT4">
                  <p:embed/>
                </p:oleObj>
              </mc:Choice>
              <mc:Fallback>
                <p:oleObj name="Equation" r:id="rId8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887" y="1639433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360230" y="24847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4602605" y="2519362"/>
          <a:ext cx="24955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05" name="Equation" r:id="rId10" imgW="1485720" imgH="253800" progId="Equation.DSMT4">
                  <p:embed/>
                </p:oleObj>
              </mc:Choice>
              <mc:Fallback>
                <p:oleObj name="Equation" r:id="rId10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605" y="2519362"/>
                        <a:ext cx="24955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7934676" y="2519362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06" name="Equation" r:id="rId12" imgW="355320" imgH="241200" progId="Equation.DSMT4">
                  <p:embed/>
                </p:oleObj>
              </mc:Choice>
              <mc:Fallback>
                <p:oleObj name="Equation" r:id="rId1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676" y="2519362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4690730" y="3114675"/>
            <a:ext cx="2409825" cy="646112"/>
            <a:chOff x="5012119" y="1575267"/>
            <a:chExt cx="2774078" cy="743774"/>
          </a:xfrm>
        </p:grpSpPr>
        <p:graphicFrame>
          <p:nvGraphicFramePr>
            <p:cNvPr id="45" name="Object 2"/>
            <p:cNvGraphicFramePr>
              <a:graphicFrameLocks noChangeAspect="1"/>
            </p:cNvGraphicFramePr>
            <p:nvPr/>
          </p:nvGraphicFramePr>
          <p:xfrm>
            <a:off x="5012119" y="1575267"/>
            <a:ext cx="2774078" cy="743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07" name="Equation" r:id="rId14" imgW="1041120" imgH="279360" progId="Equation.DSMT4">
                    <p:embed/>
                  </p:oleObj>
                </mc:Choice>
                <mc:Fallback>
                  <p:oleObj name="Equation" r:id="rId14" imgW="10411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119" y="1575267"/>
                          <a:ext cx="2774078" cy="743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9692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76" name="Object 2"/>
          <p:cNvGraphicFramePr>
            <a:graphicFrameLocks noChangeAspect="1"/>
          </p:cNvGraphicFramePr>
          <p:nvPr/>
        </p:nvGraphicFramePr>
        <p:xfrm>
          <a:off x="1134904" y="769261"/>
          <a:ext cx="6223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54" name="Equation" r:id="rId4" imgW="2336760" imgH="304560" progId="Equation.DSMT4">
                  <p:embed/>
                </p:oleObj>
              </mc:Choice>
              <mc:Fallback>
                <p:oleObj name="Equation" r:id="rId4" imgW="2336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904" y="769261"/>
                        <a:ext cx="62230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4617040" y="1821174"/>
          <a:ext cx="27051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55" name="Equation" r:id="rId6" imgW="1015920" imgH="279360" progId="Equation.DSMT4">
                  <p:embed/>
                </p:oleObj>
              </mc:Choice>
              <mc:Fallback>
                <p:oleObj name="Equation" r:id="rId6" imgW="101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040" y="1821174"/>
                        <a:ext cx="2705100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e 24"/>
          <p:cNvSpPr/>
          <p:nvPr/>
        </p:nvSpPr>
        <p:spPr>
          <a:xfrm rot="16200000">
            <a:off x="5874702" y="2315549"/>
            <a:ext cx="388190" cy="69874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962400" y="2901080"/>
            <a:ext cx="3653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“Voltage </a:t>
            </a:r>
            <a:r>
              <a:rPr lang="en-US" sz="3600" dirty="0" err="1" smtClean="0"/>
              <a:t>Phasor</a:t>
            </a:r>
            <a:r>
              <a:rPr lang="en-US" sz="3600" dirty="0" smtClean="0"/>
              <a:t>”</a:t>
            </a:r>
            <a:endParaRPr lang="en-US" sz="3600" dirty="0"/>
          </a:p>
        </p:txBody>
      </p:sp>
      <p:sp>
        <p:nvSpPr>
          <p:cNvPr id="27" name="TextBox 26"/>
          <p:cNvSpPr txBox="1"/>
          <p:nvPr/>
        </p:nvSpPr>
        <p:spPr>
          <a:xfrm>
            <a:off x="5648143" y="3547411"/>
            <a:ext cx="1309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omplex #)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7483526" y="2859016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49943" y="-188682"/>
            <a:ext cx="8229600" cy="1143000"/>
          </a:xfrm>
        </p:spPr>
        <p:txBody>
          <a:bodyPr/>
          <a:lstStyle/>
          <a:p>
            <a:r>
              <a:rPr lang="en-US" i="1" dirty="0" err="1" smtClean="0"/>
              <a:t>Phasors</a:t>
            </a:r>
            <a:endParaRPr lang="en-US" i="1" dirty="0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084263" y="3916363"/>
          <a:ext cx="6019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56" name="Equation" r:id="rId8" imgW="2260440" imgH="304560" progId="Equation.DSMT4">
                  <p:embed/>
                </p:oleObj>
              </mc:Choice>
              <mc:Fallback>
                <p:oleObj name="Equation" r:id="rId8" imgW="2260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3916363"/>
                        <a:ext cx="60198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481513" y="4968875"/>
          <a:ext cx="267176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57" name="Equation" r:id="rId10" imgW="1002960" imgH="279360" progId="Equation.DSMT4">
                  <p:embed/>
                </p:oleObj>
              </mc:Choice>
              <mc:Fallback>
                <p:oleObj name="Equation" r:id="rId10" imgW="1002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4968875"/>
                        <a:ext cx="2671762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Brace 15"/>
          <p:cNvSpPr/>
          <p:nvPr/>
        </p:nvSpPr>
        <p:spPr>
          <a:xfrm rot="16200000">
            <a:off x="5723141" y="5463031"/>
            <a:ext cx="388190" cy="69874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75315" y="6048562"/>
            <a:ext cx="3589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“Current </a:t>
            </a:r>
            <a:r>
              <a:rPr lang="en-US" sz="3600" dirty="0" err="1" smtClean="0"/>
              <a:t>Phasor</a:t>
            </a:r>
            <a:r>
              <a:rPr lang="en-US" sz="3600" dirty="0" smtClean="0"/>
              <a:t>”</a:t>
            </a:r>
            <a:endParaRPr lang="en-US" sz="3600" dirty="0"/>
          </a:p>
        </p:txBody>
      </p:sp>
      <p:sp>
        <p:nvSpPr>
          <p:cNvPr id="20" name="TextBox 19"/>
          <p:cNvSpPr txBox="1"/>
          <p:nvPr/>
        </p:nvSpPr>
        <p:spPr>
          <a:xfrm>
            <a:off x="7331965" y="6006498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5375880" y="1814040"/>
              <a:ext cx="1231200" cy="3924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364360" y="1804680"/>
                <a:ext cx="1255320" cy="394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/>
              <p14:cNvContentPartPr/>
              <p14:nvPr/>
            </p14:nvContentPartPr>
            <p14:xfrm>
              <a:off x="446400" y="1560240"/>
              <a:ext cx="6179760" cy="18126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39560" y="1552320"/>
                <a:ext cx="6200280" cy="1828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16510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18049" y="210670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76689" y="210670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688859" y="242907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838713" y="2429871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359852" y="2108293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6873526" y="243066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208828" y="2108293"/>
            <a:ext cx="2034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 rot="5400000">
            <a:off x="51881" y="2934557"/>
            <a:ext cx="2341714" cy="614589"/>
            <a:chOff x="2843668" y="1917700"/>
            <a:chExt cx="1542982" cy="304800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 smtClean="0"/>
                <a:t>Z</a:t>
              </a:r>
              <a:r>
                <a:rPr lang="en-US" sz="2800" baseline="-25000" dirty="0" err="1" smtClean="0"/>
                <a:t>eq</a:t>
              </a:r>
              <a:endParaRPr lang="en-US" sz="2800" baseline="-25000" dirty="0"/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 rot="16200000" flipH="1">
            <a:off x="833778" y="2337620"/>
            <a:ext cx="35347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392561" y="2020195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 rot="5400000">
            <a:off x="1564658" y="25818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587100" y="3600137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1728307" y="295092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695427" y="1644410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</a:t>
            </a:r>
            <a:r>
              <a:rPr lang="en-US" dirty="0" err="1" smtClean="0"/>
              <a:t>i</a:t>
            </a:r>
            <a:r>
              <a:rPr lang="en-US" dirty="0" smtClean="0"/>
              <a:t>(t) find v(t):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2818049" y="3598551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276689" y="3598551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3688859" y="3920922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4838713" y="39217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359852" y="36001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6873526" y="39225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208828" y="3600137"/>
            <a:ext cx="2151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/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695427" y="3136254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v(t) find </a:t>
            </a:r>
            <a:r>
              <a:rPr lang="en-US" dirty="0" err="1" smtClean="0"/>
              <a:t>i</a:t>
            </a:r>
            <a:r>
              <a:rPr lang="en-US" dirty="0" smtClean="0"/>
              <a:t>(t):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5361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Circuit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976774" y="1032138"/>
            <a:ext cx="1592178" cy="1491705"/>
            <a:chOff x="1450175" y="1548280"/>
            <a:chExt cx="1592178" cy="1491705"/>
          </a:xfrm>
        </p:grpSpPr>
        <p:grpSp>
          <p:nvGrpSpPr>
            <p:cNvPr id="4" name="Group 82"/>
            <p:cNvGrpSpPr/>
            <p:nvPr/>
          </p:nvGrpSpPr>
          <p:grpSpPr>
            <a:xfrm>
              <a:off x="1913089" y="1548280"/>
              <a:ext cx="378996" cy="1491705"/>
              <a:chOff x="2599211" y="4506635"/>
              <a:chExt cx="378996" cy="1890454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2603799" y="4709816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Group 180"/>
              <p:cNvGrpSpPr/>
              <p:nvPr/>
            </p:nvGrpSpPr>
            <p:grpSpPr>
              <a:xfrm>
                <a:off x="2599211" y="4912998"/>
                <a:ext cx="378996" cy="1085343"/>
                <a:chOff x="4616934" y="4177587"/>
                <a:chExt cx="378996" cy="1085343"/>
              </a:xfrm>
            </p:grpSpPr>
            <p:grpSp>
              <p:nvGrpSpPr>
                <p:cNvPr id="12" name="Group 167"/>
                <p:cNvGrpSpPr/>
                <p:nvPr/>
              </p:nvGrpSpPr>
              <p:grpSpPr>
                <a:xfrm>
                  <a:off x="4616934" y="4177587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5" name="Arc 24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Arc 25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3" name="Group 168"/>
                <p:cNvGrpSpPr/>
                <p:nvPr/>
              </p:nvGrpSpPr>
              <p:grpSpPr>
                <a:xfrm>
                  <a:off x="4616934" y="4394081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3" name="Arc 22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" name="Arc 23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4" name="Group 171"/>
                <p:cNvGrpSpPr/>
                <p:nvPr/>
              </p:nvGrpSpPr>
              <p:grpSpPr>
                <a:xfrm>
                  <a:off x="4616934" y="461057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1" name="Arc 20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Arc 21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5" name="Group 174"/>
                <p:cNvGrpSpPr/>
                <p:nvPr/>
              </p:nvGrpSpPr>
              <p:grpSpPr>
                <a:xfrm>
                  <a:off x="4616934" y="4827069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9" name="Arc 18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Arc 19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6" name="Group 177"/>
                <p:cNvGrpSpPr/>
                <p:nvPr/>
              </p:nvGrpSpPr>
              <p:grpSpPr>
                <a:xfrm>
                  <a:off x="4616934" y="504356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7" name="Arc 16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" name="Arc 17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2603799" y="6193908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" name="Title 1"/>
            <p:cNvSpPr txBox="1">
              <a:spLocks/>
            </p:cNvSpPr>
            <p:nvPr/>
          </p:nvSpPr>
          <p:spPr>
            <a:xfrm rot="16200000">
              <a:off x="1241180" y="1871504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416345" y="1062774"/>
            <a:ext cx="2028441" cy="1542982"/>
            <a:chOff x="1013912" y="1497002"/>
            <a:chExt cx="2028441" cy="1542982"/>
          </a:xfrm>
        </p:grpSpPr>
        <p:cxnSp>
          <p:nvCxnSpPr>
            <p:cNvPr id="28" name="Straight Connector 27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35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135693" y="905072"/>
            <a:ext cx="719566" cy="1684994"/>
            <a:chOff x="736524" y="1601230"/>
            <a:chExt cx="719566" cy="1684994"/>
          </a:xfrm>
        </p:grpSpPr>
        <p:sp>
          <p:nvSpPr>
            <p:cNvPr id="55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0" name="Group 449"/>
            <p:cNvGrpSpPr/>
            <p:nvPr/>
          </p:nvGrpSpPr>
          <p:grpSpPr>
            <a:xfrm>
              <a:off x="785404" y="1743242"/>
              <a:ext cx="670686" cy="1542982"/>
              <a:chOff x="785404" y="1743242"/>
              <a:chExt cx="670686" cy="1542982"/>
            </a:xfrm>
          </p:grpSpPr>
          <p:sp>
            <p:nvSpPr>
              <p:cNvPr id="4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42" name="Group 405"/>
              <p:cNvGrpSpPr/>
              <p:nvPr/>
            </p:nvGrpSpPr>
            <p:grpSpPr>
              <a:xfrm rot="5400000">
                <a:off x="604256" y="2434389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6" name="TextBox 55"/>
          <p:cNvSpPr txBox="1"/>
          <p:nvPr/>
        </p:nvSpPr>
        <p:spPr>
          <a:xfrm>
            <a:off x="990468" y="1373546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107166" y="139285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231332" y="135278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200" y="2772584"/>
            <a:ext cx="2792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“Impedance”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57200" y="3418915"/>
            <a:ext cx="1725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74521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=1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439688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74739" y="4899804"/>
            <a:ext cx="7111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KCL, KVL hold for relationship between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22879" y="4253473"/>
            <a:ext cx="82327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n think of this as a “generalized Ohm’s law for ac circuits”</a:t>
            </a:r>
            <a:endParaRPr lang="en-US" sz="20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9" name="Ink 38"/>
              <p14:cNvContentPartPr/>
              <p14:nvPr/>
            </p14:nvContentPartPr>
            <p14:xfrm>
              <a:off x="2905560" y="4632840"/>
              <a:ext cx="4563000" cy="46944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89000" y="4620600"/>
                <a:ext cx="4591080" cy="49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544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Series/Parallel Impedances</a:t>
            </a:r>
            <a:endParaRPr lang="en-US" dirty="0"/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3821709" y="1071079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855769" y="1887049"/>
            <a:ext cx="3816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1024333" y="1405872"/>
            <a:ext cx="1542982" cy="304800"/>
            <a:chOff x="2843668" y="1917700"/>
            <a:chExt cx="1542982" cy="30480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2347350" y="1405872"/>
            <a:ext cx="1542982" cy="304800"/>
            <a:chOff x="2843668" y="1917700"/>
            <a:chExt cx="1542982" cy="30480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3670368" y="1405872"/>
            <a:ext cx="1542982" cy="304800"/>
            <a:chOff x="2843668" y="1917700"/>
            <a:chExt cx="1542982" cy="304800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5469716" y="1240718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6010005" y="1411484"/>
            <a:ext cx="1542982" cy="304800"/>
            <a:chOff x="2843668" y="1917700"/>
            <a:chExt cx="1542982" cy="30480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77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2025265" y="4376397"/>
            <a:ext cx="1542982" cy="304800"/>
            <a:chOff x="2843668" y="1917700"/>
            <a:chExt cx="1542982" cy="304800"/>
          </a:xfrm>
        </p:grpSpPr>
        <p:cxnSp>
          <p:nvCxnSpPr>
            <p:cNvPr id="81" name="Straight Connector 8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8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025265" y="4902938"/>
            <a:ext cx="1542982" cy="304800"/>
            <a:chOff x="2843668" y="1917700"/>
            <a:chExt cx="1542982" cy="304800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2025265" y="3849857"/>
            <a:ext cx="1542982" cy="304800"/>
            <a:chOff x="2843668" y="1917700"/>
            <a:chExt cx="1542982" cy="304800"/>
          </a:xfrm>
        </p:grpSpPr>
        <p:cxnSp>
          <p:nvCxnSpPr>
            <p:cNvPr id="89" name="Straight Connector 88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cxnSp>
        <p:nvCxnSpPr>
          <p:cNvPr id="93" name="Straight Connector 92"/>
          <p:cNvCxnSpPr/>
          <p:nvPr/>
        </p:nvCxnSpPr>
        <p:spPr>
          <a:xfrm rot="5400000">
            <a:off x="1498725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>
            <a:off x="3041707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10800000">
            <a:off x="1302589" y="4534409"/>
            <a:ext cx="8153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3568248" y="4534409"/>
            <a:ext cx="96041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5469716" y="4205631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6010005" y="4376397"/>
            <a:ext cx="1542982" cy="304800"/>
            <a:chOff x="2843668" y="1917700"/>
            <a:chExt cx="1542982" cy="304800"/>
          </a:xfrm>
        </p:grpSpPr>
        <p:cxnSp>
          <p:nvCxnSpPr>
            <p:cNvPr id="111" name="Straight Connector 11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2347350" y="5457645"/>
            <a:ext cx="4985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sistor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535074" y="111599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1002704" y="229986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002704" y="1772969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 txBox="1">
            <a:spLocks/>
          </p:cNvSpPr>
          <p:nvPr/>
        </p:nvSpPr>
        <p:spPr>
          <a:xfrm rot="16200000">
            <a:off x="-517241" y="66923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err="1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+</a:t>
            </a:r>
            <a:r>
              <a:rPr lang="en-US" dirty="0" err="1" smtClean="0">
                <a:solidFill>
                  <a:srgbClr val="FF3300"/>
                </a:solidFill>
                <a:latin typeface="Symbol" panose="05050102010706020507" pitchFamily="18" charset="2"/>
                <a:cs typeface="Times New Roman" pitchFamily="18" charset="0"/>
              </a:rPr>
              <a:t>f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771218" y="910089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844568" y="1032265"/>
            <a:ext cx="345281" cy="192881"/>
          </a:xfrm>
          <a:custGeom>
            <a:avLst/>
            <a:gdLst>
              <a:gd name="connsiteX0" fmla="*/ 0 w 707231"/>
              <a:gd name="connsiteY0" fmla="*/ 471487 h 732234"/>
              <a:gd name="connsiteX1" fmla="*/ 235744 w 707231"/>
              <a:gd name="connsiteY1" fmla="*/ 21431 h 732234"/>
              <a:gd name="connsiteX2" fmla="*/ 364331 w 707231"/>
              <a:gd name="connsiteY2" fmla="*/ 342900 h 732234"/>
              <a:gd name="connsiteX3" fmla="*/ 535781 w 707231"/>
              <a:gd name="connsiteY3" fmla="*/ 728662 h 732234"/>
              <a:gd name="connsiteX4" fmla="*/ 707231 w 707231"/>
              <a:gd name="connsiteY4" fmla="*/ 321469 h 7322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7231" h="732234">
                <a:moveTo>
                  <a:pt x="0" y="471487"/>
                </a:moveTo>
                <a:cubicBezTo>
                  <a:pt x="87511" y="257174"/>
                  <a:pt x="175022" y="42862"/>
                  <a:pt x="235744" y="21431"/>
                </a:cubicBezTo>
                <a:cubicBezTo>
                  <a:pt x="296466" y="0"/>
                  <a:pt x="314325" y="225028"/>
                  <a:pt x="364331" y="342900"/>
                </a:cubicBezTo>
                <a:cubicBezTo>
                  <a:pt x="414337" y="460772"/>
                  <a:pt x="478631" y="732234"/>
                  <a:pt x="535781" y="728662"/>
                </a:cubicBezTo>
                <a:cubicBezTo>
                  <a:pt x="592931" y="725090"/>
                  <a:pt x="650081" y="523279"/>
                  <a:pt x="707231" y="321469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 flipV="1">
            <a:off x="1017209" y="1395864"/>
            <a:ext cx="0" cy="40407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 flipH="1" flipV="1">
            <a:off x="683112" y="579096"/>
            <a:ext cx="66198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1" name="Group 31"/>
          <p:cNvGrpSpPr/>
          <p:nvPr/>
        </p:nvGrpSpPr>
        <p:grpSpPr>
          <a:xfrm rot="10800000">
            <a:off x="2128710" y="248103"/>
            <a:ext cx="719566" cy="1684994"/>
            <a:chOff x="736524" y="1601230"/>
            <a:chExt cx="719566" cy="1684994"/>
          </a:xfrm>
        </p:grpSpPr>
        <p:sp>
          <p:nvSpPr>
            <p:cNvPr id="42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3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44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4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738360" y="371160"/>
              <a:ext cx="8093880" cy="48067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6840" y="361800"/>
                <a:ext cx="8121960" cy="482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56160" y="991800"/>
              <a:ext cx="565560" cy="2599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4280" y="981360"/>
                <a:ext cx="591840" cy="278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18465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02200" y="503280"/>
              <a:ext cx="7979040" cy="5637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89960" y="491760"/>
                <a:ext cx="8006040" cy="5661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6710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apacitor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535074" y="111599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1002704" y="229986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002704" y="1772969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24443" y="229986"/>
            <a:ext cx="2028441" cy="1542982"/>
            <a:chOff x="1013912" y="1497002"/>
            <a:chExt cx="2028441" cy="1542982"/>
          </a:xfrm>
        </p:grpSpPr>
        <p:cxnSp>
          <p:nvCxnSpPr>
            <p:cNvPr id="3" name="Straight Connector 2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427701" y="1815545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itle 1"/>
          <p:cNvSpPr txBox="1">
            <a:spLocks/>
          </p:cNvSpPr>
          <p:nvPr/>
        </p:nvSpPr>
        <p:spPr>
          <a:xfrm rot="16200000">
            <a:off x="-517241" y="66923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err="1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+</a:t>
            </a:r>
            <a:r>
              <a:rPr lang="en-US" dirty="0" err="1" smtClean="0">
                <a:solidFill>
                  <a:srgbClr val="FF3300"/>
                </a:solidFill>
                <a:latin typeface="Symbol" panose="05050102010706020507" pitchFamily="18" charset="2"/>
                <a:cs typeface="Times New Roman" pitchFamily="18" charset="0"/>
              </a:rPr>
              <a:t>f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771218" y="910089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844568" y="1032265"/>
            <a:ext cx="345281" cy="192881"/>
          </a:xfrm>
          <a:custGeom>
            <a:avLst/>
            <a:gdLst>
              <a:gd name="connsiteX0" fmla="*/ 0 w 707231"/>
              <a:gd name="connsiteY0" fmla="*/ 471487 h 732234"/>
              <a:gd name="connsiteX1" fmla="*/ 235744 w 707231"/>
              <a:gd name="connsiteY1" fmla="*/ 21431 h 732234"/>
              <a:gd name="connsiteX2" fmla="*/ 364331 w 707231"/>
              <a:gd name="connsiteY2" fmla="*/ 342900 h 732234"/>
              <a:gd name="connsiteX3" fmla="*/ 535781 w 707231"/>
              <a:gd name="connsiteY3" fmla="*/ 728662 h 732234"/>
              <a:gd name="connsiteX4" fmla="*/ 707231 w 707231"/>
              <a:gd name="connsiteY4" fmla="*/ 321469 h 7322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7231" h="732234">
                <a:moveTo>
                  <a:pt x="0" y="471487"/>
                </a:moveTo>
                <a:cubicBezTo>
                  <a:pt x="87511" y="257174"/>
                  <a:pt x="175022" y="42862"/>
                  <a:pt x="235744" y="21431"/>
                </a:cubicBezTo>
                <a:cubicBezTo>
                  <a:pt x="296466" y="0"/>
                  <a:pt x="314325" y="225028"/>
                  <a:pt x="364331" y="342900"/>
                </a:cubicBezTo>
                <a:cubicBezTo>
                  <a:pt x="414337" y="460772"/>
                  <a:pt x="478631" y="732234"/>
                  <a:pt x="535781" y="728662"/>
                </a:cubicBezTo>
                <a:cubicBezTo>
                  <a:pt x="592931" y="725090"/>
                  <a:pt x="650081" y="523279"/>
                  <a:pt x="707231" y="321469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 flipV="1">
            <a:off x="1017209" y="1395864"/>
            <a:ext cx="0" cy="40407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 flipH="1" flipV="1">
            <a:off x="683112" y="579096"/>
            <a:ext cx="66198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7" name="Ink 6"/>
              <p14:cNvContentPartPr/>
              <p14:nvPr/>
            </p14:nvContentPartPr>
            <p14:xfrm>
              <a:off x="109080" y="419400"/>
              <a:ext cx="8644680" cy="619992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7200" y="407160"/>
                <a:ext cx="8671320" cy="622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21116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82120" y="489240"/>
              <a:ext cx="7961400" cy="4907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8080" y="474840"/>
                <a:ext cx="7989840" cy="4934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44747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04862"/>
          </a:xfrm>
        </p:spPr>
        <p:txBody>
          <a:bodyPr/>
          <a:lstStyle/>
          <a:p>
            <a:r>
              <a:rPr lang="en-US" dirty="0" smtClean="0"/>
              <a:t>Complex numbers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59033" y="906549"/>
            <a:ext cx="18662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= 4 + 3 j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173797"/>
              </p:ext>
            </p:extLst>
          </p:nvPr>
        </p:nvGraphicFramePr>
        <p:xfrm>
          <a:off x="635175" y="3726986"/>
          <a:ext cx="13176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0"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75" y="3726986"/>
                        <a:ext cx="13176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09072" y="1657011"/>
            <a:ext cx="17155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(z) = 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35175" y="2319900"/>
            <a:ext cx="17139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z) = 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90272" y="3190027"/>
            <a:ext cx="3857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ress z in polar form i.e. 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921960" y="195840"/>
              <a:ext cx="7918560" cy="52858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08640" y="185400"/>
                <a:ext cx="7941600" cy="5312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35008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ductor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535074" y="111599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1002704" y="229986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002702" y="1718058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 txBox="1">
            <a:spLocks/>
          </p:cNvSpPr>
          <p:nvPr/>
        </p:nvSpPr>
        <p:spPr>
          <a:xfrm rot="16200000">
            <a:off x="-517241" y="66923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err="1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+</a:t>
            </a:r>
            <a:r>
              <a:rPr lang="en-US" dirty="0" err="1" smtClean="0">
                <a:solidFill>
                  <a:srgbClr val="FF3300"/>
                </a:solidFill>
                <a:latin typeface="Symbol" panose="05050102010706020507" pitchFamily="18" charset="2"/>
                <a:cs typeface="Times New Roman" pitchFamily="18" charset="0"/>
              </a:rPr>
              <a:t>f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771218" y="910089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844568" y="1032265"/>
            <a:ext cx="345281" cy="192881"/>
          </a:xfrm>
          <a:custGeom>
            <a:avLst/>
            <a:gdLst>
              <a:gd name="connsiteX0" fmla="*/ 0 w 707231"/>
              <a:gd name="connsiteY0" fmla="*/ 471487 h 732234"/>
              <a:gd name="connsiteX1" fmla="*/ 235744 w 707231"/>
              <a:gd name="connsiteY1" fmla="*/ 21431 h 732234"/>
              <a:gd name="connsiteX2" fmla="*/ 364331 w 707231"/>
              <a:gd name="connsiteY2" fmla="*/ 342900 h 732234"/>
              <a:gd name="connsiteX3" fmla="*/ 535781 w 707231"/>
              <a:gd name="connsiteY3" fmla="*/ 728662 h 732234"/>
              <a:gd name="connsiteX4" fmla="*/ 707231 w 707231"/>
              <a:gd name="connsiteY4" fmla="*/ 321469 h 7322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7231" h="732234">
                <a:moveTo>
                  <a:pt x="0" y="471487"/>
                </a:moveTo>
                <a:cubicBezTo>
                  <a:pt x="87511" y="257174"/>
                  <a:pt x="175022" y="42862"/>
                  <a:pt x="235744" y="21431"/>
                </a:cubicBezTo>
                <a:cubicBezTo>
                  <a:pt x="296466" y="0"/>
                  <a:pt x="314325" y="225028"/>
                  <a:pt x="364331" y="342900"/>
                </a:cubicBezTo>
                <a:cubicBezTo>
                  <a:pt x="414337" y="460772"/>
                  <a:pt x="478631" y="732234"/>
                  <a:pt x="535781" y="728662"/>
                </a:cubicBezTo>
                <a:cubicBezTo>
                  <a:pt x="592931" y="725090"/>
                  <a:pt x="650081" y="523279"/>
                  <a:pt x="707231" y="321469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 flipV="1">
            <a:off x="1017209" y="1395864"/>
            <a:ext cx="0" cy="3594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 flipH="1" flipV="1">
            <a:off x="683112" y="579096"/>
            <a:ext cx="66198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4" name="Group 23"/>
          <p:cNvGrpSpPr/>
          <p:nvPr/>
        </p:nvGrpSpPr>
        <p:grpSpPr>
          <a:xfrm>
            <a:off x="1514209" y="226353"/>
            <a:ext cx="1592178" cy="1491705"/>
            <a:chOff x="1450175" y="1548280"/>
            <a:chExt cx="1592178" cy="1491705"/>
          </a:xfrm>
        </p:grpSpPr>
        <p:grpSp>
          <p:nvGrpSpPr>
            <p:cNvPr id="25" name="Group 82"/>
            <p:cNvGrpSpPr/>
            <p:nvPr/>
          </p:nvGrpSpPr>
          <p:grpSpPr>
            <a:xfrm>
              <a:off x="1913089" y="1548280"/>
              <a:ext cx="378996" cy="1491705"/>
              <a:chOff x="2599211" y="4506635"/>
              <a:chExt cx="378996" cy="1890454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 rot="5400000" flipH="1" flipV="1">
                <a:off x="2603799" y="4709816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4" name="Group 180"/>
              <p:cNvGrpSpPr/>
              <p:nvPr/>
            </p:nvGrpSpPr>
            <p:grpSpPr>
              <a:xfrm>
                <a:off x="2599211" y="4912998"/>
                <a:ext cx="378996" cy="1085343"/>
                <a:chOff x="4616934" y="4177587"/>
                <a:chExt cx="378996" cy="1085343"/>
              </a:xfrm>
            </p:grpSpPr>
            <p:grpSp>
              <p:nvGrpSpPr>
                <p:cNvPr id="36" name="Group 167"/>
                <p:cNvGrpSpPr/>
                <p:nvPr/>
              </p:nvGrpSpPr>
              <p:grpSpPr>
                <a:xfrm>
                  <a:off x="4616934" y="4177587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53" name="Arc 52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4" name="Arc 53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41" name="Group 168"/>
                <p:cNvGrpSpPr/>
                <p:nvPr/>
              </p:nvGrpSpPr>
              <p:grpSpPr>
                <a:xfrm>
                  <a:off x="4616934" y="4394081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51" name="Arc 50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2" name="Arc 51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42" name="Group 171"/>
                <p:cNvGrpSpPr/>
                <p:nvPr/>
              </p:nvGrpSpPr>
              <p:grpSpPr>
                <a:xfrm>
                  <a:off x="4616934" y="461057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49" name="Arc 48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0" name="Arc 49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43" name="Group 174"/>
                <p:cNvGrpSpPr/>
                <p:nvPr/>
              </p:nvGrpSpPr>
              <p:grpSpPr>
                <a:xfrm>
                  <a:off x="4616934" y="4827069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47" name="Arc 46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8" name="Arc 47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44" name="Group 177"/>
                <p:cNvGrpSpPr/>
                <p:nvPr/>
              </p:nvGrpSpPr>
              <p:grpSpPr>
                <a:xfrm>
                  <a:off x="4616934" y="504356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45" name="Arc 44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Arc 45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35" name="Straight Connector 34"/>
              <p:cNvCxnSpPr/>
              <p:nvPr/>
            </p:nvCxnSpPr>
            <p:spPr>
              <a:xfrm rot="5400000" flipH="1" flipV="1">
                <a:off x="2603799" y="6193908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TextBox 25"/>
            <p:cNvSpPr txBox="1"/>
            <p:nvPr/>
          </p:nvSpPr>
          <p:spPr>
            <a:xfrm rot="5400000">
              <a:off x="2427701" y="1815545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392468" y="2494949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30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32" name="Title 1"/>
            <p:cNvSpPr txBox="1">
              <a:spLocks/>
            </p:cNvSpPr>
            <p:nvPr/>
          </p:nvSpPr>
          <p:spPr>
            <a:xfrm rot="16200000">
              <a:off x="1241180" y="1871504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19880" y="0"/>
              <a:ext cx="8840520" cy="61081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680" y="-14400"/>
                <a:ext cx="8862480" cy="613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4467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350640" y="680760"/>
              <a:ext cx="8220240" cy="4256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40920" y="667080"/>
                <a:ext cx="8246160" cy="4285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77723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eneral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535074" y="111599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1002704" y="229986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002704" y="1772969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 txBox="1">
            <a:spLocks/>
          </p:cNvSpPr>
          <p:nvPr/>
        </p:nvSpPr>
        <p:spPr>
          <a:xfrm rot="16200000">
            <a:off x="-517241" y="66923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err="1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+</a:t>
            </a:r>
            <a:r>
              <a:rPr lang="en-US" dirty="0" err="1" smtClean="0">
                <a:solidFill>
                  <a:srgbClr val="FF3300"/>
                </a:solidFill>
                <a:latin typeface="Symbol" panose="05050102010706020507" pitchFamily="18" charset="2"/>
                <a:cs typeface="Times New Roman" pitchFamily="18" charset="0"/>
              </a:rPr>
              <a:t>f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771218" y="910089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844568" y="1032265"/>
            <a:ext cx="345281" cy="192881"/>
          </a:xfrm>
          <a:custGeom>
            <a:avLst/>
            <a:gdLst>
              <a:gd name="connsiteX0" fmla="*/ 0 w 707231"/>
              <a:gd name="connsiteY0" fmla="*/ 471487 h 732234"/>
              <a:gd name="connsiteX1" fmla="*/ 235744 w 707231"/>
              <a:gd name="connsiteY1" fmla="*/ 21431 h 732234"/>
              <a:gd name="connsiteX2" fmla="*/ 364331 w 707231"/>
              <a:gd name="connsiteY2" fmla="*/ 342900 h 732234"/>
              <a:gd name="connsiteX3" fmla="*/ 535781 w 707231"/>
              <a:gd name="connsiteY3" fmla="*/ 728662 h 732234"/>
              <a:gd name="connsiteX4" fmla="*/ 707231 w 707231"/>
              <a:gd name="connsiteY4" fmla="*/ 321469 h 7322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7231" h="732234">
                <a:moveTo>
                  <a:pt x="0" y="471487"/>
                </a:moveTo>
                <a:cubicBezTo>
                  <a:pt x="87511" y="257174"/>
                  <a:pt x="175022" y="42862"/>
                  <a:pt x="235744" y="21431"/>
                </a:cubicBezTo>
                <a:cubicBezTo>
                  <a:pt x="296466" y="0"/>
                  <a:pt x="314325" y="225028"/>
                  <a:pt x="364331" y="342900"/>
                </a:cubicBezTo>
                <a:cubicBezTo>
                  <a:pt x="414337" y="460772"/>
                  <a:pt x="478631" y="732234"/>
                  <a:pt x="535781" y="728662"/>
                </a:cubicBezTo>
                <a:cubicBezTo>
                  <a:pt x="592931" y="725090"/>
                  <a:pt x="650081" y="523279"/>
                  <a:pt x="707231" y="321469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 flipV="1">
            <a:off x="1017209" y="1395864"/>
            <a:ext cx="0" cy="40407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 flipH="1" flipV="1">
            <a:off x="683112" y="579096"/>
            <a:ext cx="66198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4" name="Group 23"/>
          <p:cNvGrpSpPr/>
          <p:nvPr/>
        </p:nvGrpSpPr>
        <p:grpSpPr>
          <a:xfrm rot="5400000">
            <a:off x="1464417" y="867194"/>
            <a:ext cx="1542982" cy="304800"/>
            <a:chOff x="2843668" y="1917700"/>
            <a:chExt cx="1542982" cy="304800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endParaRPr lang="en-US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33311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674680" y="-323282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07671" y="167760"/>
            <a:ext cx="56301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ind </a:t>
            </a:r>
            <a:r>
              <a:rPr lang="en-US" sz="1400" dirty="0" err="1" smtClean="0"/>
              <a:t>i</a:t>
            </a:r>
            <a:r>
              <a:rPr lang="en-US" sz="1400" dirty="0" smtClean="0"/>
              <a:t>(t), V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(t), V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(t) for this circuit: f = 2 MHz</a:t>
            </a:r>
            <a:endParaRPr lang="en-US" sz="1400" dirty="0"/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 rot="5400000">
            <a:off x="2018108" y="334749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13" name="Group 449"/>
          <p:cNvGrpSpPr/>
          <p:nvPr/>
        </p:nvGrpSpPr>
        <p:grpSpPr>
          <a:xfrm rot="10800000">
            <a:off x="1230741" y="2295593"/>
            <a:ext cx="861578" cy="1542982"/>
            <a:chOff x="1295407" y="1743246"/>
            <a:chExt cx="861578" cy="1542982"/>
          </a:xfrm>
        </p:grpSpPr>
        <p:sp>
          <p:nvSpPr>
            <p:cNvPr id="35" name="Title 1"/>
            <p:cNvSpPr txBox="1">
              <a:spLocks/>
            </p:cNvSpPr>
            <p:nvPr/>
          </p:nvSpPr>
          <p:spPr>
            <a:xfrm rot="5400000">
              <a:off x="1277307" y="2176943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1400" dirty="0" smtClean="0">
                  <a:solidFill>
                    <a:srgbClr val="00B050"/>
                  </a:solidFill>
                  <a:latin typeface="Symbol" panose="05050102010706020507" pitchFamily="18" charset="2"/>
                  <a:cs typeface="Times New Roman" pitchFamily="18" charset="0"/>
                </a:rPr>
                <a:t> W</a:t>
              </a:r>
              <a:endParaRPr kumimoji="0" lang="en-US" sz="1400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panose="05050102010706020507" pitchFamily="18" charset="2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4" name="Group 405"/>
            <p:cNvGrpSpPr/>
            <p:nvPr/>
          </p:nvGrpSpPr>
          <p:grpSpPr>
            <a:xfrm rot="5400000">
              <a:off x="604260" y="2434393"/>
              <a:ext cx="1542982" cy="160687"/>
              <a:chOff x="1809818" y="1385407"/>
              <a:chExt cx="1542982" cy="160687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51" name="Straight Connector 50"/>
          <p:cNvCxnSpPr/>
          <p:nvPr/>
        </p:nvCxnSpPr>
        <p:spPr>
          <a:xfrm rot="5400000">
            <a:off x="555862" y="3571874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812226" y="382903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16200000" flipH="1" flipV="1">
            <a:off x="1738285" y="1274775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6200000" flipH="1" flipV="1">
            <a:off x="1781492" y="1955778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itle 1"/>
          <p:cNvSpPr txBox="1">
            <a:spLocks/>
          </p:cNvSpPr>
          <p:nvPr/>
        </p:nvSpPr>
        <p:spPr>
          <a:xfrm rot="16200000">
            <a:off x="828477" y="1397847"/>
            <a:ext cx="1363607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1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(250/3.14) </a:t>
            </a:r>
            <a:r>
              <a:rPr lang="en-US" sz="1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F</a:t>
            </a:r>
            <a:endParaRPr kumimoji="0" lang="en-US" sz="1400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 flipH="1" flipV="1">
            <a:off x="1766954" y="1559128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 flipV="1">
            <a:off x="1766954" y="1711528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 rot="5400000">
            <a:off x="2290079" y="110618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2312521" y="1785585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2255454" y="133715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 rot="5400000" flipH="1" flipV="1">
            <a:off x="1921248" y="889030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5400000">
            <a:off x="1957342" y="2265324"/>
            <a:ext cx="1305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 txBox="1">
            <a:spLocks/>
          </p:cNvSpPr>
          <p:nvPr/>
        </p:nvSpPr>
        <p:spPr>
          <a:xfrm rot="16200000">
            <a:off x="-1330191" y="1973481"/>
            <a:ext cx="3139624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3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+45 degrees) volts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347146" y="255869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369588" y="323810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312521" y="278967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576718" y="1424758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806018" y="78763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486396" y="1114263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6166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50002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4075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8003880" y="164160"/>
              <a:ext cx="1032840" cy="9284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988760" y="150480"/>
                <a:ext cx="1064880" cy="95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92307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04862"/>
          </a:xfrm>
        </p:spPr>
        <p:txBody>
          <a:bodyPr/>
          <a:lstStyle/>
          <a:p>
            <a:r>
              <a:rPr lang="en-US" dirty="0" smtClean="0"/>
              <a:t>Complex numbers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59033" y="906549"/>
            <a:ext cx="16690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= 3 -5 j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635175" y="3726986"/>
          <a:ext cx="13176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75"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75" y="3726986"/>
                        <a:ext cx="13176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09072" y="1657011"/>
            <a:ext cx="17155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(z) = 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35175" y="2319900"/>
            <a:ext cx="17139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z) = 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90272" y="3190027"/>
            <a:ext cx="3857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ress z in polar form i.e. 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652320" y="529200"/>
              <a:ext cx="8384400" cy="59054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45480" y="520920"/>
                <a:ext cx="8407080" cy="5930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02659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82" name="Picture 2" descr="File:Sine.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628" y="1062913"/>
            <a:ext cx="6548713" cy="1842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684" name="Picture 4" descr="File:Cosine.sv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633" y="2844416"/>
            <a:ext cx="6546451" cy="1841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887921" y="5789914"/>
            <a:ext cx="56677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mtClean="0"/>
              <a:t>https://commons.wikimedia.org/wiki/File:Cosine.svg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860330" y="5420582"/>
            <a:ext cx="51277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commons.wikimedia.org/wiki/File:Sine.svg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4244760" y="280440"/>
              <a:ext cx="4195440" cy="20314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30000" y="273600"/>
                <a:ext cx="4225680" cy="2044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55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4610" name="Picture 2" descr="Image result for tang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306" y="228103"/>
            <a:ext cx="4966873" cy="3069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4618" name="Picture 10" descr="ArcT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9575" y="3487007"/>
            <a:ext cx="4934943" cy="3050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3835440" y="3190320"/>
              <a:ext cx="48600" cy="61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821040" y="3177360"/>
                <a:ext cx="76320" cy="88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12184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718200" y="85320"/>
              <a:ext cx="7710480" cy="1086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1360" y="72720"/>
                <a:ext cx="7733880" cy="110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727920" y="165240"/>
              <a:ext cx="7810560" cy="47163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16400" y="153360"/>
                <a:ext cx="7835400" cy="474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1102320" y="4572360"/>
              <a:ext cx="7038360" cy="14832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90080" y="4562280"/>
                <a:ext cx="7065720" cy="150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38181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83600" y="83160"/>
              <a:ext cx="8336160" cy="5243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4960" y="69120"/>
                <a:ext cx="8353800" cy="527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74666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04862"/>
          </a:xfrm>
        </p:spPr>
        <p:txBody>
          <a:bodyPr/>
          <a:lstStyle/>
          <a:p>
            <a:r>
              <a:rPr lang="en-US" dirty="0" smtClean="0"/>
              <a:t>Complex numbe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311260" y="2071613"/>
          <a:ext cx="1690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5" name="Equation" r:id="rId4" imgW="634680" imgH="190440" progId="Equation.DSMT4">
                  <p:embed/>
                </p:oleObj>
              </mc:Choice>
              <mc:Fallback>
                <p:oleObj name="Equation" r:id="rId4" imgW="634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60" y="2071613"/>
                        <a:ext cx="169068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290882" y="973137"/>
          <a:ext cx="14541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6"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882" y="973137"/>
                        <a:ext cx="145415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243947" y="804862"/>
          <a:ext cx="908491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7" name="Equation" r:id="rId8" imgW="469800" imgH="419040" progId="Equation.DSMT4">
                  <p:embed/>
                </p:oleObj>
              </mc:Choice>
              <mc:Fallback>
                <p:oleObj name="Equation" r:id="rId8" imgW="469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947" y="804862"/>
                        <a:ext cx="908491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rot="5400000" flipH="1" flipV="1">
            <a:off x="3492883" y="3647106"/>
            <a:ext cx="215830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340710" y="4569394"/>
            <a:ext cx="2903237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017544" y="219862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mag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7243947" y="4726258"/>
            <a:ext cx="58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l</a:t>
            </a:r>
            <a:endParaRPr lang="en-US" dirty="0"/>
          </a:p>
        </p:txBody>
      </p:sp>
      <p:cxnSp>
        <p:nvCxnSpPr>
          <p:cNvPr id="38" name="Straight Connector 37"/>
          <p:cNvCxnSpPr/>
          <p:nvPr/>
        </p:nvCxnSpPr>
        <p:spPr>
          <a:xfrm flipV="1">
            <a:off x="4572035" y="3683479"/>
            <a:ext cx="2076689" cy="887503"/>
          </a:xfrm>
          <a:prstGeom prst="line">
            <a:avLst/>
          </a:prstGeom>
          <a:ln>
            <a:solidFill>
              <a:srgbClr val="FF00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0800000">
            <a:off x="4573624" y="3683479"/>
            <a:ext cx="2075100" cy="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 flipH="1" flipV="1">
            <a:off x="6205767" y="4126437"/>
            <a:ext cx="885915" cy="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506699" y="457098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4198684" y="3498813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46" name="Arc 45"/>
          <p:cNvSpPr/>
          <p:nvPr/>
        </p:nvSpPr>
        <p:spPr>
          <a:xfrm rot="1530277">
            <a:off x="5339751" y="3999321"/>
            <a:ext cx="646982" cy="842767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311260" y="2952518"/>
          <a:ext cx="13176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8" name="Equation" r:id="rId10" imgW="495000" imgH="203040" progId="Equation.DSMT4">
                  <p:embed/>
                </p:oleObj>
              </mc:Choice>
              <mc:Fallback>
                <p:oleObj name="Equation" r:id="rId10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60" y="2952518"/>
                        <a:ext cx="13176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311260" y="3866761"/>
          <a:ext cx="14525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9" name="Equation" r:id="rId12" imgW="545760" imgH="203040" progId="Equation.DSMT4">
                  <p:embed/>
                </p:oleObj>
              </mc:Choice>
              <mc:Fallback>
                <p:oleObj name="Equation" r:id="rId12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60" y="3866761"/>
                        <a:ext cx="14525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6017957" y="4028057"/>
          <a:ext cx="237386" cy="38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0" name="Equation" r:id="rId14" imgW="126720" imgH="203040" progId="Equation.DSMT4">
                  <p:embed/>
                </p:oleObj>
              </mc:Choice>
              <mc:Fallback>
                <p:oleObj name="Equation" r:id="rId14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957" y="4028057"/>
                        <a:ext cx="237386" cy="380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5365795" y="3868145"/>
          <a:ext cx="3032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1" name="Equation" r:id="rId16" imgW="114120" imgH="126720" progId="Equation.DSMT4">
                  <p:embed/>
                </p:oleObj>
              </mc:Choice>
              <mc:Fallback>
                <p:oleObj name="Equation" r:id="rId16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95" y="3868145"/>
                        <a:ext cx="303212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" name="Ink 3"/>
              <p14:cNvContentPartPr/>
              <p14:nvPr/>
            </p14:nvContentPartPr>
            <p14:xfrm>
              <a:off x="294480" y="691560"/>
              <a:ext cx="8474040" cy="5709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82240" y="677160"/>
                <a:ext cx="8502480" cy="5735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08829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797840" y="435600"/>
              <a:ext cx="5383080" cy="44362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84880" y="425160"/>
                <a:ext cx="5406120" cy="4459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4949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76</TotalTime>
  <Words>349</Words>
  <Application>Microsoft Office PowerPoint</Application>
  <PresentationFormat>On-screen Show (4:3)</PresentationFormat>
  <Paragraphs>119</Paragraphs>
  <Slides>27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Symbol</vt:lpstr>
      <vt:lpstr>Times New Roman</vt:lpstr>
      <vt:lpstr>Office Theme</vt:lpstr>
      <vt:lpstr>Equation</vt:lpstr>
      <vt:lpstr>EECS 70A: Network Analysis</vt:lpstr>
      <vt:lpstr>Complex numbers</vt:lpstr>
      <vt:lpstr>Complex numbers</vt:lpstr>
      <vt:lpstr>PowerPoint Presentation</vt:lpstr>
      <vt:lpstr>PowerPoint Presentation</vt:lpstr>
      <vt:lpstr>PowerPoint Presentation</vt:lpstr>
      <vt:lpstr>PowerPoint Presentation</vt:lpstr>
      <vt:lpstr>Complex numbers</vt:lpstr>
      <vt:lpstr>PowerPoint Presentation</vt:lpstr>
      <vt:lpstr>Exam cheat sheet</vt:lpstr>
      <vt:lpstr>Conversion procedures</vt:lpstr>
      <vt:lpstr>Phasors</vt:lpstr>
      <vt:lpstr>Conversion procedures</vt:lpstr>
      <vt:lpstr>Circuits</vt:lpstr>
      <vt:lpstr>Series/Parallel Impedances</vt:lpstr>
      <vt:lpstr>Resistor</vt:lpstr>
      <vt:lpstr>PowerPoint Presentation</vt:lpstr>
      <vt:lpstr>Capacitor</vt:lpstr>
      <vt:lpstr>PowerPoint Presentation</vt:lpstr>
      <vt:lpstr>Inductor</vt:lpstr>
      <vt:lpstr>PowerPoint Presentation</vt:lpstr>
      <vt:lpstr>General</vt:lpstr>
      <vt:lpstr>Example problem</vt:lpstr>
      <vt:lpstr>PowerPoint Presentation</vt:lpstr>
      <vt:lpstr>PowerPoint Presentation</vt:lpstr>
      <vt:lpstr>PowerPoint Presentation</vt:lpstr>
      <vt:lpstr>PowerPoint Presentation</vt:lpstr>
    </vt:vector>
  </TitlesOfParts>
  <Company>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OIT</cp:lastModifiedBy>
  <cp:revision>996</cp:revision>
  <cp:lastPrinted>2018-05-16T18:37:46Z</cp:lastPrinted>
  <dcterms:created xsi:type="dcterms:W3CDTF">2010-03-26T00:11:49Z</dcterms:created>
  <dcterms:modified xsi:type="dcterms:W3CDTF">2018-05-18T19:51:51Z</dcterms:modified>
</cp:coreProperties>
</file>